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902102" w14:textId="558B8E38" w:rsidR="00DD5059" w:rsidRPr="005C7BE4" w:rsidRDefault="00A86D7B" w:rsidP="00295195">
      <w:pPr>
        <w:pStyle w:val="Title"/>
        <w:spacing w:line="480" w:lineRule="auto"/>
        <w:jc w:val="left"/>
        <w:rPr>
          <w:sz w:val="40"/>
        </w:rPr>
      </w:pPr>
      <w:bookmarkStart w:id="0" w:name="_Hlk1849764"/>
      <w:bookmarkStart w:id="1" w:name="_Hlk1850712"/>
      <w:bookmarkStart w:id="2" w:name="_Hlk4082559"/>
      <w:r w:rsidRPr="005C7BE4">
        <w:rPr>
          <w:sz w:val="40"/>
        </w:rPr>
        <w:t>A molecular scale analysis of TEMPO-oxidation of native cellulose molecules</w:t>
      </w:r>
    </w:p>
    <w:p w14:paraId="558D0FA9" w14:textId="5D11281A" w:rsidR="00687ABF" w:rsidRPr="005C7BE4" w:rsidRDefault="00687ABF" w:rsidP="00D731B2">
      <w:pPr>
        <w:spacing w:after="160" w:line="254" w:lineRule="auto"/>
        <w:jc w:val="center"/>
        <w:rPr>
          <w:rFonts w:ascii="Times New Roman" w:eastAsia="DengXian" w:hAnsi="Times New Roman" w:cs="Times New Roman"/>
          <w:lang w:eastAsia="zh-CN" w:bidi="fa-IR"/>
        </w:rPr>
      </w:pPr>
      <w:r w:rsidRPr="005C7BE4">
        <w:rPr>
          <w:rFonts w:ascii="Times New Roman" w:eastAsia="DengXian" w:hAnsi="Times New Roman" w:cs="Times New Roman"/>
          <w:lang w:eastAsia="zh-CN" w:bidi="fa-IR"/>
        </w:rPr>
        <w:t>Milad Asgarpour Khansary</w:t>
      </w:r>
      <w:r w:rsidR="00D53E66" w:rsidRPr="005C7BE4">
        <w:rPr>
          <w:rFonts w:ascii="Times New Roman" w:eastAsia="DengXian" w:hAnsi="Times New Roman" w:cs="Times New Roman"/>
          <w:vertAlign w:val="superscript"/>
          <w:lang w:eastAsia="zh-CN" w:bidi="fa-IR"/>
        </w:rPr>
        <w:t>1</w:t>
      </w:r>
      <w:r w:rsidR="000247ED" w:rsidRPr="005C7BE4">
        <w:rPr>
          <w:rFonts w:ascii="Times New Roman" w:eastAsia="DengXian" w:hAnsi="Times New Roman" w:cs="Times New Roman"/>
          <w:vertAlign w:val="superscript"/>
          <w:lang w:eastAsia="zh-CN" w:bidi="fa-IR"/>
        </w:rPr>
        <w:t>,2</w:t>
      </w:r>
      <w:r w:rsidR="005A52D5" w:rsidRPr="005C7BE4">
        <w:rPr>
          <w:rFonts w:ascii="Times New Roman" w:eastAsia="DengXian" w:hAnsi="Times New Roman" w:cs="Times New Roman"/>
          <w:vertAlign w:val="superscript"/>
          <w:lang w:eastAsia="zh-CN" w:bidi="fa-IR"/>
        </w:rPr>
        <w:t>*</w:t>
      </w:r>
      <w:r w:rsidRPr="005C7BE4">
        <w:rPr>
          <w:rFonts w:ascii="Times New Roman" w:eastAsia="DengXian" w:hAnsi="Times New Roman" w:cs="Times New Roman"/>
          <w:lang w:eastAsia="zh-CN" w:bidi="fa-IR"/>
        </w:rPr>
        <w:t>, Peyman Pouresmaeel-selakjani</w:t>
      </w:r>
      <w:r w:rsidR="000247ED" w:rsidRPr="005C7BE4">
        <w:rPr>
          <w:rFonts w:ascii="Times New Roman" w:eastAsia="DengXian" w:hAnsi="Times New Roman" w:cs="Times New Roman"/>
          <w:vertAlign w:val="superscript"/>
          <w:lang w:eastAsia="zh-CN" w:bidi="fa-IR"/>
        </w:rPr>
        <w:t>3</w:t>
      </w:r>
      <w:r w:rsidRPr="005C7BE4">
        <w:rPr>
          <w:rFonts w:ascii="Times New Roman" w:eastAsia="DengXian" w:hAnsi="Times New Roman" w:cs="Times New Roman"/>
          <w:lang w:eastAsia="zh-CN" w:bidi="fa-IR"/>
        </w:rPr>
        <w:t>; Mohammad Ali Aroon</w:t>
      </w:r>
      <w:r w:rsidR="000247ED" w:rsidRPr="005C7BE4">
        <w:rPr>
          <w:rFonts w:ascii="Times New Roman" w:eastAsia="DengXian" w:hAnsi="Times New Roman" w:cs="Times New Roman"/>
          <w:vertAlign w:val="superscript"/>
          <w:lang w:eastAsia="zh-CN" w:bidi="fa-IR"/>
        </w:rPr>
        <w:t>4</w:t>
      </w:r>
      <w:r w:rsidRPr="005C7BE4">
        <w:rPr>
          <w:rFonts w:ascii="Times New Roman" w:eastAsia="DengXian" w:hAnsi="Times New Roman" w:cs="Times New Roman"/>
          <w:lang w:eastAsia="zh-CN" w:bidi="fa-IR"/>
        </w:rPr>
        <w:t>; Ahmad Hallajisani</w:t>
      </w:r>
      <w:r w:rsidR="00DD5059" w:rsidRPr="005C7BE4">
        <w:rPr>
          <w:rFonts w:ascii="Times New Roman" w:eastAsia="DengXian" w:hAnsi="Times New Roman" w:cs="Times New Roman"/>
          <w:vertAlign w:val="superscript"/>
          <w:lang w:eastAsia="zh-CN" w:bidi="fa-IR"/>
        </w:rPr>
        <w:t>5</w:t>
      </w:r>
      <w:r w:rsidRPr="005C7BE4">
        <w:rPr>
          <w:rFonts w:ascii="Times New Roman" w:eastAsia="DengXian" w:hAnsi="Times New Roman" w:cs="Times New Roman"/>
          <w:lang w:eastAsia="zh-CN" w:bidi="fa-IR"/>
        </w:rPr>
        <w:t xml:space="preserve">; </w:t>
      </w:r>
      <w:r w:rsidR="00D731B2" w:rsidRPr="005C7BE4">
        <w:rPr>
          <w:rFonts w:ascii="Times New Roman" w:eastAsia="DengXian" w:hAnsi="Times New Roman" w:cs="Times New Roman"/>
          <w:lang w:eastAsia="zh-CN" w:bidi="fa-IR"/>
        </w:rPr>
        <w:t>Jennifer Cookman</w:t>
      </w:r>
      <w:r w:rsidR="00DD5059" w:rsidRPr="005C7BE4">
        <w:rPr>
          <w:rFonts w:ascii="Times New Roman" w:eastAsia="DengXian" w:hAnsi="Times New Roman" w:cs="Times New Roman"/>
          <w:vertAlign w:val="superscript"/>
          <w:lang w:eastAsia="zh-CN" w:bidi="fa-IR"/>
        </w:rPr>
        <w:t>6</w:t>
      </w:r>
      <w:r w:rsidR="00D731B2" w:rsidRPr="005C7BE4">
        <w:rPr>
          <w:rFonts w:ascii="Times New Roman" w:eastAsia="DengXian" w:hAnsi="Times New Roman" w:cs="Times New Roman"/>
          <w:lang w:eastAsia="zh-CN" w:bidi="fa-IR"/>
        </w:rPr>
        <w:t xml:space="preserve">; </w:t>
      </w:r>
      <w:r w:rsidRPr="005C7BE4">
        <w:rPr>
          <w:rFonts w:ascii="Times New Roman" w:eastAsia="DengXian" w:hAnsi="Times New Roman" w:cs="Times New Roman"/>
          <w:lang w:eastAsia="zh-CN" w:bidi="fa-IR"/>
        </w:rPr>
        <w:t>Saeed Shirazian</w:t>
      </w:r>
      <w:r w:rsidR="000247ED" w:rsidRPr="005C7BE4">
        <w:rPr>
          <w:rFonts w:ascii="Times New Roman" w:eastAsia="DengXian" w:hAnsi="Times New Roman" w:cs="Times New Roman"/>
          <w:vertAlign w:val="superscript"/>
          <w:lang w:eastAsia="zh-CN" w:bidi="fa-IR"/>
        </w:rPr>
        <w:t>2</w:t>
      </w:r>
    </w:p>
    <w:p w14:paraId="66A50E5C" w14:textId="1F5D9A91" w:rsidR="00687ABF" w:rsidRPr="005C7BE4" w:rsidRDefault="00CD5CC7" w:rsidP="00FF3B7E">
      <w:pPr>
        <w:spacing w:after="160" w:line="254" w:lineRule="auto"/>
        <w:jc w:val="center"/>
        <w:rPr>
          <w:rFonts w:ascii="Times New Roman" w:eastAsia="DengXian" w:hAnsi="Times New Roman" w:cs="Times New Roman"/>
          <w:lang w:eastAsia="zh-CN" w:bidi="fa-IR"/>
        </w:rPr>
      </w:pPr>
      <w:r w:rsidRPr="005C7BE4">
        <w:rPr>
          <w:rFonts w:ascii="Times New Roman" w:eastAsia="DengXian" w:hAnsi="Times New Roman" w:cs="Times New Roman"/>
          <w:vertAlign w:val="superscript"/>
          <w:lang w:eastAsia="zh-CN" w:bidi="fa-IR"/>
        </w:rPr>
        <w:t>1</w:t>
      </w:r>
      <w:r w:rsidRPr="005C7BE4">
        <w:rPr>
          <w:rFonts w:ascii="Times New Roman" w:eastAsia="DengXian" w:hAnsi="Times New Roman" w:cs="Times New Roman"/>
          <w:lang w:eastAsia="zh-CN" w:bidi="fa-IR"/>
        </w:rPr>
        <w:t>-</w:t>
      </w:r>
      <w:r w:rsidR="00294A91" w:rsidRPr="005C7BE4">
        <w:rPr>
          <w:rFonts w:ascii="Times New Roman" w:eastAsia="DengXian" w:hAnsi="Times New Roman" w:cs="Times New Roman"/>
          <w:lang w:eastAsia="zh-CN" w:bidi="fa-IR"/>
        </w:rPr>
        <w:t xml:space="preserve">Confirm </w:t>
      </w:r>
      <w:r w:rsidR="001B1B0E" w:rsidRPr="005C7BE4">
        <w:rPr>
          <w:rFonts w:ascii="Times New Roman" w:eastAsia="DengXian" w:hAnsi="Times New Roman" w:cs="Times New Roman"/>
          <w:lang w:eastAsia="zh-CN" w:bidi="fa-IR"/>
        </w:rPr>
        <w:t xml:space="preserve">Smart Manufacturing </w:t>
      </w:r>
      <w:r w:rsidR="00294A91" w:rsidRPr="005C7BE4">
        <w:rPr>
          <w:rFonts w:ascii="Times New Roman" w:eastAsia="DengXian" w:hAnsi="Times New Roman" w:cs="Times New Roman"/>
          <w:lang w:eastAsia="zh-CN" w:bidi="fa-IR"/>
        </w:rPr>
        <w:t xml:space="preserve">Center, </w:t>
      </w:r>
      <w:r w:rsidR="007F76FF" w:rsidRPr="005C7BE4">
        <w:rPr>
          <w:rFonts w:ascii="Times New Roman" w:eastAsia="DengXian" w:hAnsi="Times New Roman" w:cs="Times New Roman"/>
          <w:lang w:eastAsia="zh-CN" w:bidi="fa-IR"/>
        </w:rPr>
        <w:t xml:space="preserve">Bernal Institute, </w:t>
      </w:r>
      <w:r w:rsidR="00687ABF" w:rsidRPr="005C7BE4">
        <w:rPr>
          <w:rFonts w:ascii="Times New Roman" w:eastAsia="DengXian" w:hAnsi="Times New Roman" w:cs="Times New Roman"/>
          <w:lang w:eastAsia="zh-CN" w:bidi="fa-IR"/>
        </w:rPr>
        <w:t>University</w:t>
      </w:r>
      <w:r w:rsidR="007F76FF" w:rsidRPr="005C7BE4">
        <w:rPr>
          <w:rFonts w:ascii="Times New Roman" w:eastAsia="DengXian" w:hAnsi="Times New Roman" w:cs="Times New Roman"/>
          <w:lang w:eastAsia="zh-CN" w:bidi="fa-IR"/>
        </w:rPr>
        <w:t xml:space="preserve"> of Limerick</w:t>
      </w:r>
      <w:r w:rsidR="00687ABF" w:rsidRPr="005C7BE4">
        <w:rPr>
          <w:rFonts w:ascii="Times New Roman" w:eastAsia="DengXian" w:hAnsi="Times New Roman" w:cs="Times New Roman"/>
          <w:lang w:eastAsia="zh-CN" w:bidi="fa-IR"/>
        </w:rPr>
        <w:t xml:space="preserve">, </w:t>
      </w:r>
      <w:r w:rsidR="007F76FF" w:rsidRPr="005C7BE4">
        <w:rPr>
          <w:rFonts w:ascii="Times New Roman" w:eastAsia="DengXian" w:hAnsi="Times New Roman" w:cs="Times New Roman"/>
          <w:lang w:eastAsia="zh-CN" w:bidi="fa-IR"/>
        </w:rPr>
        <w:t>Limerick</w:t>
      </w:r>
      <w:r w:rsidR="00687ABF" w:rsidRPr="005C7BE4">
        <w:rPr>
          <w:rFonts w:ascii="Times New Roman" w:eastAsia="DengXian" w:hAnsi="Times New Roman" w:cs="Times New Roman"/>
          <w:lang w:eastAsia="zh-CN" w:bidi="fa-IR"/>
        </w:rPr>
        <w:t>,</w:t>
      </w:r>
      <w:r w:rsidR="007F76FF" w:rsidRPr="005C7BE4">
        <w:rPr>
          <w:rFonts w:ascii="Times New Roman" w:eastAsia="DengXian" w:hAnsi="Times New Roman" w:cs="Times New Roman"/>
          <w:lang w:eastAsia="zh-CN" w:bidi="fa-IR"/>
        </w:rPr>
        <w:t xml:space="preserve"> Ireland</w:t>
      </w:r>
      <w:r w:rsidR="00687ABF" w:rsidRPr="005C7BE4">
        <w:rPr>
          <w:rFonts w:ascii="Times New Roman" w:eastAsia="DengXian" w:hAnsi="Times New Roman" w:cs="Times New Roman"/>
          <w:lang w:eastAsia="zh-CN" w:bidi="fa-IR"/>
        </w:rPr>
        <w:t xml:space="preserve">; </w:t>
      </w:r>
      <w:r w:rsidR="00D53E66" w:rsidRPr="005C7BE4">
        <w:rPr>
          <w:rFonts w:ascii="Times New Roman" w:eastAsia="DengXian" w:hAnsi="Times New Roman" w:cs="Times New Roman"/>
          <w:vertAlign w:val="superscript"/>
          <w:lang w:eastAsia="zh-CN" w:bidi="fa-IR"/>
        </w:rPr>
        <w:t>2</w:t>
      </w:r>
      <w:r w:rsidR="00687ABF" w:rsidRPr="005C7BE4">
        <w:rPr>
          <w:rFonts w:ascii="Times New Roman" w:eastAsia="DengXian" w:hAnsi="Times New Roman" w:cs="Times New Roman"/>
          <w:lang w:eastAsia="zh-CN" w:bidi="fa-IR"/>
        </w:rPr>
        <w:t>-</w:t>
      </w:r>
      <w:r w:rsidR="000247ED" w:rsidRPr="005C7BE4">
        <w:t xml:space="preserve">Department of Chemical Sciences, </w:t>
      </w:r>
      <w:r w:rsidR="000247ED" w:rsidRPr="005C7BE4">
        <w:rPr>
          <w:rFonts w:ascii="Times New Roman" w:eastAsia="DengXian" w:hAnsi="Times New Roman" w:cs="Times New Roman"/>
          <w:lang w:eastAsia="zh-CN" w:bidi="fa-IR"/>
        </w:rPr>
        <w:t>Bernal Institute, University of Limerick, Limerick, Ireland;</w:t>
      </w:r>
      <w:r w:rsidR="00FF3B7E" w:rsidRPr="005C7BE4">
        <w:rPr>
          <w:rFonts w:ascii="Times New Roman" w:eastAsia="DengXian" w:hAnsi="Times New Roman" w:cs="Times New Roman"/>
          <w:lang w:eastAsia="zh-CN" w:bidi="fa-IR"/>
        </w:rPr>
        <w:t xml:space="preserve"> </w:t>
      </w:r>
      <w:r w:rsidR="00FF3B7E" w:rsidRPr="005C7BE4">
        <w:rPr>
          <w:rFonts w:ascii="Times New Roman" w:eastAsia="DengXian" w:hAnsi="Times New Roman" w:cs="Times New Roman"/>
          <w:vertAlign w:val="superscript"/>
          <w:lang w:val="en-GB" w:eastAsia="zh-CN" w:bidi="fa-IR"/>
        </w:rPr>
        <w:t>3</w:t>
      </w:r>
      <w:r w:rsidR="00FF3B7E" w:rsidRPr="005C7BE4">
        <w:rPr>
          <w:rFonts w:ascii="Times New Roman" w:eastAsia="DengXian" w:hAnsi="Times New Roman" w:cs="Times New Roman"/>
          <w:lang w:val="en-GB" w:eastAsia="zh-CN" w:bidi="fa-IR"/>
        </w:rPr>
        <w:t xml:space="preserve">-Young Researcher and Elite Club, Rasht branch, Islamic Azad University, Rasht, Iran; </w:t>
      </w:r>
      <w:r w:rsidR="000247ED" w:rsidRPr="005C7BE4">
        <w:rPr>
          <w:rFonts w:ascii="Times New Roman" w:eastAsia="DengXian" w:hAnsi="Times New Roman" w:cs="Times New Roman"/>
          <w:vertAlign w:val="superscript"/>
          <w:lang w:eastAsia="zh-CN" w:bidi="fa-IR"/>
        </w:rPr>
        <w:t>4</w:t>
      </w:r>
      <w:r w:rsidR="000247ED" w:rsidRPr="005C7BE4">
        <w:rPr>
          <w:rFonts w:ascii="Times New Roman" w:eastAsia="DengXian" w:hAnsi="Times New Roman" w:cs="Times New Roman"/>
          <w:lang w:eastAsia="zh-CN" w:bidi="fa-IR"/>
        </w:rPr>
        <w:t xml:space="preserve">-Membrane Research Lab., College of Engineering, University of Tehran, Iran; </w:t>
      </w:r>
      <w:r w:rsidR="000247ED" w:rsidRPr="005C7BE4">
        <w:rPr>
          <w:rFonts w:ascii="Times New Roman" w:eastAsia="DengXian" w:hAnsi="Times New Roman" w:cs="Times New Roman"/>
          <w:vertAlign w:val="superscript"/>
          <w:lang w:eastAsia="zh-CN" w:bidi="fa-IR"/>
        </w:rPr>
        <w:t>5</w:t>
      </w:r>
      <w:r w:rsidR="000247ED" w:rsidRPr="005C7BE4">
        <w:rPr>
          <w:rFonts w:ascii="Times New Roman" w:eastAsia="DengXian" w:hAnsi="Times New Roman" w:cs="Times New Roman"/>
          <w:lang w:eastAsia="zh-CN" w:bidi="fa-IR"/>
        </w:rPr>
        <w:t>-</w:t>
      </w:r>
      <w:r w:rsidR="00687ABF" w:rsidRPr="005C7BE4">
        <w:rPr>
          <w:rFonts w:ascii="Times New Roman" w:eastAsia="DengXian" w:hAnsi="Times New Roman" w:cs="Times New Roman"/>
          <w:lang w:eastAsia="zh-CN" w:bidi="fa-IR"/>
        </w:rPr>
        <w:t>Caspian Faculty of Engineering, College of Engineering, University of Tehran, Iran;</w:t>
      </w:r>
      <w:r w:rsidR="00DD5059" w:rsidRPr="005C7BE4">
        <w:rPr>
          <w:rFonts w:ascii="Times New Roman" w:eastAsia="DengXian" w:hAnsi="Times New Roman" w:cs="Times New Roman"/>
          <w:lang w:eastAsia="zh-CN" w:bidi="fa-IR"/>
        </w:rPr>
        <w:t xml:space="preserve"> </w:t>
      </w:r>
      <w:r w:rsidR="00DD5059" w:rsidRPr="005C7BE4">
        <w:rPr>
          <w:rFonts w:ascii="Times New Roman" w:eastAsia="DengXian" w:hAnsi="Times New Roman" w:cs="Times New Roman"/>
          <w:vertAlign w:val="superscript"/>
          <w:lang w:eastAsia="zh-CN" w:bidi="fa-IR"/>
        </w:rPr>
        <w:t>6</w:t>
      </w:r>
      <w:r w:rsidR="00687ABF" w:rsidRPr="005C7BE4">
        <w:rPr>
          <w:rFonts w:ascii="Times New Roman" w:eastAsia="DengXian" w:hAnsi="Times New Roman" w:cs="Times New Roman"/>
          <w:lang w:eastAsia="zh-CN" w:bidi="fa-IR"/>
        </w:rPr>
        <w:t>-</w:t>
      </w:r>
      <w:r w:rsidR="00863E7B" w:rsidRPr="005C7BE4">
        <w:rPr>
          <w:rFonts w:ascii="Times New Roman" w:eastAsia="DengXian" w:hAnsi="Times New Roman" w:cs="Times New Roman"/>
          <w:lang w:eastAsia="zh-CN" w:bidi="fa-IR"/>
        </w:rPr>
        <w:t>Bernal Institute, University of Limerick, Limerick, Ireland</w:t>
      </w:r>
      <w:r w:rsidR="00687ABF" w:rsidRPr="005C7BE4">
        <w:rPr>
          <w:rFonts w:ascii="Times New Roman" w:eastAsia="DengXian" w:hAnsi="Times New Roman" w:cs="Times New Roman"/>
          <w:lang w:eastAsia="zh-CN" w:bidi="fa-IR"/>
        </w:rPr>
        <w:t xml:space="preserve">; </w:t>
      </w:r>
      <w:r w:rsidR="005A52D5" w:rsidRPr="005C7BE4">
        <w:t xml:space="preserve">* corresponding author </w:t>
      </w:r>
    </w:p>
    <w:p w14:paraId="3CD20629" w14:textId="26568838" w:rsidR="00687ABF" w:rsidRPr="005C7BE4" w:rsidRDefault="00687ABF" w:rsidP="00687ABF"/>
    <w:p w14:paraId="60B49F36" w14:textId="77777777" w:rsidR="00687ABF" w:rsidRPr="005C7BE4" w:rsidRDefault="00687ABF" w:rsidP="00687ABF"/>
    <w:bookmarkEnd w:id="0"/>
    <w:bookmarkEnd w:id="1"/>
    <w:p w14:paraId="1673660C" w14:textId="77777777" w:rsidR="003D7AC3" w:rsidRPr="005C7BE4" w:rsidRDefault="003D7AC3" w:rsidP="00F70DAF">
      <w:pPr>
        <w:spacing w:line="480" w:lineRule="auto"/>
        <w:rPr>
          <w:rStyle w:val="Strong"/>
        </w:rPr>
      </w:pPr>
      <w:r w:rsidRPr="005C7BE4">
        <w:rPr>
          <w:rStyle w:val="Strong"/>
        </w:rPr>
        <w:t xml:space="preserve">Abstract </w:t>
      </w:r>
    </w:p>
    <w:p w14:paraId="512929A0" w14:textId="15B05E0C" w:rsidR="00266A42" w:rsidRPr="005C7BE4" w:rsidRDefault="009E352E" w:rsidP="00562EF0">
      <w:pPr>
        <w:spacing w:line="480" w:lineRule="auto"/>
        <w:rPr>
          <w:bCs/>
        </w:rPr>
      </w:pPr>
      <w:bookmarkStart w:id="3" w:name="_Hlk5135367"/>
      <w:r w:rsidRPr="005C7BE4">
        <w:rPr>
          <w:rStyle w:val="Strong"/>
          <w:b w:val="0"/>
        </w:rPr>
        <w:t>The native cellulose, t</w:t>
      </w:r>
      <w:r w:rsidR="008D5658" w:rsidRPr="005C7BE4">
        <w:rPr>
          <w:rStyle w:val="Strong"/>
          <w:b w:val="0"/>
        </w:rPr>
        <w:t xml:space="preserve">hrough TEMPO (2,2,6,6-tetramethylpiperidine-1-oxyl radical)-mediated oxidation, can be converted </w:t>
      </w:r>
      <w:r w:rsidR="005740A9" w:rsidRPr="005C7BE4">
        <w:rPr>
          <w:rStyle w:val="Strong"/>
          <w:b w:val="0"/>
        </w:rPr>
        <w:t xml:space="preserve">into individual </w:t>
      </w:r>
      <w:bookmarkStart w:id="4" w:name="_Hlk42341367"/>
      <w:r w:rsidR="005740A9" w:rsidRPr="005C7BE4">
        <w:rPr>
          <w:rStyle w:val="Strong"/>
          <w:b w:val="0"/>
        </w:rPr>
        <w:t>fibers</w:t>
      </w:r>
      <w:bookmarkEnd w:id="4"/>
      <w:r w:rsidRPr="005C7BE4">
        <w:rPr>
          <w:rStyle w:val="Strong"/>
          <w:b w:val="0"/>
        </w:rPr>
        <w:t>. I</w:t>
      </w:r>
      <w:r w:rsidR="00A53F0D" w:rsidRPr="005C7BE4">
        <w:rPr>
          <w:rStyle w:val="Strong"/>
          <w:b w:val="0"/>
        </w:rPr>
        <w:t xml:space="preserve">t has been observed that </w:t>
      </w:r>
      <w:r w:rsidRPr="005C7BE4">
        <w:rPr>
          <w:rStyle w:val="Strong"/>
          <w:b w:val="0"/>
        </w:rPr>
        <w:t xml:space="preserve">oxidized </w:t>
      </w:r>
      <w:r w:rsidR="00A53F0D" w:rsidRPr="005C7BE4">
        <w:rPr>
          <w:rStyle w:val="Strong"/>
          <w:b w:val="0"/>
        </w:rPr>
        <w:t xml:space="preserve">fibers disperse </w:t>
      </w:r>
      <w:r w:rsidR="00A02546" w:rsidRPr="005C7BE4">
        <w:rPr>
          <w:rStyle w:val="Strong"/>
          <w:b w:val="0"/>
        </w:rPr>
        <w:t xml:space="preserve">completely </w:t>
      </w:r>
      <w:r w:rsidR="00334401" w:rsidRPr="005C7BE4">
        <w:rPr>
          <w:rStyle w:val="Strong"/>
          <w:b w:val="0"/>
        </w:rPr>
        <w:t>and individually in water</w:t>
      </w:r>
      <w:r w:rsidRPr="005C7BE4">
        <w:rPr>
          <w:rStyle w:val="Strong"/>
          <w:b w:val="0"/>
        </w:rPr>
        <w:t>. I</w:t>
      </w:r>
      <w:r w:rsidR="008161B4" w:rsidRPr="005C7BE4">
        <w:rPr>
          <w:rStyle w:val="Strong"/>
          <w:b w:val="0"/>
        </w:rPr>
        <w:t>t is believed that electrostatic repulsive force</w:t>
      </w:r>
      <w:r w:rsidR="00F74675" w:rsidRPr="005C7BE4">
        <w:rPr>
          <w:rStyle w:val="Strong"/>
          <w:b w:val="0"/>
        </w:rPr>
        <w:t>s</w:t>
      </w:r>
      <w:r w:rsidR="008161B4" w:rsidRPr="005C7BE4">
        <w:rPr>
          <w:rStyle w:val="Strong"/>
          <w:b w:val="0"/>
        </w:rPr>
        <w:t xml:space="preserve"> might be responsible for such observations.</w:t>
      </w:r>
      <w:r w:rsidR="00C5310C" w:rsidRPr="005C7BE4">
        <w:rPr>
          <w:rStyle w:val="Strong"/>
          <w:b w:val="0"/>
        </w:rPr>
        <w:t xml:space="preserve"> </w:t>
      </w:r>
      <w:r w:rsidR="00F60034" w:rsidRPr="005C7BE4">
        <w:rPr>
          <w:rStyle w:val="Strong"/>
          <w:b w:val="0"/>
        </w:rPr>
        <w:t xml:space="preserve">In order to study the TEMPO-oxidation of cellulose molecules, we used </w:t>
      </w:r>
      <w:r w:rsidR="00F74675" w:rsidRPr="005C7BE4">
        <w:rPr>
          <w:rStyle w:val="Strong"/>
          <w:b w:val="0"/>
        </w:rPr>
        <w:t xml:space="preserve">Density Functional Theory (DFT) calculations </w:t>
      </w:r>
      <w:r w:rsidR="00F60034" w:rsidRPr="005C7BE4">
        <w:rPr>
          <w:rStyle w:val="Strong"/>
          <w:b w:val="0"/>
        </w:rPr>
        <w:t xml:space="preserve">and Flory Higgins theory combined with molecular dynamics (MD). </w:t>
      </w:r>
      <w:r w:rsidR="00F74675" w:rsidRPr="005C7BE4">
        <w:rPr>
          <w:rStyle w:val="Strong"/>
          <w:b w:val="0"/>
        </w:rPr>
        <w:t xml:space="preserve">The </w:t>
      </w:r>
      <w:r w:rsidR="00F60034" w:rsidRPr="005C7BE4">
        <w:rPr>
          <w:rStyle w:val="Strong"/>
          <w:b w:val="0"/>
        </w:rPr>
        <w:t>surface electrostatic potential in native cellulose and TEMPO-oxidized cellulose were calculated</w:t>
      </w:r>
      <w:r w:rsidR="00A13C66" w:rsidRPr="005C7BE4">
        <w:rPr>
          <w:rStyle w:val="Strong"/>
          <w:b w:val="0"/>
        </w:rPr>
        <w:t xml:space="preserve"> using DFT calculations. </w:t>
      </w:r>
      <w:r w:rsidR="00B40A80" w:rsidRPr="005C7BE4">
        <w:t xml:space="preserve">We found that </w:t>
      </w:r>
      <w:r w:rsidR="003715CB" w:rsidRPr="005C7BE4">
        <w:t>TEMPO-oxidized</w:t>
      </w:r>
      <w:r w:rsidR="00B40A80" w:rsidRPr="005C7BE4">
        <w:t xml:space="preserve"> cellulose</w:t>
      </w:r>
      <w:r w:rsidR="00CE145D" w:rsidRPr="005C7BE4">
        <w:t xml:space="preserve"> </w:t>
      </w:r>
      <w:r w:rsidR="00047F43" w:rsidRPr="005C7BE4">
        <w:t>accommodates</w:t>
      </w:r>
      <w:r w:rsidR="00B40A80" w:rsidRPr="005C7BE4">
        <w:t xml:space="preserve"> a threefold screw </w:t>
      </w:r>
      <w:r w:rsidR="006E56BA" w:rsidRPr="005C7BE4">
        <w:t xml:space="preserve">conformation </w:t>
      </w:r>
      <w:r w:rsidR="00B40A80" w:rsidRPr="005C7BE4">
        <w:t xml:space="preserve">where </w:t>
      </w:r>
      <w:r w:rsidR="00EF6313" w:rsidRPr="005C7BE4">
        <w:t xml:space="preserve">the </w:t>
      </w:r>
      <w:r w:rsidR="00B40A80" w:rsidRPr="005C7BE4">
        <w:rPr>
          <w:rStyle w:val="SubtleReference"/>
        </w:rPr>
        <w:t xml:space="preserve">negatively charged </w:t>
      </w:r>
      <w:r w:rsidR="00A13C66" w:rsidRPr="005C7BE4">
        <w:rPr>
          <w:rStyle w:val="SubtleReference"/>
        </w:rPr>
        <w:t>(</w:t>
      </w:r>
      <w:r w:rsidR="00B40A80" w:rsidRPr="005C7BE4">
        <w:rPr>
          <w:rStyle w:val="SubtleReference"/>
        </w:rPr>
        <w:t>–COO</w:t>
      </w:r>
      <w:r w:rsidR="00B40A80" w:rsidRPr="005C7BE4">
        <w:rPr>
          <w:rStyle w:val="SubtleReference"/>
          <w:vertAlign w:val="superscript"/>
        </w:rPr>
        <w:t>–</w:t>
      </w:r>
      <w:r w:rsidR="00A13C66" w:rsidRPr="005C7BE4">
        <w:rPr>
          <w:rStyle w:val="SubtleReference"/>
        </w:rPr>
        <w:t>)</w:t>
      </w:r>
      <w:r w:rsidR="00B40A80" w:rsidRPr="005C7BE4">
        <w:rPr>
          <w:rStyle w:val="SubtleReference"/>
        </w:rPr>
        <w:t xml:space="preserve"> functional groups are </w:t>
      </w:r>
      <w:r w:rsidR="00B40A80" w:rsidRPr="005C7BE4">
        <w:t>pointed away from the surface in all spatial directions.</w:t>
      </w:r>
      <w:r w:rsidR="00A13C66" w:rsidRPr="005C7BE4">
        <w:t xml:space="preserve"> This spatial orientation causes that</w:t>
      </w:r>
      <w:r w:rsidR="00A13C66" w:rsidRPr="005C7BE4">
        <w:rPr>
          <w:rStyle w:val="Strong"/>
          <w:b w:val="0"/>
        </w:rPr>
        <w:t xml:space="preserve"> </w:t>
      </w:r>
      <w:r w:rsidR="00A13C66" w:rsidRPr="005C7BE4">
        <w:t xml:space="preserve">TEMPO-oxidized cellulose molecules </w:t>
      </w:r>
      <w:r w:rsidR="00A13C66" w:rsidRPr="005C7BE4">
        <w:rPr>
          <w:rStyle w:val="Strong"/>
          <w:b w:val="0"/>
        </w:rPr>
        <w:t xml:space="preserve">repulse each other due to strong negatively charged surface. </w:t>
      </w:r>
      <w:r w:rsidR="00562EF0" w:rsidRPr="005C7BE4">
        <w:rPr>
          <w:rStyle w:val="Strong"/>
          <w:b w:val="0"/>
        </w:rPr>
        <w:t>At the same time, the</w:t>
      </w:r>
      <w:r w:rsidR="00562EF0" w:rsidRPr="005C7BE4">
        <w:t xml:space="preserve"> spatial orientation increases the hydrophilicity in TEMPO-oxidized cellulose molecules. These observations explain the improved dispersion and separability of TEMPO-oxidized cellulose molecules. </w:t>
      </w:r>
      <w:r w:rsidR="00266A42" w:rsidRPr="005C7BE4">
        <w:t xml:space="preserve">We </w:t>
      </w:r>
      <w:r w:rsidR="00266A42" w:rsidRPr="005C7BE4">
        <w:lastRenderedPageBreak/>
        <w:t xml:space="preserve">obtained large and positive Flory–Huggins interaction parameters for </w:t>
      </w:r>
      <w:r w:rsidR="00266A42" w:rsidRPr="005C7BE4">
        <w:rPr>
          <w:rStyle w:val="Strong"/>
          <w:b w:val="0"/>
        </w:rPr>
        <w:t>TEMPO-oxidized cellulose</w:t>
      </w:r>
      <w:r w:rsidR="00562EF0" w:rsidRPr="005C7BE4">
        <w:rPr>
          <w:rStyle w:val="Strong"/>
          <w:b w:val="0"/>
        </w:rPr>
        <w:t xml:space="preserve"> molecules </w:t>
      </w:r>
      <w:r w:rsidR="00014E0F" w:rsidRPr="005C7BE4">
        <w:rPr>
          <w:rStyle w:val="Strong"/>
          <w:b w:val="0"/>
        </w:rPr>
        <w:t>indicating</w:t>
      </w:r>
      <w:r w:rsidR="00266A42" w:rsidRPr="005C7BE4">
        <w:rPr>
          <w:rStyle w:val="Strong"/>
          <w:b w:val="0"/>
        </w:rPr>
        <w:t xml:space="preserve"> </w:t>
      </w:r>
      <w:r w:rsidR="008314E1" w:rsidRPr="005C7BE4">
        <w:rPr>
          <w:rStyle w:val="Strong"/>
          <w:b w:val="0"/>
        </w:rPr>
        <w:t xml:space="preserve">their </w:t>
      </w:r>
      <w:r w:rsidR="00266A42" w:rsidRPr="005C7BE4">
        <w:rPr>
          <w:rStyle w:val="Strong"/>
          <w:b w:val="0"/>
        </w:rPr>
        <w:t>higher dispersion</w:t>
      </w:r>
      <w:r w:rsidR="008314E1" w:rsidRPr="005C7BE4">
        <w:rPr>
          <w:rStyle w:val="Strong"/>
          <w:b w:val="0"/>
        </w:rPr>
        <w:t xml:space="preserve"> in water</w:t>
      </w:r>
      <w:r w:rsidR="00266A42" w:rsidRPr="005C7BE4">
        <w:rPr>
          <w:rStyle w:val="Strong"/>
          <w:b w:val="0"/>
        </w:rPr>
        <w:t>.</w:t>
      </w:r>
      <w:r w:rsidR="008314E1" w:rsidRPr="005C7BE4">
        <w:rPr>
          <w:rStyle w:val="Strong"/>
          <w:b w:val="0"/>
        </w:rPr>
        <w:t xml:space="preserve"> </w:t>
      </w:r>
      <w:r w:rsidR="00266A42" w:rsidRPr="005C7BE4">
        <w:rPr>
          <w:rStyle w:val="Strong"/>
          <w:b w:val="0"/>
        </w:rPr>
        <w:t xml:space="preserve"> </w:t>
      </w:r>
    </w:p>
    <w:bookmarkEnd w:id="3"/>
    <w:p w14:paraId="027C24B2" w14:textId="1C6F1D6F" w:rsidR="00B76E0A" w:rsidRPr="005C7BE4" w:rsidRDefault="008B396B" w:rsidP="00513AD9">
      <w:pPr>
        <w:spacing w:line="480" w:lineRule="auto"/>
        <w:rPr>
          <w:rStyle w:val="Strong"/>
          <w:b w:val="0"/>
        </w:rPr>
      </w:pPr>
      <w:r w:rsidRPr="005C7BE4">
        <w:rPr>
          <w:rStyle w:val="Strong"/>
        </w:rPr>
        <w:t>Keywords</w:t>
      </w:r>
      <w:r w:rsidRPr="005C7BE4">
        <w:rPr>
          <w:rStyle w:val="Strong"/>
          <w:b w:val="0"/>
        </w:rPr>
        <w:t>: Cellulose; TEMPO</w:t>
      </w:r>
      <w:r w:rsidR="00AE39BA" w:rsidRPr="005C7BE4">
        <w:rPr>
          <w:rStyle w:val="Strong"/>
          <w:b w:val="0"/>
        </w:rPr>
        <w:t xml:space="preserve"> oxidation</w:t>
      </w:r>
      <w:r w:rsidRPr="005C7BE4">
        <w:rPr>
          <w:rStyle w:val="Strong"/>
          <w:b w:val="0"/>
        </w:rPr>
        <w:t>;</w:t>
      </w:r>
      <w:r w:rsidR="00513AD9" w:rsidRPr="005C7BE4">
        <w:rPr>
          <w:rStyle w:val="Strong"/>
          <w:b w:val="0"/>
        </w:rPr>
        <w:t xml:space="preserve"> </w:t>
      </w:r>
      <w:r w:rsidR="00FF78A0" w:rsidRPr="005C7BE4">
        <w:rPr>
          <w:rStyle w:val="Strong"/>
          <w:b w:val="0"/>
        </w:rPr>
        <w:t>density functional theory</w:t>
      </w:r>
      <w:r w:rsidR="004D6D58" w:rsidRPr="005C7BE4">
        <w:rPr>
          <w:rStyle w:val="Strong"/>
          <w:b w:val="0"/>
        </w:rPr>
        <w:t xml:space="preserve">; </w:t>
      </w:r>
      <w:r w:rsidR="00FF78A0" w:rsidRPr="005C7BE4">
        <w:rPr>
          <w:rStyle w:val="Strong"/>
          <w:b w:val="0"/>
        </w:rPr>
        <w:t>molecular dynamics</w:t>
      </w:r>
      <w:r w:rsidR="00513AD9" w:rsidRPr="005C7BE4">
        <w:rPr>
          <w:rStyle w:val="Strong"/>
          <w:b w:val="0"/>
        </w:rPr>
        <w:t xml:space="preserve">; surface modification </w:t>
      </w:r>
      <w:r w:rsidR="00FF78A0" w:rsidRPr="005C7BE4">
        <w:rPr>
          <w:rStyle w:val="Strong"/>
          <w:b w:val="0"/>
        </w:rPr>
        <w:t xml:space="preserve">  </w:t>
      </w:r>
      <w:r w:rsidR="009C0476" w:rsidRPr="005C7BE4">
        <w:rPr>
          <w:rStyle w:val="Strong"/>
          <w:b w:val="0"/>
        </w:rPr>
        <w:t xml:space="preserve"> </w:t>
      </w:r>
    </w:p>
    <w:bookmarkEnd w:id="2"/>
    <w:p w14:paraId="6F986EE4" w14:textId="77777777" w:rsidR="001D2B4C" w:rsidRPr="005C7BE4" w:rsidRDefault="006A6316" w:rsidP="00F70DAF">
      <w:pPr>
        <w:pStyle w:val="Heading1"/>
        <w:spacing w:line="480" w:lineRule="auto"/>
        <w:rPr>
          <w:rStyle w:val="Strong"/>
          <w:b/>
          <w:bCs/>
        </w:rPr>
      </w:pPr>
      <w:r w:rsidRPr="005C7BE4">
        <w:t xml:space="preserve">Introduction </w:t>
      </w:r>
      <w:r w:rsidR="003D7AC3" w:rsidRPr="005C7BE4">
        <w:rPr>
          <w:rStyle w:val="Strong"/>
          <w:b/>
          <w:bCs/>
        </w:rPr>
        <w:t xml:space="preserve"> </w:t>
      </w:r>
    </w:p>
    <w:p w14:paraId="2AEE3C75" w14:textId="057D7BB5" w:rsidR="005D4692" w:rsidRPr="005C7BE4" w:rsidRDefault="00FC4953" w:rsidP="0089603E">
      <w:pPr>
        <w:spacing w:line="480" w:lineRule="auto"/>
      </w:pPr>
      <w:r w:rsidRPr="005C7BE4">
        <w:t>One of the most abundant biomolecules on the earth is c</w:t>
      </w:r>
      <w:r w:rsidR="00FE65BC" w:rsidRPr="005C7BE4">
        <w:t>ellulose</w:t>
      </w:r>
      <w:r w:rsidR="000D4F55" w:rsidRPr="005C7BE4">
        <w:t xml:space="preserve"> </w:t>
      </w:r>
      <w:r w:rsidR="000D4F55" w:rsidRPr="005C7BE4">
        <w:fldChar w:fldCharType="begin"/>
      </w:r>
      <w:r w:rsidR="000D4F55" w:rsidRPr="005C7BE4">
        <w:instrText xml:space="preserve"> ADDIN EN.CITE &lt;EndNote&gt;&lt;Cite&gt;&lt;Author&gt;Ghasemi&lt;/Author&gt;&lt;Year&gt;2017&lt;/Year&gt;&lt;RecNum&gt;1&lt;/RecNum&gt;&lt;DisplayText&gt;[1]&lt;/DisplayText&gt;&lt;record&gt;&lt;rec-number&gt;1&lt;/rec-number&gt;&lt;foreign-keys&gt;&lt;key app="EN" db-id="0vs0dwve65tvd5edfv1pase0xxezfwerwwzt" timestamp="1601231989"&gt;1&lt;/key&gt;&lt;/foreign-keys&gt;&lt;ref-type name="Journal Article"&gt;17&lt;/ref-type&gt;&lt;contributors&gt;&lt;authors&gt;&lt;author&gt;Ghasemi, Amin&lt;/author&gt;&lt;author&gt;Asgarpour Khansary, Milad&lt;/author&gt;&lt;author&gt;Marjani, Azam&lt;/author&gt;&lt;author&gt;Shirazian, Saeed&lt;/author&gt;&lt;/authors&gt;&lt;/contributors&gt;&lt;titles&gt;&lt;title&gt;Using quantum chemical modeling and calculations for evaluation of cellulose potential for estrogen micropollutants removal from water effluents&lt;/title&gt;&lt;secondary-title&gt;Chemosphere&lt;/secondary-title&gt;&lt;/titles&gt;&lt;periodical&gt;&lt;full-title&gt;Chemosphere&lt;/full-title&gt;&lt;/periodical&gt;&lt;pages&gt;411-423&lt;/pages&gt;&lt;volume&gt;178&lt;/volume&gt;&lt;keywords&gt;&lt;keyword&gt;Cellulose&lt;/keyword&gt;&lt;keyword&gt;Estrogens&lt;/keyword&gt;&lt;keyword&gt;Sorption&lt;/keyword&gt;&lt;keyword&gt;Prediction&lt;/keyword&gt;&lt;keyword&gt;COSMO theory&lt;/keyword&gt;&lt;keyword&gt;Water effluent&lt;/keyword&gt;&lt;/keywords&gt;&lt;dates&gt;&lt;year&gt;2017&lt;/year&gt;&lt;pub-dates&gt;&lt;date&gt;2017/07/01/&lt;/date&gt;&lt;/pub-dates&gt;&lt;/dates&gt;&lt;isbn&gt;0045-6535&lt;/isbn&gt;&lt;urls&gt;&lt;related-urls&gt;&lt;url&gt;http://www.sciencedirect.com/science/article/pii/S0045653517303417&lt;/url&gt;&lt;/related-urls&gt;&lt;/urls&gt;&lt;electronic-resource-num&gt;https://doi.org/10.1016/j.chemosphere.2017.02.152&lt;/electronic-resource-num&gt;&lt;/record&gt;&lt;/Cite&gt;&lt;/EndNote&gt;</w:instrText>
      </w:r>
      <w:r w:rsidR="000D4F55" w:rsidRPr="005C7BE4">
        <w:fldChar w:fldCharType="separate"/>
      </w:r>
      <w:r w:rsidR="000D4F55" w:rsidRPr="005C7BE4">
        <w:rPr>
          <w:noProof/>
        </w:rPr>
        <w:t>[</w:t>
      </w:r>
      <w:hyperlink w:anchor="_ENREF_1" w:tooltip="Ghasemi, 2017 #1" w:history="1">
        <w:r w:rsidR="000D4F55" w:rsidRPr="005C7BE4">
          <w:rPr>
            <w:rStyle w:val="Hyperlink"/>
            <w:noProof/>
            <w:color w:val="auto"/>
          </w:rPr>
          <w:t>1</w:t>
        </w:r>
      </w:hyperlink>
      <w:r w:rsidR="000D4F55" w:rsidRPr="005C7BE4">
        <w:rPr>
          <w:noProof/>
        </w:rPr>
        <w:t>]</w:t>
      </w:r>
      <w:r w:rsidR="000D4F55" w:rsidRPr="005C7BE4">
        <w:fldChar w:fldCharType="end"/>
      </w:r>
      <w:r w:rsidR="00C2531E" w:rsidRPr="005C7BE4">
        <w:t xml:space="preserve">. Cellulose </w:t>
      </w:r>
      <w:r w:rsidRPr="005C7BE4">
        <w:t xml:space="preserve">has </w:t>
      </w:r>
      <w:r w:rsidR="00FE65BC" w:rsidRPr="005C7BE4">
        <w:t xml:space="preserve">found applications in </w:t>
      </w:r>
      <w:r w:rsidR="004C6E6E" w:rsidRPr="005C7BE4">
        <w:t xml:space="preserve">a </w:t>
      </w:r>
      <w:r w:rsidR="00FE65BC" w:rsidRPr="005C7BE4">
        <w:t>wide range of industries</w:t>
      </w:r>
      <w:r w:rsidR="00C24DBC" w:rsidRPr="005C7BE4">
        <w:t xml:space="preserve"> such as pharmaceuticals, biofuel, fibers</w:t>
      </w:r>
      <w:r w:rsidR="00FE65BC" w:rsidRPr="005C7BE4">
        <w:t xml:space="preserve"> </w:t>
      </w:r>
      <w:r w:rsidR="00FE65BC" w:rsidRPr="005C7BE4">
        <w:fldChar w:fldCharType="begin"/>
      </w:r>
      <w:r w:rsidR="000D4F55" w:rsidRPr="005C7BE4">
        <w:instrText xml:space="preserve"> ADDIN EN.CITE &lt;EndNote&gt;&lt;Cite&gt;&lt;Author&gt;Jallabert&lt;/Author&gt;&lt;Year&gt;2013&lt;/Year&gt;&lt;RecNum&gt;3843&lt;/RecNum&gt;&lt;DisplayText&gt;[2]&lt;/DisplayText&gt;&lt;record&gt;&lt;rec-number&gt;3843&lt;/rec-number&gt;&lt;foreign-keys&gt;&lt;key app="EN" db-id="edxfspa0hevet1epx2qxp5rdfxf99ae220dv" timestamp="1433746899"&gt;3843&lt;/key&gt;&lt;key app="ENWeb" db-id=""&gt;0&lt;/key&gt;&lt;/foreign-keys&gt;&lt;ref-type name="Journal Article"&gt;17&lt;/ref-type&gt;&lt;contributors&gt;&lt;authors&gt;&lt;author&gt;Jallabert, Bastien&lt;/author&gt;&lt;author&gt;Vaca-Medina, Guadalupe&lt;/author&gt;&lt;author&gt;Cazalbou, Sophie&lt;/author&gt;&lt;author&gt;Rouilly, Antoine&lt;/author&gt;&lt;/authors&gt;&lt;/contributors&gt;&lt;titles&gt;&lt;title&gt;The pressure–volume–temperature relationship of cellulose&lt;/title&gt;&lt;secondary-title&gt;Cellulose&lt;/secondary-title&gt;&lt;/titles&gt;&lt;periodical&gt;&lt;full-title&gt;Cellulose&lt;/full-title&gt;&lt;/periodical&gt;&lt;pages&gt;2279-2289&lt;/pages&gt;&lt;volume&gt;20&lt;/volume&gt;&lt;number&gt;5&lt;/number&gt;&lt;dates&gt;&lt;year&gt;2013&lt;/year&gt;&lt;/dates&gt;&lt;isbn&gt;0969-0239&amp;#xD;1572-882X&lt;/isbn&gt;&lt;urls&gt;&lt;/urls&gt;&lt;electronic-resource-num&gt;10.1007/s10570-013-9986-3&lt;/electronic-resource-num&gt;&lt;research-notes&gt;PVT of Cellulose&lt;/research-notes&gt;&lt;/record&gt;&lt;/Cite&gt;&lt;/EndNote&gt;</w:instrText>
      </w:r>
      <w:r w:rsidR="00FE65BC" w:rsidRPr="005C7BE4">
        <w:fldChar w:fldCharType="separate"/>
      </w:r>
      <w:r w:rsidR="000D4F55" w:rsidRPr="005C7BE4">
        <w:rPr>
          <w:noProof/>
        </w:rPr>
        <w:t>[</w:t>
      </w:r>
      <w:hyperlink w:anchor="_ENREF_2" w:tooltip="Jallabert, 2013 #3843" w:history="1">
        <w:r w:rsidR="000D4F55" w:rsidRPr="005C7BE4">
          <w:rPr>
            <w:rStyle w:val="Hyperlink"/>
            <w:noProof/>
            <w:color w:val="auto"/>
          </w:rPr>
          <w:t>2</w:t>
        </w:r>
      </w:hyperlink>
      <w:r w:rsidR="000D4F55" w:rsidRPr="005C7BE4">
        <w:rPr>
          <w:noProof/>
        </w:rPr>
        <w:t>]</w:t>
      </w:r>
      <w:r w:rsidR="00FE65BC" w:rsidRPr="005C7BE4">
        <w:fldChar w:fldCharType="end"/>
      </w:r>
      <w:r w:rsidR="00FE65BC" w:rsidRPr="005C7BE4">
        <w:t xml:space="preserve">. </w:t>
      </w:r>
      <w:r w:rsidR="0089603E" w:rsidRPr="005C7BE4">
        <w:t xml:space="preserve">Cellulose fibrils are generally lightweight and have shown interesting properties, specifically high tensile strengths (around 200–300 MPa), and elastic moduli (around 6–7 GPa) </w:t>
      </w:r>
      <w:r w:rsidR="0089603E" w:rsidRPr="005C7BE4">
        <w:fldChar w:fldCharType="begin">
          <w:fldData xml:space="preserve">PEVuZE5vdGU+PENpdGU+PEF1dGhvcj5LYWZ5PC9BdXRob3I+PFllYXI+MjAxNzwvWWVhcj48UmVj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</w:fldData>
        </w:fldChar>
      </w:r>
      <w:r w:rsidR="000D4F55" w:rsidRPr="005C7BE4">
        <w:instrText xml:space="preserve"> ADDIN EN.CITE </w:instrText>
      </w:r>
      <w:r w:rsidR="000D4F55" w:rsidRPr="005C7BE4">
        <w:fldChar w:fldCharType="begin">
          <w:fldData xml:space="preserve">PEVuZE5vdGU+PENpdGU+PEF1dGhvcj5LYWZ5PC9BdXRob3I+PFllYXI+MjAxNzwvWWVhcj48UmVj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</w:fldData>
        </w:fldChar>
      </w:r>
      <w:r w:rsidR="000D4F55" w:rsidRPr="005C7BE4">
        <w:instrText xml:space="preserve"> ADDIN EN.CITE.DATA </w:instrText>
      </w:r>
      <w:r w:rsidR="000D4F55" w:rsidRPr="005C7BE4">
        <w:fldChar w:fldCharType="end"/>
      </w:r>
      <w:r w:rsidR="0089603E" w:rsidRPr="005C7BE4">
        <w:fldChar w:fldCharType="separate"/>
      </w:r>
      <w:r w:rsidR="000D4F55" w:rsidRPr="005C7BE4">
        <w:rPr>
          <w:noProof/>
        </w:rPr>
        <w:t>[</w:t>
      </w:r>
      <w:hyperlink w:anchor="_ENREF_3" w:tooltip="Kafy, 2017 #1593" w:history="1">
        <w:r w:rsidR="000D4F55" w:rsidRPr="005C7BE4">
          <w:rPr>
            <w:rStyle w:val="Hyperlink"/>
            <w:noProof/>
            <w:color w:val="auto"/>
          </w:rPr>
          <w:t>3</w:t>
        </w:r>
      </w:hyperlink>
      <w:r w:rsidR="000D4F55" w:rsidRPr="005C7BE4">
        <w:rPr>
          <w:noProof/>
        </w:rPr>
        <w:t xml:space="preserve">, </w:t>
      </w:r>
      <w:hyperlink w:anchor="_ENREF_4" w:tooltip="Fukuzumi, 2009 #1597" w:history="1">
        <w:r w:rsidR="000D4F55" w:rsidRPr="005C7BE4">
          <w:rPr>
            <w:rStyle w:val="Hyperlink"/>
            <w:noProof/>
            <w:color w:val="auto"/>
          </w:rPr>
          <w:t>4</w:t>
        </w:r>
      </w:hyperlink>
      <w:r w:rsidR="000D4F55" w:rsidRPr="005C7BE4">
        <w:rPr>
          <w:noProof/>
        </w:rPr>
        <w:t>]</w:t>
      </w:r>
      <w:r w:rsidR="0089603E" w:rsidRPr="005C7BE4">
        <w:fldChar w:fldCharType="end"/>
      </w:r>
      <w:r w:rsidR="0089603E" w:rsidRPr="005C7BE4">
        <w:t xml:space="preserve">. </w:t>
      </w:r>
      <w:r w:rsidR="004C6E6E" w:rsidRPr="005C7BE4">
        <w:t>C</w:t>
      </w:r>
      <w:r w:rsidR="00A97A9B" w:rsidRPr="005C7BE4">
        <w:t xml:space="preserve">ellulose </w:t>
      </w:r>
      <w:r w:rsidR="00433C14" w:rsidRPr="005C7BE4">
        <w:t>f</w:t>
      </w:r>
      <w:r w:rsidR="00A97A9B" w:rsidRPr="005C7BE4">
        <w:t>ib</w:t>
      </w:r>
      <w:r w:rsidR="00314427" w:rsidRPr="005C7BE4">
        <w:t>rils</w:t>
      </w:r>
      <w:r w:rsidR="00A97A9B" w:rsidRPr="005C7BE4">
        <w:t xml:space="preserve"> </w:t>
      </w:r>
      <w:r w:rsidR="00C24DBC" w:rsidRPr="005C7BE4">
        <w:t>can be</w:t>
      </w:r>
      <w:r w:rsidRPr="005C7BE4">
        <w:t xml:space="preserve"> produced from native cellulose through</w:t>
      </w:r>
      <w:r w:rsidR="004C6E6E" w:rsidRPr="005C7BE4">
        <w:t xml:space="preserve"> TEMPO</w:t>
      </w:r>
      <w:r w:rsidRPr="005C7BE4">
        <w:t xml:space="preserve"> </w:t>
      </w:r>
      <w:r w:rsidR="004C6E6E" w:rsidRPr="005C7BE4">
        <w:t>(</w:t>
      </w:r>
      <w:r w:rsidRPr="005C7BE4">
        <w:t>2,2,6,6-tetramethylpiperidine-1-oxyl radical</w:t>
      </w:r>
      <w:r w:rsidR="004C6E6E" w:rsidRPr="005C7BE4">
        <w:t>)</w:t>
      </w:r>
      <w:r w:rsidRPr="005C7BE4">
        <w:t>-mediated oxidation systems in water</w:t>
      </w:r>
      <w:r w:rsidR="007A71B9" w:rsidRPr="005C7BE4">
        <w:t xml:space="preserve"> </w:t>
      </w:r>
      <w:r w:rsidR="007A71B9" w:rsidRPr="005C7BE4">
        <w:fldChar w:fldCharType="begin">
          <w:fldData xml:space="preserve">PEVuZE5vdGU+PENpdGU+PEF1dGhvcj5TYWl0bzwvQXV0aG9yPjxZZWFyPjIwMDQ8L1llYXI+PFJl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</w:fldData>
        </w:fldChar>
      </w:r>
      <w:r w:rsidR="000D4F55" w:rsidRPr="005C7BE4">
        <w:instrText xml:space="preserve"> ADDIN EN.CITE </w:instrText>
      </w:r>
      <w:r w:rsidR="000D4F55" w:rsidRPr="005C7BE4">
        <w:fldChar w:fldCharType="begin">
          <w:fldData xml:space="preserve">PEVuZE5vdGU+PENpdGU+PEF1dGhvcj5TYWl0bzwvQXV0aG9yPjxZZWFyPjIwMDQ8L1llYXI+PFJl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</w:fldData>
        </w:fldChar>
      </w:r>
      <w:r w:rsidR="000D4F55" w:rsidRPr="005C7BE4">
        <w:instrText xml:space="preserve"> ADDIN EN.CITE.DATA </w:instrText>
      </w:r>
      <w:r w:rsidR="000D4F55" w:rsidRPr="005C7BE4">
        <w:fldChar w:fldCharType="end"/>
      </w:r>
      <w:r w:rsidR="007A71B9" w:rsidRPr="005C7BE4">
        <w:fldChar w:fldCharType="separate"/>
      </w:r>
      <w:r w:rsidR="000D4F55" w:rsidRPr="005C7BE4">
        <w:rPr>
          <w:noProof/>
        </w:rPr>
        <w:t>[</w:t>
      </w:r>
      <w:hyperlink w:anchor="_ENREF_5" w:tooltip="Saito, 2004 #1596" w:history="1">
        <w:r w:rsidR="000D4F55" w:rsidRPr="005C7BE4">
          <w:rPr>
            <w:rStyle w:val="Hyperlink"/>
            <w:noProof/>
            <w:color w:val="auto"/>
          </w:rPr>
          <w:t>5-7</w:t>
        </w:r>
      </w:hyperlink>
      <w:r w:rsidR="000D4F55" w:rsidRPr="005C7BE4">
        <w:rPr>
          <w:noProof/>
        </w:rPr>
        <w:t>]</w:t>
      </w:r>
      <w:r w:rsidR="007A71B9" w:rsidRPr="005C7BE4">
        <w:fldChar w:fldCharType="end"/>
      </w:r>
      <w:r w:rsidRPr="005C7BE4">
        <w:t xml:space="preserve">. </w:t>
      </w:r>
      <w:r w:rsidR="00C24DBC" w:rsidRPr="005C7BE4">
        <w:t xml:space="preserve">Two </w:t>
      </w:r>
      <w:r w:rsidR="00C2531E" w:rsidRPr="005C7BE4">
        <w:t xml:space="preserve">commonly used </w:t>
      </w:r>
      <w:r w:rsidR="00C24DBC" w:rsidRPr="005C7BE4">
        <w:t>TEMPO</w:t>
      </w:r>
      <w:r w:rsidR="00A11D98" w:rsidRPr="005C7BE4">
        <w:t>-mediated oxidation</w:t>
      </w:r>
      <w:r w:rsidR="00C24DBC" w:rsidRPr="005C7BE4">
        <w:t xml:space="preserve"> process</w:t>
      </w:r>
      <w:r w:rsidR="00E63362" w:rsidRPr="005C7BE4">
        <w:t>es</w:t>
      </w:r>
      <w:r w:rsidR="00C24DBC" w:rsidRPr="005C7BE4">
        <w:t xml:space="preserve"> are </w:t>
      </w:r>
      <w:r w:rsidR="00C2531E" w:rsidRPr="005C7BE4">
        <w:t xml:space="preserve">(i) </w:t>
      </w:r>
      <w:r w:rsidR="00C24DBC" w:rsidRPr="005C7BE4">
        <w:t>aqueous solution of 2,2,6,6-tetramethylpiperidine-1-oxyl</w:t>
      </w:r>
      <w:r w:rsidR="00B36945" w:rsidRPr="005C7BE4">
        <w:t xml:space="preserve"> </w:t>
      </w:r>
      <w:r w:rsidR="00A11D98" w:rsidRPr="005C7BE4">
        <w:t xml:space="preserve">combined </w:t>
      </w:r>
      <w:r w:rsidR="00B36945" w:rsidRPr="005C7BE4">
        <w:t xml:space="preserve">with </w:t>
      </w:r>
      <w:r w:rsidR="00C24DBC" w:rsidRPr="005C7BE4">
        <w:t>NaBr, NaClO at pH 10–11 (</w:t>
      </w:r>
      <w:r w:rsidR="00D92124" w:rsidRPr="00D92124">
        <w:rPr>
          <w:color w:val="FF0000"/>
        </w:rPr>
        <w:t xml:space="preserve">see </w:t>
      </w:r>
      <w:r w:rsidR="00C24DBC" w:rsidRPr="005C7BE4">
        <w:t xml:space="preserve">Fig. </w:t>
      </w:r>
      <w:r w:rsidR="003F37D5" w:rsidRPr="005C7BE4">
        <w:t>S</w:t>
      </w:r>
      <w:r w:rsidR="00C24DBC" w:rsidRPr="005C7BE4">
        <w:t>1</w:t>
      </w:r>
      <w:r w:rsidR="00D92124">
        <w:t xml:space="preserve"> </w:t>
      </w:r>
      <w:r w:rsidR="00D92124" w:rsidRPr="00D92124">
        <w:rPr>
          <w:color w:val="FF0000"/>
        </w:rPr>
        <w:t xml:space="preserve">in </w:t>
      </w:r>
      <w:r w:rsidR="00D92124" w:rsidRPr="00D92124">
        <w:rPr>
          <w:color w:val="FF0000"/>
        </w:rPr>
        <w:t>SI.1</w:t>
      </w:r>
      <w:r w:rsidR="00C24DBC" w:rsidRPr="005C7BE4">
        <w:t xml:space="preserve">) or </w:t>
      </w:r>
      <w:r w:rsidR="00C2531E" w:rsidRPr="005C7BE4">
        <w:t xml:space="preserve">(ii) </w:t>
      </w:r>
      <w:r w:rsidR="00C24DBC" w:rsidRPr="005C7BE4">
        <w:t>NaClO, NaClO</w:t>
      </w:r>
      <w:r w:rsidR="00C24DBC" w:rsidRPr="005C7BE4">
        <w:rPr>
          <w:vertAlign w:val="subscript"/>
        </w:rPr>
        <w:t>2</w:t>
      </w:r>
      <w:r w:rsidR="00C24DBC" w:rsidRPr="005C7BE4">
        <w:t xml:space="preserve"> at pH 4.8–6.8 (</w:t>
      </w:r>
      <w:r w:rsidR="00D92124" w:rsidRPr="00D92124">
        <w:rPr>
          <w:color w:val="FF0000"/>
        </w:rPr>
        <w:t xml:space="preserve">see </w:t>
      </w:r>
      <w:r w:rsidR="00C24DBC" w:rsidRPr="005C7BE4">
        <w:t xml:space="preserve">Fig. </w:t>
      </w:r>
      <w:r w:rsidR="003F37D5" w:rsidRPr="005C7BE4">
        <w:t>S</w:t>
      </w:r>
      <w:r w:rsidR="00C24DBC" w:rsidRPr="005C7BE4">
        <w:t>2</w:t>
      </w:r>
      <w:r w:rsidR="00D92124">
        <w:t xml:space="preserve"> </w:t>
      </w:r>
      <w:r w:rsidR="00D92124" w:rsidRPr="00D92124">
        <w:rPr>
          <w:color w:val="FF0000"/>
        </w:rPr>
        <w:t>in SI.1</w:t>
      </w:r>
      <w:r w:rsidR="00C24DBC" w:rsidRPr="005C7BE4">
        <w:t xml:space="preserve">) </w:t>
      </w:r>
      <w:r w:rsidR="00C24DBC" w:rsidRPr="005C7BE4">
        <w:fldChar w:fldCharType="begin"/>
      </w:r>
      <w:r w:rsidR="000D4F55" w:rsidRPr="005C7BE4">
        <w:instrText xml:space="preserve"> ADDIN EN.CITE &lt;EndNote&gt;&lt;Cite&gt;&lt;Author&gt;Moon&lt;/Author&gt;&lt;Year&gt;2011&lt;/Year&gt;&lt;RecNum&gt;1594&lt;/RecNum&gt;&lt;DisplayText&gt;[8]&lt;/DisplayText&gt;&lt;record&gt;&lt;rec-number&gt;1594&lt;/rec-number&gt;&lt;foreign-keys&gt;&lt;key app="EN" db-id="r2p5rr9s7p9xfpe9vz2vwfa7p0eszdv5tvat" timestamp="1533514030"&gt;1594&lt;/key&gt;&lt;/foreign-keys&gt;&lt;ref-type name="Journal Article"&gt;17&lt;/ref-type&gt;&lt;contributors&gt;&lt;authors&gt;&lt;author&gt;Moon, Robert J.&lt;/author&gt;&lt;author&gt;Martini, Ashlie&lt;/author&gt;&lt;author&gt;Nairn, John&lt;/author&gt;&lt;author&gt;Simonsen, John&lt;/author&gt;&lt;author&gt;Youngblood, Jeff&lt;/author&gt;&lt;/authors&gt;&lt;/contributors&gt;&lt;titles&gt;&lt;title&gt;Cellulose nanomaterials review: structure, properties and nanocomposites&lt;/title&gt;&lt;secondary-title&gt;Chemical Society Reviews&lt;/secondary-title&gt;&lt;/titles&gt;&lt;periodical&gt;&lt;full-title&gt;Chemical Society Reviews&lt;/full-title&gt;&lt;/periodical&gt;&lt;pages&gt;3941-3994&lt;/pages&gt;&lt;volume&gt;40&lt;/volume&gt;&lt;number&gt;7&lt;/number&gt;&lt;dates&gt;&lt;year&gt;2011&lt;/year&gt;&lt;/dates&gt;&lt;publisher&gt;The Royal Society of Chemistry&lt;/publisher&gt;&lt;isbn&gt;0306-0012&lt;/isbn&gt;&lt;work-type&gt;10.1039/C0CS00108B&lt;/work-type&gt;&lt;urls&gt;&lt;related-urls&gt;&lt;url&gt;http://dx.doi.org/10.1039/C0CS00108B&lt;/url&gt;&lt;/related-urls&gt;&lt;/urls&gt;&lt;electronic-resource-num&gt;10.1039/C0CS00108B&lt;/electronic-resource-num&gt;&lt;/record&gt;&lt;/Cite&gt;&lt;/EndNote&gt;</w:instrText>
      </w:r>
      <w:r w:rsidR="00C24DBC" w:rsidRPr="005C7BE4">
        <w:fldChar w:fldCharType="separate"/>
      </w:r>
      <w:r w:rsidR="000D4F55" w:rsidRPr="005C7BE4">
        <w:rPr>
          <w:noProof/>
        </w:rPr>
        <w:t>[</w:t>
      </w:r>
      <w:hyperlink w:anchor="_ENREF_8" w:tooltip="Moon, 2011 #1594" w:history="1">
        <w:r w:rsidR="000D4F55" w:rsidRPr="005C7BE4">
          <w:rPr>
            <w:rStyle w:val="Hyperlink"/>
            <w:noProof/>
            <w:color w:val="auto"/>
          </w:rPr>
          <w:t>8</w:t>
        </w:r>
      </w:hyperlink>
      <w:r w:rsidR="000D4F55" w:rsidRPr="005C7BE4">
        <w:rPr>
          <w:noProof/>
        </w:rPr>
        <w:t>]</w:t>
      </w:r>
      <w:r w:rsidR="00C24DBC" w:rsidRPr="005C7BE4">
        <w:fldChar w:fldCharType="end"/>
      </w:r>
      <w:r w:rsidR="00C24DBC" w:rsidRPr="005C7BE4">
        <w:t>.</w:t>
      </w:r>
      <w:r w:rsidR="00A55E97" w:rsidRPr="005C7BE4">
        <w:t xml:space="preserve"> </w:t>
      </w:r>
      <w:r w:rsidR="00C24DBC" w:rsidRPr="005C7BE4">
        <w:t>Through TEMPO</w:t>
      </w:r>
      <w:r w:rsidR="00B22093" w:rsidRPr="005C7BE4">
        <w:t>-mediated oxidation</w:t>
      </w:r>
      <w:r w:rsidR="00C24DBC" w:rsidRPr="005C7BE4">
        <w:t xml:space="preserve"> process</w:t>
      </w:r>
      <w:r w:rsidR="00B22093" w:rsidRPr="005C7BE4">
        <w:t>es</w:t>
      </w:r>
      <w:r w:rsidR="00C24DBC" w:rsidRPr="005C7BE4">
        <w:t xml:space="preserve">, </w:t>
      </w:r>
      <w:r w:rsidR="00C2531E" w:rsidRPr="005C7BE4">
        <w:t xml:space="preserve">primary C6-OH groups </w:t>
      </w:r>
      <w:r w:rsidR="00C24DBC" w:rsidRPr="005C7BE4">
        <w:t xml:space="preserve">on native cellulose </w:t>
      </w:r>
      <w:r w:rsidR="00C2531E" w:rsidRPr="005C7BE4">
        <w:t>(−CH</w:t>
      </w:r>
      <w:r w:rsidR="00C2531E" w:rsidRPr="005C7BE4">
        <w:rPr>
          <w:vertAlign w:val="subscript"/>
        </w:rPr>
        <w:t>2</w:t>
      </w:r>
      <w:r w:rsidR="00C2531E" w:rsidRPr="005C7BE4">
        <w:t xml:space="preserve">OH) are oxidized to </w:t>
      </w:r>
      <w:r w:rsidR="00C24DBC" w:rsidRPr="005C7BE4">
        <w:t>sodium carboxylate</w:t>
      </w:r>
      <w:r w:rsidR="00C2531E" w:rsidRPr="005C7BE4">
        <w:t xml:space="preserve"> groups</w:t>
      </w:r>
      <w:r w:rsidR="00C24DBC" w:rsidRPr="005C7BE4">
        <w:t xml:space="preserve"> (−COONa) </w:t>
      </w:r>
      <w:r w:rsidR="00C24DBC" w:rsidRPr="005C7BE4">
        <w:fldChar w:fldCharType="begin">
          <w:fldData xml:space="preserve">PEVuZE5vdGU+PENpdGU+PEF1dGhvcj5Jc29nYWk8L0F1dGhvcj48WWVhcj4xOTk4PC9ZZWFyPjxS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</w:fldData>
        </w:fldChar>
      </w:r>
      <w:r w:rsidR="000D4F55" w:rsidRPr="005C7BE4">
        <w:instrText xml:space="preserve"> ADDIN EN.CITE </w:instrText>
      </w:r>
      <w:r w:rsidR="000D4F55" w:rsidRPr="005C7BE4">
        <w:fldChar w:fldCharType="begin">
          <w:fldData xml:space="preserve">PEVuZE5vdGU+PENpdGU+PEF1dGhvcj5Jc29nYWk8L0F1dGhvcj48WWVhcj4xOTk4PC9ZZWFyPjxS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</w:fldData>
        </w:fldChar>
      </w:r>
      <w:r w:rsidR="000D4F55" w:rsidRPr="005C7BE4">
        <w:instrText xml:space="preserve"> ADDIN EN.CITE.DATA </w:instrText>
      </w:r>
      <w:r w:rsidR="000D4F55" w:rsidRPr="005C7BE4">
        <w:fldChar w:fldCharType="end"/>
      </w:r>
      <w:r w:rsidR="00C24DBC" w:rsidRPr="005C7BE4">
        <w:fldChar w:fldCharType="separate"/>
      </w:r>
      <w:r w:rsidR="000D4F55" w:rsidRPr="005C7BE4">
        <w:rPr>
          <w:noProof/>
        </w:rPr>
        <w:t>[</w:t>
      </w:r>
      <w:hyperlink w:anchor="_ENREF_9" w:tooltip="Isogai, 1998 #1643" w:history="1">
        <w:r w:rsidR="000D4F55" w:rsidRPr="005C7BE4">
          <w:rPr>
            <w:rStyle w:val="Hyperlink"/>
            <w:noProof/>
            <w:color w:val="auto"/>
          </w:rPr>
          <w:t>9-12</w:t>
        </w:r>
      </w:hyperlink>
      <w:r w:rsidR="000D4F55" w:rsidRPr="005C7BE4">
        <w:rPr>
          <w:noProof/>
        </w:rPr>
        <w:t>]</w:t>
      </w:r>
      <w:r w:rsidR="00C24DBC" w:rsidRPr="005C7BE4">
        <w:fldChar w:fldCharType="end"/>
      </w:r>
      <w:r w:rsidR="00C24DBC" w:rsidRPr="005C7BE4">
        <w:t xml:space="preserve">. </w:t>
      </w:r>
      <w:bookmarkStart w:id="5" w:name="_Hlk42360789"/>
      <w:r w:rsidR="00DC41CA" w:rsidRPr="005C7BE4">
        <w:t xml:space="preserve">Isogai et al. </w:t>
      </w:r>
      <w:bookmarkStart w:id="6" w:name="_Hlk42333971"/>
      <w:r w:rsidR="00CF6EAE" w:rsidRPr="005C7BE4">
        <w:fldChar w:fldCharType="begin"/>
      </w:r>
      <w:r w:rsidR="000D4F55" w:rsidRPr="005C7BE4">
        <w:instrText xml:space="preserve"> ADDIN EN.CITE &lt;EndNote&gt;&lt;Cite&gt;&lt;Author&gt;Isogai&lt;/Author&gt;&lt;Year&gt;2011&lt;/Year&gt;&lt;RecNum&gt;1424&lt;/RecNum&gt;&lt;DisplayText&gt;[7]&lt;/DisplayText&gt;&lt;record&gt;&lt;rec-number&gt;1424&lt;/rec-number&gt;&lt;foreign-keys&gt;&lt;key app="EN" db-id="r2p5rr9s7p9xfpe9vz2vwfa7p0eszdv5tvat" timestamp="1519869786"&gt;1424&lt;/key&gt;&lt;key app="ENWeb" db-id=""&gt;0&lt;/key&gt;&lt;/foreign-keys&gt;&lt;ref-type name="Journal Article"&gt;17&lt;/ref-type&gt;&lt;contributors&gt;&lt;authors&gt;&lt;author&gt;Isogai, A.&lt;/author&gt;&lt;author&gt;Saito, T.&lt;/author&gt;&lt;author&gt;Fukuzumi, H.&lt;/author&gt;&lt;/authors&gt;&lt;/contributors&gt;&lt;titles&gt;&lt;title&gt;TEMPO-oxidized cellulose nanofibers&lt;/title&gt;&lt;secondary-title&gt;Nanoscale&lt;/secondary-title&gt;&lt;/titles&gt;&lt;periodical&gt;&lt;full-title&gt;Nanoscale&lt;/full-title&gt;&lt;/periodical&gt;&lt;pages&gt;71-85&lt;/pages&gt;&lt;volume&gt;3&lt;/volume&gt;&lt;number&gt;1&lt;/number&gt;&lt;edition&gt;2010/10/20&lt;/edition&gt;&lt;dates&gt;&lt;year&gt;2011&lt;/year&gt;&lt;pub-dates&gt;&lt;date&gt;Jan&lt;/date&gt;&lt;/pub-dates&gt;&lt;/dates&gt;&lt;isbn&gt;2040-3372 (Electronic)&amp;#xD;2040-3364 (Linking)&lt;/isbn&gt;&lt;accession-num&gt;20957280&lt;/accession-num&gt;&lt;urls&gt;&lt;related-urls&gt;&lt;url&gt;https://www.ncbi.nlm.nih.gov/pubmed/20957280&lt;/url&gt;&lt;/related-urls&gt;&lt;/urls&gt;&lt;electronic-resource-num&gt;10.1039/c0nr00583e&lt;/electronic-resource-num&gt;&lt;research-notes&gt;TEMPO-CNF&lt;/research-notes&gt;&lt;/record&gt;&lt;/Cite&gt;&lt;/EndNote&gt;</w:instrText>
      </w:r>
      <w:r w:rsidR="00CF6EAE" w:rsidRPr="005C7BE4">
        <w:fldChar w:fldCharType="separate"/>
      </w:r>
      <w:r w:rsidR="000D4F55" w:rsidRPr="005C7BE4">
        <w:rPr>
          <w:noProof/>
        </w:rPr>
        <w:t>[</w:t>
      </w:r>
      <w:hyperlink w:anchor="_ENREF_7" w:tooltip="Isogai, 2011 #1424" w:history="1">
        <w:r w:rsidR="000D4F55" w:rsidRPr="005C7BE4">
          <w:rPr>
            <w:rStyle w:val="Hyperlink"/>
            <w:noProof/>
            <w:color w:val="auto"/>
          </w:rPr>
          <w:t>7</w:t>
        </w:r>
      </w:hyperlink>
      <w:r w:rsidR="000D4F55" w:rsidRPr="005C7BE4">
        <w:rPr>
          <w:noProof/>
        </w:rPr>
        <w:t>]</w:t>
      </w:r>
      <w:r w:rsidR="00CF6EAE" w:rsidRPr="005C7BE4">
        <w:fldChar w:fldCharType="end"/>
      </w:r>
      <w:bookmarkEnd w:id="5"/>
      <w:r w:rsidR="00CF6EAE" w:rsidRPr="005C7BE4">
        <w:t xml:space="preserve"> </w:t>
      </w:r>
      <w:bookmarkEnd w:id="6"/>
      <w:r w:rsidR="00DC41CA" w:rsidRPr="005C7BE4">
        <w:t>report</w:t>
      </w:r>
      <w:r w:rsidR="00433C14" w:rsidRPr="005C7BE4">
        <w:t>ed</w:t>
      </w:r>
      <w:r w:rsidR="00DC41CA" w:rsidRPr="005C7BE4">
        <w:t xml:space="preserve"> that </w:t>
      </w:r>
      <w:r w:rsidR="00B36945" w:rsidRPr="005C7BE4">
        <w:t xml:space="preserve">a complete </w:t>
      </w:r>
      <w:r w:rsidR="00C2531E" w:rsidRPr="005C7BE4">
        <w:t xml:space="preserve">oxidation </w:t>
      </w:r>
      <w:r w:rsidR="00B36945" w:rsidRPr="005C7BE4">
        <w:t>of</w:t>
      </w:r>
      <w:r w:rsidR="00C2531E" w:rsidRPr="005C7BE4">
        <w:t xml:space="preserve"> C6-OH groups</w:t>
      </w:r>
      <w:r w:rsidR="00B36945" w:rsidRPr="005C7BE4">
        <w:t xml:space="preserve"> </w:t>
      </w:r>
      <w:r w:rsidR="00C2531E" w:rsidRPr="005C7BE4">
        <w:t>(</w:t>
      </w:r>
      <w:r w:rsidR="00B36945" w:rsidRPr="005C7BE4">
        <w:t>−CH</w:t>
      </w:r>
      <w:r w:rsidR="00B36945" w:rsidRPr="005C7BE4">
        <w:rPr>
          <w:vertAlign w:val="subscript"/>
        </w:rPr>
        <w:t>2</w:t>
      </w:r>
      <w:r w:rsidR="00B36945" w:rsidRPr="005C7BE4">
        <w:t>OH</w:t>
      </w:r>
      <w:r w:rsidR="00C2531E" w:rsidRPr="005C7BE4">
        <w:t>) to sodium carboxylate groups takes place. Later on, t</w:t>
      </w:r>
      <w:r w:rsidR="00C24DBC" w:rsidRPr="005C7BE4">
        <w:t xml:space="preserve">he sodium atoms dissociate from </w:t>
      </w:r>
      <w:r w:rsidR="00C2531E" w:rsidRPr="005C7BE4">
        <w:t>sodium carboxylate groups (</w:t>
      </w:r>
      <w:r w:rsidR="00C24DBC" w:rsidRPr="005C7BE4">
        <w:t>−COONa</w:t>
      </w:r>
      <w:r w:rsidR="00C2531E" w:rsidRPr="005C7BE4">
        <w:t xml:space="preserve">). As a result of sodium dissociation, </w:t>
      </w:r>
      <w:r w:rsidR="00AD08EA" w:rsidRPr="005C7BE4">
        <w:rPr>
          <w:rStyle w:val="SubtleReference"/>
        </w:rPr>
        <w:t>negatively charged carboxylate functional groups</w:t>
      </w:r>
      <w:r w:rsidR="00AD08EA" w:rsidRPr="005C7BE4">
        <w:t xml:space="preserve"> (</w:t>
      </w:r>
      <w:r w:rsidR="00AD08EA" w:rsidRPr="005C7BE4">
        <w:rPr>
          <w:rStyle w:val="SubtleReference"/>
        </w:rPr>
        <w:t>–COO</w:t>
      </w:r>
      <w:r w:rsidR="00AD08EA" w:rsidRPr="005C7BE4">
        <w:rPr>
          <w:rStyle w:val="SubtleReference"/>
          <w:vertAlign w:val="superscript"/>
        </w:rPr>
        <w:t>–</w:t>
      </w:r>
      <w:r w:rsidR="00AD08EA" w:rsidRPr="005C7BE4">
        <w:t xml:space="preserve">) are left on </w:t>
      </w:r>
      <w:r w:rsidR="00C2531E" w:rsidRPr="005C7BE4">
        <w:t>TEMPO-oxidized cellulose</w:t>
      </w:r>
      <w:r w:rsidR="00C24DBC" w:rsidRPr="005C7BE4">
        <w:t xml:space="preserve">. </w:t>
      </w:r>
    </w:p>
    <w:p w14:paraId="144D9728" w14:textId="57681297" w:rsidR="009E380E" w:rsidRPr="005C7BE4" w:rsidRDefault="00904BDA" w:rsidP="000D4F55">
      <w:pPr>
        <w:spacing w:line="480" w:lineRule="auto"/>
      </w:pPr>
      <w:r w:rsidRPr="005C7BE4">
        <w:t>I</w:t>
      </w:r>
      <w:r w:rsidRPr="005C7BE4">
        <w:rPr>
          <w:rStyle w:val="Strong"/>
          <w:b w:val="0"/>
        </w:rPr>
        <w:t xml:space="preserve">t has been </w:t>
      </w:r>
      <w:r w:rsidR="00856A93" w:rsidRPr="005C7BE4">
        <w:rPr>
          <w:rStyle w:val="Strong"/>
          <w:b w:val="0"/>
        </w:rPr>
        <w:t xml:space="preserve">previously </w:t>
      </w:r>
      <w:r w:rsidRPr="005C7BE4">
        <w:rPr>
          <w:rStyle w:val="Strong"/>
          <w:b w:val="0"/>
        </w:rPr>
        <w:t xml:space="preserve">observed that </w:t>
      </w:r>
      <w:r w:rsidR="00014E0F" w:rsidRPr="005C7BE4">
        <w:rPr>
          <w:rStyle w:val="Strong"/>
          <w:b w:val="0"/>
        </w:rPr>
        <w:t xml:space="preserve">these fibrils are not agglomerated with </w:t>
      </w:r>
      <w:r w:rsidR="0089603E" w:rsidRPr="005C7BE4">
        <w:rPr>
          <w:rStyle w:val="Strong"/>
          <w:b w:val="0"/>
        </w:rPr>
        <w:t xml:space="preserve">each </w:t>
      </w:r>
      <w:r w:rsidR="00014E0F" w:rsidRPr="005C7BE4">
        <w:rPr>
          <w:rStyle w:val="Strong"/>
          <w:b w:val="0"/>
        </w:rPr>
        <w:t>other</w:t>
      </w:r>
      <w:r w:rsidR="005D4692" w:rsidRPr="005C7BE4">
        <w:rPr>
          <w:rStyle w:val="Strong"/>
          <w:b w:val="0"/>
        </w:rPr>
        <w:t>. T</w:t>
      </w:r>
      <w:r w:rsidR="00014E0F" w:rsidRPr="005C7BE4">
        <w:rPr>
          <w:rStyle w:val="Strong"/>
          <w:b w:val="0"/>
        </w:rPr>
        <w:t>hey disperse completely as individual</w:t>
      </w:r>
      <w:r w:rsidR="005D4692" w:rsidRPr="005C7BE4">
        <w:rPr>
          <w:rStyle w:val="Strong"/>
          <w:b w:val="0"/>
        </w:rPr>
        <w:t xml:space="preserve"> fibrils</w:t>
      </w:r>
      <w:r w:rsidR="00014E0F" w:rsidRPr="005C7BE4">
        <w:rPr>
          <w:rStyle w:val="Strong"/>
          <w:b w:val="0"/>
        </w:rPr>
        <w:t xml:space="preserve"> in water</w:t>
      </w:r>
      <w:r w:rsidR="00DE5A49" w:rsidRPr="005C7BE4">
        <w:rPr>
          <w:rStyle w:val="Strong"/>
          <w:b w:val="0"/>
        </w:rPr>
        <w:t xml:space="preserve"> </w:t>
      </w:r>
      <w:r w:rsidR="00DE5A49" w:rsidRPr="005C7BE4">
        <w:fldChar w:fldCharType="begin">
          <w:fldData xml:space="preserve">PEVuZE5vdGU+PENpdGU+PEF1dGhvcj5TYWl0bzwvQXV0aG9yPjxZZWFyPjIwMDQ8L1llYXI+PFJl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</w:fldData>
        </w:fldChar>
      </w:r>
      <w:r w:rsidR="000D4F55" w:rsidRPr="005C7BE4">
        <w:instrText xml:space="preserve"> ADDIN EN.CITE </w:instrText>
      </w:r>
      <w:r w:rsidR="000D4F55" w:rsidRPr="005C7BE4">
        <w:fldChar w:fldCharType="begin">
          <w:fldData xml:space="preserve">PEVuZE5vdGU+PENpdGU+PEF1dGhvcj5TYWl0bzwvQXV0aG9yPjxZZWFyPjIwMDQ8L1llYXI+PFJl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</w:fldData>
        </w:fldChar>
      </w:r>
      <w:r w:rsidR="000D4F55" w:rsidRPr="005C7BE4">
        <w:instrText xml:space="preserve"> ADDIN EN.CITE.DATA </w:instrText>
      </w:r>
      <w:r w:rsidR="000D4F55" w:rsidRPr="005C7BE4">
        <w:fldChar w:fldCharType="end"/>
      </w:r>
      <w:r w:rsidR="00DE5A49" w:rsidRPr="005C7BE4">
        <w:fldChar w:fldCharType="separate"/>
      </w:r>
      <w:r w:rsidR="000D4F55" w:rsidRPr="005C7BE4">
        <w:rPr>
          <w:noProof/>
        </w:rPr>
        <w:t>[</w:t>
      </w:r>
      <w:hyperlink w:anchor="_ENREF_5" w:tooltip="Saito, 2004 #1596" w:history="1">
        <w:r w:rsidR="000D4F55" w:rsidRPr="005C7BE4">
          <w:rPr>
            <w:rStyle w:val="Hyperlink"/>
            <w:noProof/>
            <w:color w:val="auto"/>
          </w:rPr>
          <w:t>5-7</w:t>
        </w:r>
      </w:hyperlink>
      <w:r w:rsidR="000D4F55" w:rsidRPr="005C7BE4">
        <w:rPr>
          <w:noProof/>
        </w:rPr>
        <w:t>]</w:t>
      </w:r>
      <w:r w:rsidR="00DE5A49" w:rsidRPr="005C7BE4">
        <w:fldChar w:fldCharType="end"/>
      </w:r>
      <w:r w:rsidR="005D4692" w:rsidRPr="005C7BE4">
        <w:rPr>
          <w:rStyle w:val="Strong"/>
          <w:b w:val="0"/>
        </w:rPr>
        <w:t xml:space="preserve">. It </w:t>
      </w:r>
      <w:r w:rsidRPr="005C7BE4">
        <w:rPr>
          <w:rStyle w:val="Strong"/>
          <w:b w:val="0"/>
        </w:rPr>
        <w:t xml:space="preserve">is believed that electrostatic repulsive forces might be responsible for </w:t>
      </w:r>
      <w:r w:rsidR="0091578D" w:rsidRPr="005C7BE4">
        <w:rPr>
          <w:rStyle w:val="Strong"/>
          <w:b w:val="0"/>
        </w:rPr>
        <w:t>these</w:t>
      </w:r>
      <w:r w:rsidRPr="005C7BE4">
        <w:rPr>
          <w:rStyle w:val="Strong"/>
          <w:b w:val="0"/>
        </w:rPr>
        <w:t xml:space="preserve"> observations.</w:t>
      </w:r>
      <w:r w:rsidR="00C245EF" w:rsidRPr="005C7BE4">
        <w:rPr>
          <w:rStyle w:val="Strong"/>
          <w:b w:val="0"/>
        </w:rPr>
        <w:t xml:space="preserve"> </w:t>
      </w:r>
      <w:r w:rsidR="0089603E" w:rsidRPr="005C7BE4">
        <w:rPr>
          <w:rStyle w:val="Strong"/>
          <w:b w:val="0"/>
        </w:rPr>
        <w:t>Getting e</w:t>
      </w:r>
      <w:r w:rsidR="0089603E" w:rsidRPr="005C7BE4">
        <w:t>xperimental e</w:t>
      </w:r>
      <w:r w:rsidR="00C245EF" w:rsidRPr="005C7BE4">
        <w:t>vidences</w:t>
      </w:r>
      <w:r w:rsidR="000D4F55" w:rsidRPr="005C7BE4">
        <w:t xml:space="preserve"> for such forces</w:t>
      </w:r>
      <w:r w:rsidR="00C245EF" w:rsidRPr="005C7BE4">
        <w:t xml:space="preserve"> </w:t>
      </w:r>
      <w:r w:rsidR="0089603E" w:rsidRPr="005C7BE4">
        <w:t>is</w:t>
      </w:r>
      <w:r w:rsidR="00C245EF" w:rsidRPr="005C7BE4">
        <w:t xml:space="preserve"> extremely difficult. Therefore, i</w:t>
      </w:r>
      <w:r w:rsidR="00C245EF" w:rsidRPr="005C7BE4">
        <w:rPr>
          <w:rStyle w:val="Strong"/>
          <w:b w:val="0"/>
        </w:rPr>
        <w:t>n order to confirm that, i</w:t>
      </w:r>
      <w:r w:rsidR="000E1ECD" w:rsidRPr="005C7BE4">
        <w:t xml:space="preserve">t is of great interest to </w:t>
      </w:r>
      <w:r w:rsidR="00051999" w:rsidRPr="005C7BE4">
        <w:t>study</w:t>
      </w:r>
      <w:r w:rsidR="0089603E" w:rsidRPr="005C7BE4">
        <w:t>,</w:t>
      </w:r>
      <w:r w:rsidR="000E1ECD" w:rsidRPr="005C7BE4">
        <w:t xml:space="preserve"> </w:t>
      </w:r>
      <w:r w:rsidR="00314F32" w:rsidRPr="005C7BE4">
        <w:t>on the molecular scale</w:t>
      </w:r>
      <w:r w:rsidR="0089603E" w:rsidRPr="005C7BE4">
        <w:t>,</w:t>
      </w:r>
      <w:r w:rsidR="00314F32" w:rsidRPr="005C7BE4">
        <w:t xml:space="preserve"> </w:t>
      </w:r>
      <w:r w:rsidR="000E1ECD" w:rsidRPr="005C7BE4">
        <w:t xml:space="preserve">how </w:t>
      </w:r>
      <w:r w:rsidR="000A59EC" w:rsidRPr="005C7BE4">
        <w:t>TEMPO-oxidization</w:t>
      </w:r>
      <w:r w:rsidR="000E1ECD" w:rsidRPr="005C7BE4">
        <w:t xml:space="preserve"> alter</w:t>
      </w:r>
      <w:r w:rsidR="000A59EC" w:rsidRPr="005C7BE4">
        <w:t>s</w:t>
      </w:r>
      <w:r w:rsidR="000E1ECD" w:rsidRPr="005C7BE4">
        <w:t xml:space="preserve"> </w:t>
      </w:r>
      <w:r w:rsidR="00314F32" w:rsidRPr="005C7BE4">
        <w:t xml:space="preserve">molecular structure and their </w:t>
      </w:r>
      <w:r w:rsidR="000E1ECD" w:rsidRPr="005C7BE4">
        <w:lastRenderedPageBreak/>
        <w:t>interaction</w:t>
      </w:r>
      <w:r w:rsidR="000A59EC" w:rsidRPr="005C7BE4">
        <w:t>s</w:t>
      </w:r>
      <w:r w:rsidR="00433C14" w:rsidRPr="005C7BE4">
        <w:t xml:space="preserve"> </w:t>
      </w:r>
      <w:r w:rsidR="00051999" w:rsidRPr="005C7BE4">
        <w:fldChar w:fldCharType="begin">
          <w:fldData xml:space="preserve">PEVuZE5vdGU+PENpdGU+PEF1dGhvcj5Nb2Jlcmc8L0F1dGhvcj48WWVhcj4yMDE3PC9ZZWFyPjxS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</w:fldData>
        </w:fldChar>
      </w:r>
      <w:r w:rsidR="000D4F55" w:rsidRPr="005C7BE4">
        <w:instrText xml:space="preserve"> ADDIN EN.CITE </w:instrText>
      </w:r>
      <w:r w:rsidR="000D4F55" w:rsidRPr="005C7BE4">
        <w:fldChar w:fldCharType="begin">
          <w:fldData xml:space="preserve">PEVuZE5vdGU+PENpdGU+PEF1dGhvcj5Nb2Jlcmc8L0F1dGhvcj48WWVhcj4yMDE3PC9ZZWFyPjxS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</w:fldData>
        </w:fldChar>
      </w:r>
      <w:r w:rsidR="000D4F55" w:rsidRPr="005C7BE4">
        <w:instrText xml:space="preserve"> ADDIN EN.CITE.DATA </w:instrText>
      </w:r>
      <w:r w:rsidR="000D4F55" w:rsidRPr="005C7BE4">
        <w:fldChar w:fldCharType="end"/>
      </w:r>
      <w:r w:rsidR="00051999" w:rsidRPr="005C7BE4">
        <w:fldChar w:fldCharType="separate"/>
      </w:r>
      <w:r w:rsidR="000D4F55" w:rsidRPr="005C7BE4">
        <w:rPr>
          <w:noProof/>
        </w:rPr>
        <w:t>[</w:t>
      </w:r>
      <w:hyperlink w:anchor="_ENREF_13" w:tooltip="Moberg, 2017 #1599" w:history="1">
        <w:r w:rsidR="000D4F55" w:rsidRPr="005C7BE4">
          <w:rPr>
            <w:rStyle w:val="Hyperlink"/>
            <w:noProof/>
            <w:color w:val="auto"/>
          </w:rPr>
          <w:t>13</w:t>
        </w:r>
      </w:hyperlink>
      <w:r w:rsidR="000D4F55" w:rsidRPr="005C7BE4">
        <w:rPr>
          <w:noProof/>
        </w:rPr>
        <w:t xml:space="preserve">, </w:t>
      </w:r>
      <w:hyperlink w:anchor="_ENREF_14" w:tooltip="Geng, 2017 #1600" w:history="1">
        <w:r w:rsidR="000D4F55" w:rsidRPr="005C7BE4">
          <w:rPr>
            <w:rStyle w:val="Hyperlink"/>
            <w:noProof/>
            <w:color w:val="auto"/>
          </w:rPr>
          <w:t>14</w:t>
        </w:r>
      </w:hyperlink>
      <w:r w:rsidR="000D4F55" w:rsidRPr="005C7BE4">
        <w:rPr>
          <w:noProof/>
        </w:rPr>
        <w:t>]</w:t>
      </w:r>
      <w:r w:rsidR="00051999" w:rsidRPr="005C7BE4">
        <w:fldChar w:fldCharType="end"/>
      </w:r>
      <w:r w:rsidR="000E1ECD" w:rsidRPr="005C7BE4">
        <w:t xml:space="preserve">. </w:t>
      </w:r>
      <w:r w:rsidR="00C245EF" w:rsidRPr="005C7BE4">
        <w:t>I</w:t>
      </w:r>
      <w:r w:rsidR="000B669A" w:rsidRPr="005C7BE4">
        <w:t>t is worth</w:t>
      </w:r>
      <w:r w:rsidR="00014E0F" w:rsidRPr="005C7BE4">
        <w:t>while</w:t>
      </w:r>
      <w:r w:rsidR="000B669A" w:rsidRPr="005C7BE4">
        <w:t xml:space="preserve"> to investigate the </w:t>
      </w:r>
      <w:r w:rsidR="00433C14" w:rsidRPr="005C7BE4">
        <w:t xml:space="preserve">effect of </w:t>
      </w:r>
      <w:r w:rsidR="00172A12" w:rsidRPr="005C7BE4">
        <w:t xml:space="preserve">degree </w:t>
      </w:r>
      <w:r w:rsidR="000B669A" w:rsidRPr="005C7BE4">
        <w:t xml:space="preserve">of </w:t>
      </w:r>
      <w:r w:rsidR="00314F32" w:rsidRPr="005C7BE4">
        <w:t>oxidation</w:t>
      </w:r>
      <w:r w:rsidR="00172A12" w:rsidRPr="005C7BE4">
        <w:t xml:space="preserve"> </w:t>
      </w:r>
      <w:r w:rsidR="00314F32" w:rsidRPr="005C7BE4">
        <w:t xml:space="preserve">of </w:t>
      </w:r>
      <w:r w:rsidR="00172A12" w:rsidRPr="005C7BE4">
        <w:t>(−CH</w:t>
      </w:r>
      <w:r w:rsidR="00172A12" w:rsidRPr="005C7BE4">
        <w:rPr>
          <w:vertAlign w:val="subscript"/>
        </w:rPr>
        <w:t>2</w:t>
      </w:r>
      <w:r w:rsidR="00172A12" w:rsidRPr="005C7BE4">
        <w:t>OH</w:t>
      </w:r>
      <w:r w:rsidR="00314F32" w:rsidRPr="005C7BE4">
        <w:t>)</w:t>
      </w:r>
      <w:r w:rsidR="00172A12" w:rsidRPr="005C7BE4">
        <w:t xml:space="preserve"> group by </w:t>
      </w:r>
      <w:r w:rsidR="00314F32" w:rsidRPr="005C7BE4">
        <w:t>(</w:t>
      </w:r>
      <w:r w:rsidR="00172A12" w:rsidRPr="005C7BE4">
        <w:t>−COO</w:t>
      </w:r>
      <w:r w:rsidR="00172A12" w:rsidRPr="005C7BE4">
        <w:rPr>
          <w:rStyle w:val="SubtleReference"/>
          <w:vertAlign w:val="superscript"/>
        </w:rPr>
        <w:t>–</w:t>
      </w:r>
      <w:r w:rsidR="00314F32" w:rsidRPr="005C7BE4">
        <w:rPr>
          <w:rStyle w:val="SubtleReference"/>
        </w:rPr>
        <w:t>)</w:t>
      </w:r>
      <w:r w:rsidR="00172A12" w:rsidRPr="005C7BE4">
        <w:rPr>
          <w:rStyle w:val="SubtleReference"/>
        </w:rPr>
        <w:t xml:space="preserve"> </w:t>
      </w:r>
      <w:r w:rsidR="00433C58" w:rsidRPr="005C7BE4">
        <w:rPr>
          <w:rStyle w:val="SubtleReference"/>
        </w:rPr>
        <w:t>group</w:t>
      </w:r>
      <w:r w:rsidR="00314F32" w:rsidRPr="005C7BE4">
        <w:rPr>
          <w:rStyle w:val="SubtleReference"/>
        </w:rPr>
        <w:t>.</w:t>
      </w:r>
      <w:r w:rsidR="00C245EF" w:rsidRPr="005C7BE4">
        <w:rPr>
          <w:rStyle w:val="SubtleReference"/>
        </w:rPr>
        <w:t xml:space="preserve"> Here, </w:t>
      </w:r>
      <w:r w:rsidR="000B669A" w:rsidRPr="005C7BE4">
        <w:t xml:space="preserve">we used computational techniques including </w:t>
      </w:r>
      <w:r w:rsidR="00A33E48" w:rsidRPr="005C7BE4">
        <w:t>D</w:t>
      </w:r>
      <w:r w:rsidR="000B669A" w:rsidRPr="005C7BE4">
        <w:t xml:space="preserve">ensity </w:t>
      </w:r>
      <w:r w:rsidR="00A33E48" w:rsidRPr="005C7BE4">
        <w:t>F</w:t>
      </w:r>
      <w:r w:rsidR="000B669A" w:rsidRPr="005C7BE4">
        <w:t xml:space="preserve">unctional </w:t>
      </w:r>
      <w:r w:rsidR="00A33E48" w:rsidRPr="005C7BE4">
        <w:t>T</w:t>
      </w:r>
      <w:r w:rsidR="000B669A" w:rsidRPr="005C7BE4">
        <w:t xml:space="preserve">heory </w:t>
      </w:r>
      <w:r w:rsidR="00A33E48" w:rsidRPr="005C7BE4">
        <w:t xml:space="preserve">(DFT) </w:t>
      </w:r>
      <w:r w:rsidR="000B669A" w:rsidRPr="005C7BE4">
        <w:t>calculations and molecular dynamics</w:t>
      </w:r>
      <w:r w:rsidR="00C245EF" w:rsidRPr="005C7BE4">
        <w:t xml:space="preserve"> (MD)</w:t>
      </w:r>
      <w:r w:rsidR="000B669A" w:rsidRPr="005C7BE4">
        <w:t xml:space="preserve">. </w:t>
      </w:r>
      <w:r w:rsidR="007F3760" w:rsidRPr="005C7BE4">
        <w:rPr>
          <w:rStyle w:val="Strong"/>
          <w:b w:val="0"/>
        </w:rPr>
        <w:t xml:space="preserve">We employed </w:t>
      </w:r>
      <w:r w:rsidR="00A33E48" w:rsidRPr="005C7BE4">
        <w:rPr>
          <w:rStyle w:val="Strong"/>
          <w:b w:val="0"/>
        </w:rPr>
        <w:t>DFT</w:t>
      </w:r>
      <w:r w:rsidR="007F3760" w:rsidRPr="005C7BE4">
        <w:rPr>
          <w:rStyle w:val="Strong"/>
          <w:b w:val="0"/>
        </w:rPr>
        <w:t xml:space="preserve"> calculations to </w:t>
      </w:r>
      <w:r w:rsidR="00433C14" w:rsidRPr="005C7BE4">
        <w:rPr>
          <w:rStyle w:val="Strong"/>
          <w:b w:val="0"/>
        </w:rPr>
        <w:t xml:space="preserve">relax molecular models </w:t>
      </w:r>
      <w:r w:rsidR="007F3760" w:rsidRPr="005C7BE4">
        <w:rPr>
          <w:rStyle w:val="Strong"/>
          <w:b w:val="0"/>
        </w:rPr>
        <w:t>of native and TEMPO-oxidized molecules to get their stable structure</w:t>
      </w:r>
      <w:r w:rsidR="0059188E" w:rsidRPr="005C7BE4">
        <w:rPr>
          <w:rStyle w:val="Strong"/>
          <w:b w:val="0"/>
        </w:rPr>
        <w:t>s</w:t>
      </w:r>
      <w:r w:rsidR="007F3760" w:rsidRPr="005C7BE4">
        <w:rPr>
          <w:rStyle w:val="Strong"/>
          <w:b w:val="0"/>
        </w:rPr>
        <w:t xml:space="preserve">. </w:t>
      </w:r>
      <w:r w:rsidR="009E380E" w:rsidRPr="005C7BE4">
        <w:rPr>
          <w:rStyle w:val="Strong"/>
          <w:b w:val="0"/>
        </w:rPr>
        <w:t>W</w:t>
      </w:r>
      <w:r w:rsidR="00A11A65" w:rsidRPr="005C7BE4">
        <w:rPr>
          <w:rStyle w:val="Strong"/>
          <w:b w:val="0"/>
        </w:rPr>
        <w:t xml:space="preserve">e determined </w:t>
      </w:r>
      <w:r w:rsidR="0059188E" w:rsidRPr="005C7BE4">
        <w:rPr>
          <w:rStyle w:val="Strong"/>
          <w:b w:val="0"/>
        </w:rPr>
        <w:t xml:space="preserve">the </w:t>
      </w:r>
      <w:r w:rsidR="007F3760" w:rsidRPr="005C7BE4">
        <w:rPr>
          <w:rStyle w:val="Strong"/>
          <w:b w:val="0"/>
        </w:rPr>
        <w:t xml:space="preserve">surface electrostatic potential in native cellulose and TEMPO-oxidized cellulose </w:t>
      </w:r>
      <w:r w:rsidR="00433C14" w:rsidRPr="005C7BE4">
        <w:rPr>
          <w:rStyle w:val="Strong"/>
          <w:b w:val="0"/>
        </w:rPr>
        <w:t>models</w:t>
      </w:r>
      <w:r w:rsidR="007F3760" w:rsidRPr="005C7BE4">
        <w:rPr>
          <w:rStyle w:val="Strong"/>
          <w:b w:val="0"/>
        </w:rPr>
        <w:t xml:space="preserve"> to </w:t>
      </w:r>
      <w:r w:rsidR="00433C14" w:rsidRPr="005C7BE4">
        <w:rPr>
          <w:rStyle w:val="Strong"/>
          <w:b w:val="0"/>
        </w:rPr>
        <w:t xml:space="preserve">evaluate </w:t>
      </w:r>
      <w:r w:rsidR="0059188E" w:rsidRPr="005C7BE4">
        <w:rPr>
          <w:rStyle w:val="Strong"/>
          <w:b w:val="0"/>
        </w:rPr>
        <w:t xml:space="preserve">the </w:t>
      </w:r>
      <w:r w:rsidR="007F3760" w:rsidRPr="005C7BE4">
        <w:rPr>
          <w:rStyle w:val="Strong"/>
          <w:b w:val="0"/>
        </w:rPr>
        <w:t>structur</w:t>
      </w:r>
      <w:r w:rsidR="0059188E" w:rsidRPr="005C7BE4">
        <w:rPr>
          <w:rStyle w:val="Strong"/>
          <w:b w:val="0"/>
        </w:rPr>
        <w:t>al</w:t>
      </w:r>
      <w:r w:rsidR="007F3760" w:rsidRPr="005C7BE4">
        <w:rPr>
          <w:rStyle w:val="Strong"/>
          <w:b w:val="0"/>
        </w:rPr>
        <w:t xml:space="preserve"> changes and orientation of </w:t>
      </w:r>
      <w:r w:rsidR="0059188E" w:rsidRPr="005C7BE4">
        <w:rPr>
          <w:rStyle w:val="Strong"/>
          <w:b w:val="0"/>
        </w:rPr>
        <w:t xml:space="preserve">the </w:t>
      </w:r>
      <w:r w:rsidR="007F3760" w:rsidRPr="005C7BE4">
        <w:rPr>
          <w:rStyle w:val="Strong"/>
          <w:b w:val="0"/>
        </w:rPr>
        <w:t xml:space="preserve">functional groups. </w:t>
      </w:r>
      <w:r w:rsidR="00A11A65" w:rsidRPr="005C7BE4">
        <w:rPr>
          <w:rStyle w:val="Strong"/>
          <w:b w:val="0"/>
        </w:rPr>
        <w:t>Additionally</w:t>
      </w:r>
      <w:r w:rsidR="002A72FE" w:rsidRPr="005C7BE4">
        <w:rPr>
          <w:rStyle w:val="Strong"/>
          <w:b w:val="0"/>
        </w:rPr>
        <w:t>, w</w:t>
      </w:r>
      <w:r w:rsidR="007F3760" w:rsidRPr="005C7BE4">
        <w:rPr>
          <w:rStyle w:val="Strong"/>
          <w:b w:val="0"/>
        </w:rPr>
        <w:t xml:space="preserve">e </w:t>
      </w:r>
      <w:r w:rsidR="00F12798" w:rsidRPr="005C7BE4">
        <w:rPr>
          <w:rStyle w:val="Strong"/>
          <w:b w:val="0"/>
        </w:rPr>
        <w:t xml:space="preserve">employed </w:t>
      </w:r>
      <w:r w:rsidR="007F3760" w:rsidRPr="005C7BE4">
        <w:rPr>
          <w:rStyle w:val="Strong"/>
          <w:b w:val="0"/>
        </w:rPr>
        <w:t xml:space="preserve">a </w:t>
      </w:r>
      <w:r w:rsidR="007F3760" w:rsidRPr="005C7BE4">
        <w:t xml:space="preserve">Flory–Huggins </w:t>
      </w:r>
      <w:r w:rsidR="009A50FA" w:rsidRPr="005C7BE4">
        <w:t xml:space="preserve">theory </w:t>
      </w:r>
      <w:r w:rsidR="007F3760" w:rsidRPr="005C7BE4">
        <w:t xml:space="preserve">combined with molecular dynamics to calculate </w:t>
      </w:r>
      <w:bookmarkStart w:id="7" w:name="_Hlk38103196"/>
      <w:r w:rsidR="007F3760" w:rsidRPr="005C7BE4">
        <w:t>molecular Flory–Huggins interaction parameters</w:t>
      </w:r>
      <w:bookmarkEnd w:id="7"/>
      <w:r w:rsidR="000F4BA6" w:rsidRPr="005C7BE4">
        <w:t xml:space="preserve"> as it can be used for compatibility analysis </w:t>
      </w:r>
      <w:r w:rsidR="000F4BA6" w:rsidRPr="005C7BE4">
        <w:fldChar w:fldCharType="begin">
          <w:fldData xml:space="preserve">PEVuZE5vdGU+PENpdGU+PEF1dGhvcj5Bc2dhcnBvdXIgS2hhbnNhcnk8L0F1dGhvcj48WWVhcj4y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</w:fldData>
        </w:fldChar>
      </w:r>
      <w:r w:rsidR="000D4F55" w:rsidRPr="005C7BE4">
        <w:instrText xml:space="preserve"> ADDIN EN.CITE </w:instrText>
      </w:r>
      <w:r w:rsidR="000D4F55" w:rsidRPr="005C7BE4">
        <w:fldChar w:fldCharType="begin">
          <w:fldData xml:space="preserve">PEVuZE5vdGU+PENpdGU+PEF1dGhvcj5Bc2dhcnBvdXIgS2hhbnNhcnk8L0F1dGhvcj48WWVhcj4y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</w:fldData>
        </w:fldChar>
      </w:r>
      <w:r w:rsidR="000D4F55" w:rsidRPr="005C7BE4">
        <w:instrText xml:space="preserve"> ADDIN EN.CITE.DATA </w:instrText>
      </w:r>
      <w:r w:rsidR="000D4F55" w:rsidRPr="005C7BE4">
        <w:fldChar w:fldCharType="end"/>
      </w:r>
      <w:r w:rsidR="000F4BA6" w:rsidRPr="005C7BE4">
        <w:fldChar w:fldCharType="separate"/>
      </w:r>
      <w:r w:rsidR="000D4F55" w:rsidRPr="005C7BE4">
        <w:rPr>
          <w:noProof/>
        </w:rPr>
        <w:t>[</w:t>
      </w:r>
      <w:hyperlink w:anchor="_ENREF_15" w:tooltip="Asgarpour Khansary, 2015 #4" w:history="1">
        <w:r w:rsidR="000D4F55" w:rsidRPr="005C7BE4">
          <w:rPr>
            <w:rStyle w:val="Hyperlink"/>
            <w:noProof/>
            <w:color w:val="auto"/>
          </w:rPr>
          <w:t>15-17</w:t>
        </w:r>
      </w:hyperlink>
      <w:r w:rsidR="000D4F55" w:rsidRPr="005C7BE4">
        <w:rPr>
          <w:noProof/>
        </w:rPr>
        <w:t>]</w:t>
      </w:r>
      <w:r w:rsidR="000F4BA6" w:rsidRPr="005C7BE4">
        <w:fldChar w:fldCharType="end"/>
      </w:r>
      <w:r w:rsidR="007F3760" w:rsidRPr="005C7BE4">
        <w:t xml:space="preserve">. </w:t>
      </w:r>
    </w:p>
    <w:p w14:paraId="25270A47" w14:textId="0B02AB68" w:rsidR="00C33F52" w:rsidRPr="005C7BE4" w:rsidRDefault="00AE39BA" w:rsidP="00616F82">
      <w:pPr>
        <w:pStyle w:val="Heading1"/>
        <w:spacing w:line="480" w:lineRule="auto"/>
      </w:pPr>
      <w:r w:rsidRPr="005C7BE4">
        <w:t>Computational m</w:t>
      </w:r>
      <w:r w:rsidR="006A6316" w:rsidRPr="005C7BE4">
        <w:t xml:space="preserve">ethods </w:t>
      </w:r>
    </w:p>
    <w:p w14:paraId="4B77CABC" w14:textId="4F433959" w:rsidR="00AE39BA" w:rsidRPr="005C7BE4" w:rsidRDefault="00AE39BA" w:rsidP="002679A3">
      <w:pPr>
        <w:pStyle w:val="Heading2"/>
      </w:pPr>
      <w:r w:rsidRPr="005C7BE4">
        <w:t>Molecul</w:t>
      </w:r>
      <w:r w:rsidR="00684DB2" w:rsidRPr="005C7BE4">
        <w:t xml:space="preserve">ar model </w:t>
      </w:r>
      <w:r w:rsidRPr="005C7BE4">
        <w:t>structure</w:t>
      </w:r>
      <w:r w:rsidR="002679A3" w:rsidRPr="005C7BE4">
        <w:t xml:space="preserve"> of native cellulose </w:t>
      </w:r>
      <w:r w:rsidR="00684DB2" w:rsidRPr="005C7BE4">
        <w:t xml:space="preserve"> </w:t>
      </w:r>
      <w:r w:rsidRPr="005C7BE4">
        <w:t xml:space="preserve"> </w:t>
      </w:r>
    </w:p>
    <w:p w14:paraId="149420FC" w14:textId="6EDCF97B" w:rsidR="002679A3" w:rsidRPr="005C7BE4" w:rsidRDefault="000D4F55" w:rsidP="00524C00">
      <w:pPr>
        <w:spacing w:line="480" w:lineRule="auto"/>
      </w:pPr>
      <w:r w:rsidRPr="005C7BE4">
        <w:t xml:space="preserve">Nishiyama et al. </w:t>
      </w:r>
      <w:r w:rsidR="00D97A0E" w:rsidRPr="005C7BE4">
        <w:fldChar w:fldCharType="begin"/>
      </w:r>
      <w:r w:rsidRPr="005C7BE4">
        <w:instrText xml:space="preserve"> ADDIN EN.CITE &lt;EndNote&gt;&lt;Cite&gt;&lt;Author&gt;Nishiyama&lt;/Author&gt;&lt;Year&gt;2002&lt;/Year&gt;&lt;RecNum&gt;4466&lt;/RecNum&gt;&lt;DisplayText&gt;[18]&lt;/DisplayText&gt;&lt;record&gt;&lt;rec-number&gt;4466&lt;/rec-number&gt;&lt;foreign-keys&gt;&lt;key app="EN" db-id="edxfspa0hevet1epx2qxp5rdfxf99ae220dv" timestamp="1455142893"&gt;4466&lt;/key&gt;&lt;/foreign-keys&gt;&lt;ref-type name="Journal Article"&gt;17&lt;/ref-type&gt;&lt;contributors&gt;&lt;authors&gt;&lt;author&gt;Nishiyama, Yoshiharu&lt;/author&gt;&lt;author&gt;Langan, Paul&lt;/author&gt;&lt;author&gt;Chanzy, Henri&lt;/author&gt;&lt;/authors&gt;&lt;/contributors&gt;&lt;titles&gt;&lt;title&gt;Crystal Structure and Hydrogen-Bonding System in Cellulose Iβ from Synchrotron X-ray and Neutron Fiber Diffraction&lt;/title&gt;&lt;secondary-title&gt;Journal of the American Chemical Society&lt;/secondary-title&gt;&lt;/titles&gt;&lt;periodical&gt;&lt;full-title&gt;Journal of the American Chemical Society&lt;/full-title&gt;&lt;/periodical&gt;&lt;pages&gt;9074-9082&lt;/pages&gt;&lt;volume&gt;124&lt;/volume&gt;&lt;number&gt;31&lt;/number&gt;&lt;dates&gt;&lt;year&gt;2002&lt;/year&gt;&lt;pub-dates&gt;&lt;date&gt;2002/08/01&lt;/date&gt;&lt;/pub-dates&gt;&lt;/dates&gt;&lt;publisher&gt;American Chemical Society&lt;/publisher&gt;&lt;isbn&gt;0002-7863&lt;/isbn&gt;&lt;urls&gt;&lt;related-urls&gt;&lt;url&gt;10.1021/ja0257319&lt;/url&gt;&lt;/related-urls&gt;&lt;/urls&gt;&lt;electronic-resource-num&gt;10.1021/ja0257319&lt;/electronic-resource-num&gt;&lt;/record&gt;&lt;/Cite&gt;&lt;/EndNote&gt;</w:instrText>
      </w:r>
      <w:r w:rsidR="00D97A0E" w:rsidRPr="005C7BE4">
        <w:fldChar w:fldCharType="separate"/>
      </w:r>
      <w:r w:rsidRPr="005C7BE4">
        <w:rPr>
          <w:noProof/>
        </w:rPr>
        <w:t>[</w:t>
      </w:r>
      <w:hyperlink w:anchor="_ENREF_18" w:tooltip="Nishiyama, 2002 #4466" w:history="1">
        <w:r w:rsidRPr="005C7BE4">
          <w:rPr>
            <w:rStyle w:val="Hyperlink"/>
            <w:noProof/>
            <w:color w:val="auto"/>
          </w:rPr>
          <w:t>18</w:t>
        </w:r>
      </w:hyperlink>
      <w:r w:rsidRPr="005C7BE4">
        <w:rPr>
          <w:noProof/>
        </w:rPr>
        <w:t>]</w:t>
      </w:r>
      <w:r w:rsidR="00D97A0E" w:rsidRPr="005C7BE4">
        <w:fldChar w:fldCharType="end"/>
      </w:r>
      <w:r w:rsidR="00D97A0E" w:rsidRPr="005C7BE4">
        <w:t xml:space="preserve"> provided the glucose residue </w:t>
      </w:r>
      <w:r w:rsidRPr="005C7BE4">
        <w:t xml:space="preserve">structure </w:t>
      </w:r>
      <w:r w:rsidR="00C421C8" w:rsidRPr="005C7BE4">
        <w:t>(</w:t>
      </w:r>
      <w:r w:rsidR="00C421C8" w:rsidRPr="005C7BE4">
        <w:fldChar w:fldCharType="begin"/>
      </w:r>
      <w:r w:rsidR="00C421C8" w:rsidRPr="005C7BE4">
        <w:instrText xml:space="preserve"> REF _Ref42332729 \h </w:instrText>
      </w:r>
      <w:r w:rsidR="006568E8" w:rsidRPr="005C7BE4">
        <w:instrText xml:space="preserve"> \* MERGEFORMAT </w:instrText>
      </w:r>
      <w:r w:rsidR="00C421C8" w:rsidRPr="005C7BE4">
        <w:fldChar w:fldCharType="separate"/>
      </w:r>
      <w:r w:rsidR="00C421C8" w:rsidRPr="005C7BE4">
        <w:rPr>
          <w:rStyle w:val="SubtleReference"/>
        </w:rPr>
        <w:t xml:space="preserve">Fig. </w:t>
      </w:r>
      <w:r w:rsidR="00C421C8" w:rsidRPr="005C7BE4">
        <w:rPr>
          <w:rStyle w:val="SubtleReference"/>
          <w:noProof/>
        </w:rPr>
        <w:t>1</w:t>
      </w:r>
      <w:r w:rsidR="00C421C8" w:rsidRPr="005C7BE4">
        <w:fldChar w:fldCharType="end"/>
      </w:r>
      <w:r w:rsidR="00C421C8" w:rsidRPr="005C7BE4">
        <w:t xml:space="preserve">) </w:t>
      </w:r>
      <w:r w:rsidRPr="005C7BE4">
        <w:t xml:space="preserve">which is </w:t>
      </w:r>
      <w:r w:rsidR="00D97A0E" w:rsidRPr="005C7BE4">
        <w:t>used to build our model cellulose molecules</w:t>
      </w:r>
      <w:r w:rsidRPr="005C7BE4">
        <w:t>. W</w:t>
      </w:r>
      <w:r w:rsidR="00CF6EAE" w:rsidRPr="005C7BE4">
        <w:t>e observed</w:t>
      </w:r>
      <w:r w:rsidRPr="005C7BE4">
        <w:t xml:space="preserve"> in our previous works </w:t>
      </w:r>
      <w:r w:rsidRPr="005C7BE4">
        <w:fldChar w:fldCharType="begin">
          <w:fldData xml:space="preserve">PEVuZE5vdGU+PENpdGU+PEF1dGhvcj5Bc2dhcnBvdXIgS2hhbnNhcnk8L0F1dGhvcj48WWVhcj4y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</w:fldData>
        </w:fldChar>
      </w:r>
      <w:r w:rsidRPr="005C7BE4">
        <w:instrText xml:space="preserve"> ADDIN EN.CITE </w:instrText>
      </w:r>
      <w:r w:rsidRPr="005C7BE4">
        <w:fldChar w:fldCharType="begin">
          <w:fldData xml:space="preserve">PEVuZE5vdGU+PENpdGU+PEF1dGhvcj5Bc2dhcnBvdXIgS2hhbnNhcnk8L0F1dGhvcj48WWVhcj4y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</w:fldData>
        </w:fldChar>
      </w:r>
      <w:r w:rsidRPr="005C7BE4">
        <w:instrText xml:space="preserve"> ADDIN EN.CITE.DATA </w:instrText>
      </w:r>
      <w:r w:rsidRPr="005C7BE4">
        <w:fldChar w:fldCharType="end"/>
      </w:r>
      <w:r w:rsidRPr="005C7BE4">
        <w:fldChar w:fldCharType="separate"/>
      </w:r>
      <w:r w:rsidRPr="005C7BE4">
        <w:rPr>
          <w:noProof/>
        </w:rPr>
        <w:t>[</w:t>
      </w:r>
      <w:hyperlink w:anchor="_ENREF_19" w:tooltip="Asgarpour Khansary, 2016 #1" w:history="1">
        <w:r w:rsidRPr="005C7BE4">
          <w:rPr>
            <w:rStyle w:val="Hyperlink"/>
            <w:noProof/>
            <w:color w:val="auto"/>
          </w:rPr>
          <w:t>19</w:t>
        </w:r>
      </w:hyperlink>
      <w:r w:rsidRPr="005C7BE4">
        <w:rPr>
          <w:noProof/>
        </w:rPr>
        <w:t xml:space="preserve">, </w:t>
      </w:r>
      <w:hyperlink w:anchor="_ENREF_20" w:tooltip="Asgarpour Khansary, 2020 #2" w:history="1">
        <w:r w:rsidRPr="005C7BE4">
          <w:rPr>
            <w:rStyle w:val="Hyperlink"/>
            <w:noProof/>
            <w:color w:val="auto"/>
          </w:rPr>
          <w:t>20</w:t>
        </w:r>
      </w:hyperlink>
      <w:r w:rsidRPr="005C7BE4">
        <w:rPr>
          <w:noProof/>
        </w:rPr>
        <w:t>]</w:t>
      </w:r>
      <w:r w:rsidRPr="005C7BE4">
        <w:fldChar w:fldCharType="end"/>
      </w:r>
      <w:r w:rsidR="00CF6EAE" w:rsidRPr="005C7BE4">
        <w:t xml:space="preserve"> that </w:t>
      </w:r>
      <w:r w:rsidRPr="005C7BE4">
        <w:t xml:space="preserve">the selected unit structure </w:t>
      </w:r>
      <w:r w:rsidR="00CF6EAE" w:rsidRPr="005C7BE4">
        <w:t xml:space="preserve">provides a good representation of cellulose properties. </w:t>
      </w:r>
      <w:r w:rsidR="002679A3" w:rsidRPr="005C7BE4">
        <w:t xml:space="preserve">In present work, both molecular dynamics and </w:t>
      </w:r>
      <w:r w:rsidR="00C16B82" w:rsidRPr="005C7BE4">
        <w:t>DFT</w:t>
      </w:r>
      <w:r w:rsidR="002679A3" w:rsidRPr="005C7BE4">
        <w:t xml:space="preserve"> calculations</w:t>
      </w:r>
      <w:r w:rsidR="003A6ACE" w:rsidRPr="005C7BE4">
        <w:t xml:space="preserve"> </w:t>
      </w:r>
      <w:r w:rsidRPr="005C7BE4">
        <w:t>are</w:t>
      </w:r>
      <w:r w:rsidR="003A6ACE" w:rsidRPr="005C7BE4">
        <w:t xml:space="preserve"> performed</w:t>
      </w:r>
      <w:r w:rsidRPr="005C7BE4">
        <w:t>. Therefore,</w:t>
      </w:r>
      <w:r w:rsidR="002679A3" w:rsidRPr="005C7BE4">
        <w:t xml:space="preserve"> </w:t>
      </w:r>
      <w:r w:rsidR="00C16B82" w:rsidRPr="005C7BE4">
        <w:t xml:space="preserve">it </w:t>
      </w:r>
      <w:r w:rsidR="009275BD" w:rsidRPr="005C7BE4">
        <w:t>is</w:t>
      </w:r>
      <w:r w:rsidR="00C16B82" w:rsidRPr="005C7BE4">
        <w:t xml:space="preserve"> necessary to</w:t>
      </w:r>
      <w:r w:rsidR="002679A3" w:rsidRPr="005C7BE4">
        <w:t xml:space="preserve"> avoid </w:t>
      </w:r>
      <w:r w:rsidR="000B17EC" w:rsidRPr="005C7BE4">
        <w:t xml:space="preserve">a </w:t>
      </w:r>
      <w:r w:rsidR="002679A3" w:rsidRPr="005C7BE4">
        <w:t xml:space="preserve">large molecule due to computational costs of </w:t>
      </w:r>
      <w:r w:rsidR="003F37D5" w:rsidRPr="005C7BE4">
        <w:t>DFT</w:t>
      </w:r>
      <w:r w:rsidR="002679A3" w:rsidRPr="005C7BE4">
        <w:t xml:space="preserve"> calculations</w:t>
      </w:r>
      <w:r w:rsidRPr="005C7BE4">
        <w:t xml:space="preserve"> </w:t>
      </w:r>
      <w:r w:rsidRPr="005C7BE4">
        <w:fldChar w:fldCharType="begin"/>
      </w:r>
      <w:r w:rsidRPr="005C7BE4">
        <w:instrText xml:space="preserve"> ADDIN EN.CITE &lt;EndNote&gt;&lt;Cite&gt;&lt;Author&gt;Karezani&lt;/Author&gt;&lt;Year&gt;2017&lt;/Year&gt;&lt;RecNum&gt;3&lt;/RecNum&gt;&lt;DisplayText&gt;[21]&lt;/DisplayText&gt;&lt;record&gt;&lt;rec-number&gt;3&lt;/rec-number&gt;&lt;foreign-keys&gt;&lt;key app="EN" db-id="0vs0dwve65tvd5edfv1pase0xxezfwerwwzt" timestamp="1601232319"&gt;3&lt;/key&gt;&lt;/foreign-keys&gt;&lt;ref-type name="Journal Article"&gt;17&lt;/ref-type&gt;&lt;contributors&gt;&lt;authors&gt;&lt;author&gt;Karezani, Edris&lt;/author&gt;&lt;author&gt;Hallajisani, Ahmad&lt;/author&gt;&lt;author&gt;Asgarpour Khansary, Milad&lt;/author&gt;&lt;/authors&gt;&lt;/contributors&gt;&lt;titles&gt;&lt;title&gt;A quantum mechanics/molecular mechanics (QM/MM) investigation on the mechanism of adsorptive removal of heavy metal ions by lignin: single and competitive ion adsorption&lt;/title&gt;&lt;secondary-title&gt;Cellulose&lt;/secondary-title&gt;&lt;/titles&gt;&lt;periodical&gt;&lt;full-title&gt;Cellulose&lt;/full-title&gt;&lt;/periodical&gt;&lt;pages&gt;3131-3143&lt;/pages&gt;&lt;volume&gt;24&lt;/volume&gt;&lt;number&gt;8&lt;/number&gt;&lt;dates&gt;&lt;year&gt;2017&lt;/year&gt;&lt;pub-dates&gt;&lt;date&gt;2017/08/01&lt;/date&gt;&lt;/pub-dates&gt;&lt;/dates&gt;&lt;isbn&gt;1572-882X&lt;/isbn&gt;&lt;urls&gt;&lt;related-urls&gt;&lt;url&gt;https://doi.org/10.1007/s10570-017-1329-3&lt;/url&gt;&lt;/related-urls&gt;&lt;/urls&gt;&lt;electronic-resource-num&gt;10.1007/s10570-017-1329-3&lt;/electronic-resource-num&gt;&lt;/record&gt;&lt;/Cite&gt;&lt;/EndNote&gt;</w:instrText>
      </w:r>
      <w:r w:rsidRPr="005C7BE4">
        <w:fldChar w:fldCharType="separate"/>
      </w:r>
      <w:r w:rsidRPr="005C7BE4">
        <w:rPr>
          <w:noProof/>
        </w:rPr>
        <w:t>[</w:t>
      </w:r>
      <w:hyperlink w:anchor="_ENREF_21" w:tooltip="Karezani, 2017 #3" w:history="1">
        <w:r w:rsidRPr="005C7BE4">
          <w:rPr>
            <w:rStyle w:val="Hyperlink"/>
            <w:noProof/>
            <w:color w:val="auto"/>
          </w:rPr>
          <w:t>21</w:t>
        </w:r>
      </w:hyperlink>
      <w:r w:rsidRPr="005C7BE4">
        <w:rPr>
          <w:noProof/>
        </w:rPr>
        <w:t>]</w:t>
      </w:r>
      <w:r w:rsidRPr="005C7BE4">
        <w:fldChar w:fldCharType="end"/>
      </w:r>
      <w:r w:rsidR="002679A3" w:rsidRPr="005C7BE4">
        <w:t xml:space="preserve">. In </w:t>
      </w:r>
      <w:r w:rsidR="006F7D1B" w:rsidRPr="005C7BE4">
        <w:t>contrast</w:t>
      </w:r>
      <w:r w:rsidR="002679A3" w:rsidRPr="005C7BE4">
        <w:t>, to get reliable molecular Flory–Huggins interaction parameters from molecular dynamics, a reasonabl</w:t>
      </w:r>
      <w:r w:rsidR="006F7D1B" w:rsidRPr="005C7BE4">
        <w:t>y</w:t>
      </w:r>
      <w:r w:rsidR="002679A3" w:rsidRPr="005C7BE4">
        <w:t xml:space="preserve"> large molecule </w:t>
      </w:r>
      <w:r w:rsidR="009275BD" w:rsidRPr="005C7BE4">
        <w:t>is</w:t>
      </w:r>
      <w:r w:rsidR="002679A3" w:rsidRPr="005C7BE4">
        <w:t xml:space="preserve"> needed</w:t>
      </w:r>
      <w:r w:rsidRPr="005C7BE4">
        <w:t xml:space="preserve"> </w:t>
      </w:r>
      <w:r w:rsidR="009275BD" w:rsidRPr="005C7BE4">
        <w:fldChar w:fldCharType="begin">
          <w:fldData xml:space="preserve">PEVuZE5vdGU+PENpdGU+PEF1dGhvcj5LaGFuc2FyeTwvQXV0aG9yPjxZZWFyPjIwMTc8L1llYXI+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</w:fldData>
        </w:fldChar>
      </w:r>
      <w:r w:rsidR="009275BD" w:rsidRPr="005C7BE4">
        <w:instrText xml:space="preserve"> ADDIN EN.CITE </w:instrText>
      </w:r>
      <w:r w:rsidR="009275BD" w:rsidRPr="005C7BE4">
        <w:fldChar w:fldCharType="begin">
          <w:fldData xml:space="preserve">PEVuZE5vdGU+PENpdGU+PEF1dGhvcj5LaGFuc2FyeTwvQXV0aG9yPjxZZWFyPjIwMTc8L1llYXI+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</w:fldData>
        </w:fldChar>
      </w:r>
      <w:r w:rsidR="009275BD" w:rsidRPr="005C7BE4">
        <w:instrText xml:space="preserve"> ADDIN EN.CITE.DATA </w:instrText>
      </w:r>
      <w:r w:rsidR="009275BD" w:rsidRPr="005C7BE4">
        <w:fldChar w:fldCharType="end"/>
      </w:r>
      <w:r w:rsidR="009275BD" w:rsidRPr="005C7BE4">
        <w:fldChar w:fldCharType="separate"/>
      </w:r>
      <w:r w:rsidR="009275BD" w:rsidRPr="005C7BE4">
        <w:rPr>
          <w:noProof/>
        </w:rPr>
        <w:t>[</w:t>
      </w:r>
      <w:hyperlink w:anchor="_ENREF_22" w:tooltip="Khansary, 2017 #4" w:history="1">
        <w:r w:rsidR="009275BD" w:rsidRPr="005C7BE4">
          <w:rPr>
            <w:rStyle w:val="Hyperlink"/>
            <w:noProof/>
            <w:color w:val="auto"/>
          </w:rPr>
          <w:t>22</w:t>
        </w:r>
      </w:hyperlink>
      <w:r w:rsidR="009275BD" w:rsidRPr="005C7BE4">
        <w:rPr>
          <w:noProof/>
        </w:rPr>
        <w:t xml:space="preserve">, </w:t>
      </w:r>
      <w:hyperlink w:anchor="_ENREF_23" w:tooltip="Asgarpour Khansary, 2017 #5" w:history="1">
        <w:r w:rsidR="009275BD" w:rsidRPr="005C7BE4">
          <w:rPr>
            <w:rStyle w:val="Hyperlink"/>
            <w:noProof/>
            <w:color w:val="auto"/>
          </w:rPr>
          <w:t>23</w:t>
        </w:r>
      </w:hyperlink>
      <w:r w:rsidR="009275BD" w:rsidRPr="005C7BE4">
        <w:rPr>
          <w:noProof/>
        </w:rPr>
        <w:t>]</w:t>
      </w:r>
      <w:r w:rsidR="009275BD" w:rsidRPr="005C7BE4">
        <w:fldChar w:fldCharType="end"/>
      </w:r>
      <w:r w:rsidR="002679A3" w:rsidRPr="005C7BE4">
        <w:t>. Here</w:t>
      </w:r>
      <w:r w:rsidR="003A6ACE" w:rsidRPr="005C7BE4">
        <w:t>in</w:t>
      </w:r>
      <w:r w:rsidR="002679A3" w:rsidRPr="005C7BE4">
        <w:t xml:space="preserve">, </w:t>
      </w:r>
      <w:r w:rsidR="009B0AB2" w:rsidRPr="005C7BE4">
        <w:t>the cellulose model consists of 16 glucose residues.</w:t>
      </w:r>
      <w:r w:rsidR="00591439" w:rsidRPr="005C7BE4">
        <w:t xml:space="preserve"> </w:t>
      </w:r>
      <w:bookmarkStart w:id="8" w:name="_Hlk5643297"/>
    </w:p>
    <w:tbl>
      <w:tblPr>
        <w:tblStyle w:val="TableGrid"/>
        <w:tblW w:w="107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73"/>
      </w:tblGrid>
      <w:tr w:rsidR="005C7BE4" w:rsidRPr="005C7BE4" w14:paraId="2BF40862" w14:textId="77777777" w:rsidTr="00C421C8">
        <w:trPr>
          <w:jc w:val="center"/>
        </w:trPr>
        <w:tc>
          <w:tcPr>
            <w:tcW w:w="10773" w:type="dxa"/>
          </w:tcPr>
          <w:p w14:paraId="58B17C22" w14:textId="1B19CCF4" w:rsidR="0035380D" w:rsidRPr="005C7BE4" w:rsidRDefault="0035380D" w:rsidP="00C421C8">
            <w:pPr>
              <w:spacing w:line="240" w:lineRule="auto"/>
              <w:jc w:val="center"/>
            </w:pPr>
            <w:r w:rsidRPr="005C7BE4">
              <w:rPr>
                <w:noProof/>
              </w:rPr>
              <w:drawing>
                <wp:inline distT="0" distB="0" distL="0" distR="0" wp14:anchorId="47D8619D" wp14:editId="5325ADFC">
                  <wp:extent cx="3004820" cy="1638300"/>
                  <wp:effectExtent l="0" t="0" r="508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fcd00081512-large.pn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4820" cy="1638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8E8" w:rsidRPr="005C7BE4" w14:paraId="2C088F7A" w14:textId="77777777" w:rsidTr="00C421C8">
        <w:trPr>
          <w:jc w:val="center"/>
        </w:trPr>
        <w:tc>
          <w:tcPr>
            <w:tcW w:w="10773" w:type="dxa"/>
          </w:tcPr>
          <w:p w14:paraId="4BF25DE2" w14:textId="004334C8" w:rsidR="0035380D" w:rsidRPr="005C7BE4" w:rsidRDefault="0035380D" w:rsidP="00524C00">
            <w:pPr>
              <w:spacing w:line="480" w:lineRule="auto"/>
              <w:ind w:firstLine="720"/>
              <w:jc w:val="center"/>
            </w:pPr>
            <w:bookmarkStart w:id="9" w:name="_Ref42332729"/>
            <w:r w:rsidRPr="005C7BE4">
              <w:rPr>
                <w:rStyle w:val="SubtleReference"/>
              </w:rPr>
              <w:t xml:space="preserve">Fig. </w:t>
            </w:r>
            <w:r w:rsidRPr="005C7BE4">
              <w:rPr>
                <w:rStyle w:val="SubtleReference"/>
              </w:rPr>
              <w:fldChar w:fldCharType="begin"/>
            </w:r>
            <w:r w:rsidRPr="005C7BE4">
              <w:rPr>
                <w:rStyle w:val="SubtleReference"/>
              </w:rPr>
              <w:instrText xml:space="preserve"> SEQ Figure \* ARABIC </w:instrText>
            </w:r>
            <w:r w:rsidRPr="005C7BE4">
              <w:rPr>
                <w:rStyle w:val="SubtleReference"/>
              </w:rPr>
              <w:fldChar w:fldCharType="separate"/>
            </w:r>
            <w:r w:rsidR="00C421C8" w:rsidRPr="005C7BE4">
              <w:rPr>
                <w:rStyle w:val="SubtleReference"/>
                <w:noProof/>
              </w:rPr>
              <w:t>1</w:t>
            </w:r>
            <w:r w:rsidRPr="005C7BE4">
              <w:rPr>
                <w:rStyle w:val="SubtleReference"/>
              </w:rPr>
              <w:fldChar w:fldCharType="end"/>
            </w:r>
            <w:bookmarkEnd w:id="9"/>
            <w:r w:rsidRPr="005C7BE4">
              <w:rPr>
                <w:rStyle w:val="SubtleReference"/>
              </w:rPr>
              <w:t xml:space="preserve">. </w:t>
            </w:r>
            <w:r w:rsidR="00B73151" w:rsidRPr="005C7BE4">
              <w:rPr>
                <w:rStyle w:val="SubtleReference"/>
              </w:rPr>
              <w:t xml:space="preserve">Repeating unit </w:t>
            </w:r>
            <w:r w:rsidR="009275BD" w:rsidRPr="005C7BE4">
              <w:t xml:space="preserve">reported by Nishiyama et al. </w:t>
            </w:r>
            <w:r w:rsidR="009275BD" w:rsidRPr="005C7BE4">
              <w:fldChar w:fldCharType="begin"/>
            </w:r>
            <w:r w:rsidR="009275BD" w:rsidRPr="005C7BE4">
              <w:instrText xml:space="preserve"> ADDIN EN.CITE &lt;EndNote&gt;&lt;Cite&gt;&lt;Author&gt;Nishiyama&lt;/Author&gt;&lt;Year&gt;2002&lt;/Year&gt;&lt;RecNum&gt;4466&lt;/RecNum&gt;&lt;DisplayText&gt;[18]&lt;/DisplayText&gt;&lt;record&gt;&lt;rec-number&gt;4466&lt;/rec-number&gt;&lt;foreign-keys&gt;&lt;key app="EN" db-id="edxfspa0hevet1epx2qxp5rdfxf99ae220dv" timestamp="1455142893"&gt;4466&lt;/key&gt;&lt;/foreign-keys&gt;&lt;ref-type name="Journal Article"&gt;17&lt;/ref-type&gt;&lt;contributors&gt;&lt;authors&gt;&lt;author&gt;Nishiyama, Yoshiharu&lt;/author&gt;&lt;author&gt;Langan, Paul&lt;/author&gt;&lt;author&gt;Chanzy, Henri&lt;/author&gt;&lt;/authors&gt;&lt;/contributors&gt;&lt;titles&gt;&lt;title&gt;Crystal Structure and Hydrogen-Bonding System in Cellulose Iβ from Synchrotron X-ray and Neutron Fiber Diffraction&lt;/title&gt;&lt;secondary-title&gt;Journal of the American Chemical Society&lt;/secondary-title&gt;&lt;/titles&gt;&lt;periodical&gt;&lt;full-title&gt;Journal of the American Chemical Society&lt;/full-title&gt;&lt;/periodical&gt;&lt;pages&gt;9074-9082&lt;/pages&gt;&lt;volume&gt;124&lt;/volume&gt;&lt;number&gt;31&lt;/number&gt;&lt;dates&gt;&lt;year&gt;2002&lt;/year&gt;&lt;pub-dates&gt;&lt;date&gt;2002/08/01&lt;/date&gt;&lt;/pub-dates&gt;&lt;/dates&gt;&lt;publisher&gt;American Chemical Society&lt;/publisher&gt;&lt;isbn&gt;0002-7863&lt;/isbn&gt;&lt;urls&gt;&lt;related-urls&gt;&lt;url&gt;10.1021/ja0257319&lt;/url&gt;&lt;/related-urls&gt;&lt;/urls&gt;&lt;electronic-resource-num&gt;10.1021/ja0257319&lt;/electronic-resource-num&gt;&lt;/record&gt;&lt;/Cite&gt;&lt;/EndNote&gt;</w:instrText>
            </w:r>
            <w:r w:rsidR="009275BD" w:rsidRPr="005C7BE4">
              <w:fldChar w:fldCharType="separate"/>
            </w:r>
            <w:r w:rsidR="009275BD" w:rsidRPr="005C7BE4">
              <w:rPr>
                <w:noProof/>
              </w:rPr>
              <w:t>[</w:t>
            </w:r>
            <w:hyperlink w:anchor="_ENREF_18" w:tooltip="Nishiyama, 2002 #4466" w:history="1">
              <w:r w:rsidR="009275BD" w:rsidRPr="005C7BE4">
                <w:rPr>
                  <w:rStyle w:val="Hyperlink"/>
                  <w:noProof/>
                  <w:color w:val="auto"/>
                </w:rPr>
                <w:t>18</w:t>
              </w:r>
            </w:hyperlink>
            <w:r w:rsidR="009275BD" w:rsidRPr="005C7BE4">
              <w:rPr>
                <w:noProof/>
              </w:rPr>
              <w:t>]</w:t>
            </w:r>
            <w:r w:rsidR="009275BD" w:rsidRPr="005C7BE4">
              <w:fldChar w:fldCharType="end"/>
            </w:r>
            <w:r w:rsidR="009275BD" w:rsidRPr="005C7BE4">
              <w:t xml:space="preserve"> </w:t>
            </w:r>
            <w:r w:rsidR="00B73151" w:rsidRPr="005C7BE4">
              <w:rPr>
                <w:rStyle w:val="SubtleReference"/>
              </w:rPr>
              <w:t>used to c</w:t>
            </w:r>
            <w:r w:rsidRPr="005C7BE4">
              <w:t xml:space="preserve">reate </w:t>
            </w:r>
            <w:r w:rsidR="00B73151" w:rsidRPr="005C7BE4">
              <w:t>cellulose molecule model</w:t>
            </w:r>
            <w:r w:rsidR="009275BD" w:rsidRPr="005C7BE4">
              <w:t xml:space="preserve">s </w:t>
            </w:r>
            <w:r w:rsidRPr="005C7BE4">
              <w:rPr>
                <w:rStyle w:val="Strong"/>
                <w:b w:val="0"/>
              </w:rPr>
              <w:t xml:space="preserve"> </w:t>
            </w:r>
            <w:r w:rsidRPr="005C7BE4">
              <w:t xml:space="preserve"> </w:t>
            </w:r>
          </w:p>
        </w:tc>
      </w:tr>
    </w:tbl>
    <w:p w14:paraId="5F5DD12E" w14:textId="77777777" w:rsidR="009275BD" w:rsidRPr="005C7BE4" w:rsidRDefault="009275BD" w:rsidP="009275BD"/>
    <w:p w14:paraId="7E6A6241" w14:textId="5570B1B2" w:rsidR="002679A3" w:rsidRPr="005C7BE4" w:rsidRDefault="002679A3" w:rsidP="002679A3">
      <w:pPr>
        <w:pStyle w:val="Heading2"/>
      </w:pPr>
      <w:r w:rsidRPr="005C7BE4">
        <w:lastRenderedPageBreak/>
        <w:t xml:space="preserve">Molecular model structure of </w:t>
      </w:r>
      <w:r w:rsidR="00C06DC8" w:rsidRPr="005C7BE4">
        <w:t>TEMPO-oxidized</w:t>
      </w:r>
      <w:r w:rsidRPr="005C7BE4">
        <w:t xml:space="preserve"> cellulose   </w:t>
      </w:r>
    </w:p>
    <w:p w14:paraId="003C1A1C" w14:textId="4C60D10B" w:rsidR="0045638B" w:rsidRPr="005C7BE4" w:rsidRDefault="00363CCA" w:rsidP="009275BD">
      <w:pPr>
        <w:spacing w:line="480" w:lineRule="auto"/>
      </w:pPr>
      <w:r w:rsidRPr="005C7BE4">
        <w:t xml:space="preserve">To track the surface changes that </w:t>
      </w:r>
      <w:r w:rsidR="004641CD" w:rsidRPr="005C7BE4">
        <w:t xml:space="preserve">the </w:t>
      </w:r>
      <w:r w:rsidRPr="005C7BE4">
        <w:t>cellulose molecule experience</w:t>
      </w:r>
      <w:r w:rsidR="004641CD" w:rsidRPr="005C7BE4">
        <w:t>s</w:t>
      </w:r>
      <w:r w:rsidR="00616F82" w:rsidRPr="005C7BE4">
        <w:t xml:space="preserve"> due to </w:t>
      </w:r>
      <w:r w:rsidR="009275BD" w:rsidRPr="005C7BE4">
        <w:t>oxidation</w:t>
      </w:r>
      <w:r w:rsidR="00616F82" w:rsidRPr="005C7BE4">
        <w:t xml:space="preserve"> of different functional group</w:t>
      </w:r>
      <w:r w:rsidR="009275BD" w:rsidRPr="005C7BE4">
        <w:t xml:space="preserve"> contents </w:t>
      </w:r>
      <w:r w:rsidR="00616F82" w:rsidRPr="005C7BE4">
        <w:t>through TEMPO-oxidation process</w:t>
      </w:r>
      <w:r w:rsidRPr="005C7BE4">
        <w:t xml:space="preserve">, </w:t>
      </w:r>
      <w:r w:rsidR="009275BD" w:rsidRPr="005C7BE4">
        <w:t xml:space="preserve">we created </w:t>
      </w:r>
      <w:r w:rsidR="004641CD" w:rsidRPr="005C7BE4">
        <w:t>a series of</w:t>
      </w:r>
      <w:r w:rsidRPr="005C7BE4">
        <w:t xml:space="preserve"> cellulose variants</w:t>
      </w:r>
      <w:r w:rsidR="009275BD" w:rsidRPr="005C7BE4">
        <w:t>/conformation</w:t>
      </w:r>
      <w:r w:rsidRPr="005C7BE4">
        <w:t xml:space="preserve">. </w:t>
      </w:r>
      <w:bookmarkStart w:id="10" w:name="_Hlk42540086"/>
      <w:r w:rsidRPr="005C7BE4">
        <w:t>Th</w:t>
      </w:r>
      <w:r w:rsidR="00033C18" w:rsidRPr="005C7BE4">
        <w:t>e</w:t>
      </w:r>
      <w:r w:rsidR="009275BD" w:rsidRPr="005C7BE4">
        <w:t>se</w:t>
      </w:r>
      <w:r w:rsidR="004641CD" w:rsidRPr="005C7BE4">
        <w:t xml:space="preserve"> variants</w:t>
      </w:r>
      <w:r w:rsidR="000F5739" w:rsidRPr="005C7BE4">
        <w:t xml:space="preserve"> </w:t>
      </w:r>
      <w:r w:rsidRPr="005C7BE4">
        <w:t>include (</w:t>
      </w:r>
      <w:r w:rsidR="00A2780D" w:rsidRPr="005C7BE4">
        <w:t>1</w:t>
      </w:r>
      <w:r w:rsidRPr="005C7BE4">
        <w:t xml:space="preserve">) cellulose molecules with </w:t>
      </w:r>
      <w:r w:rsidR="009275BD" w:rsidRPr="005C7BE4">
        <w:t>(</w:t>
      </w:r>
      <w:r w:rsidRPr="005C7BE4">
        <w:rPr>
          <w:rStyle w:val="SubtleReference"/>
        </w:rPr>
        <w:t>–CHO</w:t>
      </w:r>
      <w:r w:rsidR="009275BD" w:rsidRPr="005C7BE4">
        <w:rPr>
          <w:rStyle w:val="SubtleReference"/>
        </w:rPr>
        <w:t>)</w:t>
      </w:r>
      <w:r w:rsidRPr="005C7BE4">
        <w:rPr>
          <w:rStyle w:val="SubtleReference"/>
        </w:rPr>
        <w:t xml:space="preserve"> functional groups, (</w:t>
      </w:r>
      <w:r w:rsidR="00A2780D" w:rsidRPr="005C7BE4">
        <w:rPr>
          <w:rStyle w:val="SubtleReference"/>
        </w:rPr>
        <w:t>2</w:t>
      </w:r>
      <w:r w:rsidRPr="005C7BE4">
        <w:rPr>
          <w:rStyle w:val="SubtleReference"/>
        </w:rPr>
        <w:t xml:space="preserve">) cellulose molecules with </w:t>
      </w:r>
      <w:r w:rsidR="009275BD" w:rsidRPr="005C7BE4">
        <w:rPr>
          <w:rStyle w:val="SubtleReference"/>
        </w:rPr>
        <w:t>(</w:t>
      </w:r>
      <w:r w:rsidRPr="005C7BE4">
        <w:rPr>
          <w:rStyle w:val="SubtleReference"/>
        </w:rPr>
        <w:t>–COOH</w:t>
      </w:r>
      <w:r w:rsidR="009275BD" w:rsidRPr="005C7BE4">
        <w:rPr>
          <w:rStyle w:val="SubtleReference"/>
        </w:rPr>
        <w:t>)</w:t>
      </w:r>
      <w:r w:rsidRPr="005C7BE4">
        <w:rPr>
          <w:rStyle w:val="SubtleReference"/>
        </w:rPr>
        <w:t xml:space="preserve"> functional groups, (</w:t>
      </w:r>
      <w:r w:rsidR="00A2780D" w:rsidRPr="005C7BE4">
        <w:rPr>
          <w:rStyle w:val="SubtleReference"/>
        </w:rPr>
        <w:t>3</w:t>
      </w:r>
      <w:r w:rsidRPr="005C7BE4">
        <w:rPr>
          <w:rStyle w:val="SubtleReference"/>
        </w:rPr>
        <w:t xml:space="preserve">) </w:t>
      </w:r>
      <w:r w:rsidRPr="005C7BE4">
        <w:t xml:space="preserve">cellulose molecules with </w:t>
      </w:r>
      <w:r w:rsidR="009275BD" w:rsidRPr="005C7BE4">
        <w:t>(</w:t>
      </w:r>
      <w:r w:rsidRPr="005C7BE4">
        <w:rPr>
          <w:rStyle w:val="SubtleReference"/>
        </w:rPr>
        <w:t>–COONa</w:t>
      </w:r>
      <w:r w:rsidR="009275BD" w:rsidRPr="005C7BE4">
        <w:rPr>
          <w:rStyle w:val="SubtleReference"/>
        </w:rPr>
        <w:t>)</w:t>
      </w:r>
      <w:r w:rsidRPr="005C7BE4">
        <w:rPr>
          <w:rStyle w:val="SubtleReference"/>
        </w:rPr>
        <w:t xml:space="preserve"> functional groups and </w:t>
      </w:r>
      <w:r w:rsidR="00A2780D" w:rsidRPr="005C7BE4">
        <w:rPr>
          <w:rStyle w:val="SubtleReference"/>
        </w:rPr>
        <w:t xml:space="preserve">(4) </w:t>
      </w:r>
      <w:r w:rsidRPr="005C7BE4">
        <w:t>cellulose molecules with</w:t>
      </w:r>
      <w:r w:rsidRPr="005C7BE4">
        <w:rPr>
          <w:rStyle w:val="SubtleReference"/>
        </w:rPr>
        <w:t xml:space="preserve"> </w:t>
      </w:r>
      <w:r w:rsidR="009275BD" w:rsidRPr="005C7BE4">
        <w:rPr>
          <w:rStyle w:val="SubtleReference"/>
        </w:rPr>
        <w:t>(</w:t>
      </w:r>
      <w:r w:rsidRPr="005C7BE4">
        <w:t>–COO</w:t>
      </w:r>
      <w:r w:rsidRPr="005C7BE4">
        <w:rPr>
          <w:vertAlign w:val="superscript"/>
        </w:rPr>
        <w:t>‒</w:t>
      </w:r>
      <w:r w:rsidR="009275BD" w:rsidRPr="005C7BE4">
        <w:t>)</w:t>
      </w:r>
      <w:r w:rsidR="00033C18" w:rsidRPr="005C7BE4">
        <w:t>.</w:t>
      </w:r>
      <w:r w:rsidR="009275BD" w:rsidRPr="005C7BE4">
        <w:t xml:space="preserve"> These variants are considered based on the currently accepted mechanisms as shown in</w:t>
      </w:r>
      <w:bookmarkEnd w:id="10"/>
      <w:r w:rsidR="009275BD" w:rsidRPr="005C7BE4">
        <w:t xml:space="preserve"> Fig. S1 and Fig. S2 </w:t>
      </w:r>
      <w:r w:rsidR="009275BD" w:rsidRPr="005C7BE4">
        <w:fldChar w:fldCharType="begin"/>
      </w:r>
      <w:r w:rsidR="009275BD" w:rsidRPr="005C7BE4">
        <w:instrText xml:space="preserve"> ADDIN EN.CITE &lt;EndNote&gt;&lt;Cite&gt;&lt;Author&gt;Moon&lt;/Author&gt;&lt;Year&gt;2011&lt;/Year&gt;&lt;RecNum&gt;1594&lt;/RecNum&gt;&lt;DisplayText&gt;[8]&lt;/DisplayText&gt;&lt;record&gt;&lt;rec-number&gt;1594&lt;/rec-number&gt;&lt;foreign-keys&gt;&lt;key app="EN" db-id="r2p5rr9s7p9xfpe9vz2vwfa7p0eszdv5tvat" timestamp="1533514030"&gt;1594&lt;/key&gt;&lt;/foreign-keys&gt;&lt;ref-type name="Journal Article"&gt;17&lt;/ref-type&gt;&lt;contributors&gt;&lt;authors&gt;&lt;author&gt;Moon, Robert J.&lt;/author&gt;&lt;author&gt;Martini, Ashlie&lt;/author&gt;&lt;author&gt;Nairn, John&lt;/author&gt;&lt;author&gt;Simonsen, John&lt;/author&gt;&lt;author&gt;Youngblood, Jeff&lt;/author&gt;&lt;/authors&gt;&lt;/contributors&gt;&lt;titles&gt;&lt;title&gt;Cellulose nanomaterials review: structure, properties and nanocomposites&lt;/title&gt;&lt;secondary-title&gt;Chemical Society Reviews&lt;/secondary-title&gt;&lt;/titles&gt;&lt;periodical&gt;&lt;full-title&gt;Chemical Society Reviews&lt;/full-title&gt;&lt;/periodical&gt;&lt;pages&gt;3941-3994&lt;/pages&gt;&lt;volume&gt;40&lt;/volume&gt;&lt;number&gt;7&lt;/number&gt;&lt;dates&gt;&lt;year&gt;2011&lt;/year&gt;&lt;/dates&gt;&lt;publisher&gt;The Royal Society of Chemistry&lt;/publisher&gt;&lt;isbn&gt;0306-0012&lt;/isbn&gt;&lt;work-type&gt;10.1039/C0CS00108B&lt;/work-type&gt;&lt;urls&gt;&lt;related-urls&gt;&lt;url&gt;http://dx.doi.org/10.1039/C0CS00108B&lt;/url&gt;&lt;/related-urls&gt;&lt;/urls&gt;&lt;electronic-resource-num&gt;10.1039/C0CS00108B&lt;/electronic-resource-num&gt;&lt;/record&gt;&lt;/Cite&gt;&lt;/EndNote&gt;</w:instrText>
      </w:r>
      <w:r w:rsidR="009275BD" w:rsidRPr="005C7BE4">
        <w:fldChar w:fldCharType="separate"/>
      </w:r>
      <w:r w:rsidR="009275BD" w:rsidRPr="005C7BE4">
        <w:rPr>
          <w:noProof/>
        </w:rPr>
        <w:t>[</w:t>
      </w:r>
      <w:hyperlink w:anchor="_ENREF_8" w:tooltip="Moon, 2011 #1594" w:history="1">
        <w:r w:rsidR="009275BD" w:rsidRPr="005C7BE4">
          <w:rPr>
            <w:rStyle w:val="Hyperlink"/>
            <w:noProof/>
            <w:color w:val="auto"/>
          </w:rPr>
          <w:t>8</w:t>
        </w:r>
      </w:hyperlink>
      <w:r w:rsidR="009275BD" w:rsidRPr="005C7BE4">
        <w:rPr>
          <w:noProof/>
        </w:rPr>
        <w:t>]</w:t>
      </w:r>
      <w:r w:rsidR="009275BD" w:rsidRPr="005C7BE4">
        <w:fldChar w:fldCharType="end"/>
      </w:r>
      <w:r w:rsidR="009275BD" w:rsidRPr="005C7BE4">
        <w:t xml:space="preserve">. </w:t>
      </w:r>
      <w:r w:rsidR="00033C18" w:rsidRPr="005C7BE4">
        <w:t xml:space="preserve">To create these </w:t>
      </w:r>
      <w:r w:rsidR="009275BD" w:rsidRPr="005C7BE4">
        <w:t xml:space="preserve">model </w:t>
      </w:r>
      <w:r w:rsidR="00033C18" w:rsidRPr="005C7BE4">
        <w:t xml:space="preserve">molecules, </w:t>
      </w:r>
      <w:r w:rsidR="009275BD" w:rsidRPr="005C7BE4">
        <w:t xml:space="preserve">we remove </w:t>
      </w:r>
      <w:r w:rsidR="00305360" w:rsidRPr="005C7BE4">
        <w:t xml:space="preserve">the </w:t>
      </w:r>
      <w:r w:rsidR="009275BD" w:rsidRPr="005C7BE4">
        <w:t>(</w:t>
      </w:r>
      <w:r w:rsidR="00305360" w:rsidRPr="005C7BE4">
        <w:t>−CH</w:t>
      </w:r>
      <w:r w:rsidR="00305360" w:rsidRPr="005C7BE4">
        <w:rPr>
          <w:vertAlign w:val="subscript"/>
        </w:rPr>
        <w:t>2</w:t>
      </w:r>
      <w:r w:rsidR="00305360" w:rsidRPr="005C7BE4">
        <w:t>OH</w:t>
      </w:r>
      <w:r w:rsidR="009275BD" w:rsidRPr="005C7BE4">
        <w:t>)</w:t>
      </w:r>
      <w:r w:rsidR="00305360" w:rsidRPr="005C7BE4">
        <w:t xml:space="preserve"> groups in native cellulose</w:t>
      </w:r>
      <w:r w:rsidR="004641CD" w:rsidRPr="005C7BE4">
        <w:t xml:space="preserve"> </w:t>
      </w:r>
      <w:r w:rsidR="009275BD" w:rsidRPr="005C7BE4">
        <w:t>and r</w:t>
      </w:r>
      <w:r w:rsidR="004641CD" w:rsidRPr="005C7BE4">
        <w:t>eplace</w:t>
      </w:r>
      <w:r w:rsidR="00305360" w:rsidRPr="005C7BE4">
        <w:t xml:space="preserve"> with the respective functional groups</w:t>
      </w:r>
      <w:r w:rsidR="009275BD" w:rsidRPr="005C7BE4">
        <w:t xml:space="preserve"> in each variant 1 – 4</w:t>
      </w:r>
      <w:r w:rsidR="00305360" w:rsidRPr="005C7BE4">
        <w:t>. Also, as sixteen −CH</w:t>
      </w:r>
      <w:r w:rsidR="00305360" w:rsidRPr="005C7BE4">
        <w:rPr>
          <w:vertAlign w:val="subscript"/>
        </w:rPr>
        <w:t>2</w:t>
      </w:r>
      <w:r w:rsidR="00305360" w:rsidRPr="005C7BE4">
        <w:t xml:space="preserve">OH groups are present on </w:t>
      </w:r>
      <w:r w:rsidR="009B0AB2" w:rsidRPr="005C7BE4">
        <w:t>model</w:t>
      </w:r>
      <w:r w:rsidR="004E7713" w:rsidRPr="005C7BE4">
        <w:t xml:space="preserve"> </w:t>
      </w:r>
      <w:r w:rsidR="00305360" w:rsidRPr="005C7BE4">
        <w:t>native cellulose molecule,</w:t>
      </w:r>
      <w:r w:rsidR="00E147FE" w:rsidRPr="005C7BE4">
        <w:t xml:space="preserve"> replacement of the functional groups </w:t>
      </w:r>
      <w:r w:rsidR="009275BD" w:rsidRPr="005C7BE4">
        <w:t>is</w:t>
      </w:r>
      <w:r w:rsidR="00E147FE" w:rsidRPr="005C7BE4">
        <w:t xml:space="preserve"> </w:t>
      </w:r>
      <w:r w:rsidR="009275BD" w:rsidRPr="005C7BE4">
        <w:t xml:space="preserve">considered </w:t>
      </w:r>
      <w:r w:rsidR="00E147FE" w:rsidRPr="005C7BE4">
        <w:t>from 1 to 16</w:t>
      </w:r>
      <w:r w:rsidR="009275BD" w:rsidRPr="005C7BE4">
        <w:t xml:space="preserve">. This can represent the </w:t>
      </w:r>
      <w:r w:rsidR="00616F82" w:rsidRPr="005C7BE4">
        <w:t>partial</w:t>
      </w:r>
      <w:r w:rsidR="00E147FE" w:rsidRPr="005C7BE4">
        <w:t xml:space="preserve"> </w:t>
      </w:r>
      <w:r w:rsidR="003F37D5" w:rsidRPr="005C7BE4">
        <w:t xml:space="preserve">oxidation </w:t>
      </w:r>
      <w:r w:rsidR="0074710C" w:rsidRPr="005C7BE4">
        <w:t>toward</w:t>
      </w:r>
      <w:r w:rsidR="00E147FE" w:rsidRPr="005C7BE4">
        <w:t xml:space="preserve"> full oxidation</w:t>
      </w:r>
      <w:r w:rsidR="00033C18" w:rsidRPr="005C7BE4">
        <w:t xml:space="preserve">. </w:t>
      </w:r>
    </w:p>
    <w:p w14:paraId="3D1D4386" w14:textId="3F5CF276" w:rsidR="00AE39BA" w:rsidRPr="005C7BE4" w:rsidRDefault="00AE39BA" w:rsidP="002679A3">
      <w:pPr>
        <w:pStyle w:val="Heading2"/>
      </w:pPr>
      <w:r w:rsidRPr="005C7BE4">
        <w:t xml:space="preserve">Density functional theory calculations </w:t>
      </w:r>
    </w:p>
    <w:p w14:paraId="56C3A261" w14:textId="702F11E5" w:rsidR="003F37D5" w:rsidRPr="005C7BE4" w:rsidRDefault="00FE33B7" w:rsidP="00524C00">
      <w:pPr>
        <w:spacing w:line="480" w:lineRule="auto"/>
      </w:pPr>
      <w:r w:rsidRPr="005C7BE4">
        <w:t xml:space="preserve">For </w:t>
      </w:r>
      <w:r w:rsidR="00033C18" w:rsidRPr="005C7BE4">
        <w:t>al</w:t>
      </w:r>
      <w:r w:rsidR="00E147FE" w:rsidRPr="005C7BE4">
        <w:t>l</w:t>
      </w:r>
      <w:r w:rsidRPr="005C7BE4">
        <w:t xml:space="preserve"> </w:t>
      </w:r>
      <w:r w:rsidR="00E147FE" w:rsidRPr="005C7BE4">
        <w:t xml:space="preserve">four </w:t>
      </w:r>
      <w:r w:rsidR="00FE0001" w:rsidRPr="005C7BE4">
        <w:t xml:space="preserve">cellulose variants detailed </w:t>
      </w:r>
      <w:r w:rsidR="00033C18" w:rsidRPr="005C7BE4">
        <w:t xml:space="preserve">in </w:t>
      </w:r>
      <w:r w:rsidR="00FE0001" w:rsidRPr="005C7BE4">
        <w:t xml:space="preserve">the </w:t>
      </w:r>
      <w:r w:rsidR="00033C18" w:rsidRPr="005C7BE4">
        <w:t>previous section</w:t>
      </w:r>
      <w:r w:rsidRPr="005C7BE4">
        <w:t xml:space="preserve">, </w:t>
      </w:r>
      <w:r w:rsidR="00033C18" w:rsidRPr="005C7BE4">
        <w:t xml:space="preserve">we performed structural relaxation to </w:t>
      </w:r>
      <w:r w:rsidR="00FE0001" w:rsidRPr="005C7BE4">
        <w:t xml:space="preserve">ensure </w:t>
      </w:r>
      <w:r w:rsidR="00033C18" w:rsidRPr="005C7BE4">
        <w:t xml:space="preserve">the </w:t>
      </w:r>
      <w:r w:rsidR="00551334" w:rsidRPr="005C7BE4">
        <w:t xml:space="preserve">model </w:t>
      </w:r>
      <w:r w:rsidR="00033C18" w:rsidRPr="005C7BE4">
        <w:t>molecules</w:t>
      </w:r>
      <w:r w:rsidR="001A335E" w:rsidRPr="005C7BE4">
        <w:t xml:space="preserve"> are</w:t>
      </w:r>
      <w:r w:rsidR="00033C18" w:rsidRPr="005C7BE4">
        <w:t xml:space="preserve"> stable </w:t>
      </w:r>
      <w:r w:rsidR="00551334" w:rsidRPr="005C7BE4">
        <w:t xml:space="preserve">and </w:t>
      </w:r>
      <w:r w:rsidR="00227747" w:rsidRPr="005C7BE4">
        <w:t xml:space="preserve">at their minimum energy. For all </w:t>
      </w:r>
      <w:r w:rsidR="001A335E" w:rsidRPr="005C7BE4">
        <w:t>DFT</w:t>
      </w:r>
      <w:r w:rsidR="00227747" w:rsidRPr="005C7BE4">
        <w:t xml:space="preserve"> calculations performed in this work, we used the DMol</w:t>
      </w:r>
      <w:r w:rsidR="00227747" w:rsidRPr="005C7BE4">
        <w:rPr>
          <w:vertAlign w:val="superscript"/>
        </w:rPr>
        <w:t>3</w:t>
      </w:r>
      <w:r w:rsidR="00227747" w:rsidRPr="005C7BE4">
        <w:t xml:space="preserve"> package. </w:t>
      </w:r>
      <w:r w:rsidR="003A1DFB" w:rsidRPr="005C7BE4">
        <w:t>T</w:t>
      </w:r>
      <w:r w:rsidR="00227747" w:rsidRPr="005C7BE4">
        <w:t>he</w:t>
      </w:r>
      <w:r w:rsidR="003A1DFB" w:rsidRPr="005C7BE4">
        <w:t xml:space="preserve"> </w:t>
      </w:r>
      <w:r w:rsidR="00227747" w:rsidRPr="005C7BE4">
        <w:t xml:space="preserve">generalized gradient approximations with </w:t>
      </w:r>
      <w:r w:rsidR="00F60034" w:rsidRPr="005C7BE4">
        <w:t>Perdew-</w:t>
      </w:r>
      <w:r w:rsidR="00227747" w:rsidRPr="005C7BE4">
        <w:t>Becke-Ernzerhof (P</w:t>
      </w:r>
      <w:r w:rsidR="00F60034" w:rsidRPr="005C7BE4">
        <w:t>B</w:t>
      </w:r>
      <w:r w:rsidR="00227747" w:rsidRPr="005C7BE4">
        <w:t>E) function</w:t>
      </w:r>
      <w:r w:rsidR="0013452D" w:rsidRPr="005C7BE4">
        <w:t xml:space="preserve"> was used</w:t>
      </w:r>
      <w:r w:rsidR="00227747" w:rsidRPr="005C7BE4">
        <w:t xml:space="preserve"> as recommended</w:t>
      </w:r>
      <w:r w:rsidR="0013452D" w:rsidRPr="005C7BE4">
        <w:t xml:space="preserve">  </w:t>
      </w:r>
      <w:r w:rsidR="00227747" w:rsidRPr="005C7BE4">
        <w:fldChar w:fldCharType="begin"/>
      </w:r>
      <w:r w:rsidR="009275BD" w:rsidRPr="005C7BE4">
        <w:instrText xml:space="preserve"> ADDIN EN.CITE &lt;EndNote&gt;&lt;Cite&gt;&lt;Author&gt;Dal Corso&lt;/Author&gt;&lt;Year&gt;1996&lt;/Year&gt;&lt;RecNum&gt;1076&lt;/RecNum&gt;&lt;DisplayText&gt;[24]&lt;/DisplayText&gt;&lt;record&gt;&lt;rec-number&gt;1076&lt;/rec-number&gt;&lt;foreign-keys&gt;&lt;key app="EN" db-id="r2p5rr9s7p9xfpe9vz2vwfa7p0eszdv5tvat" timestamp="1513737213"&gt;1076&lt;/key&gt;&lt;/foreign-keys&gt;&lt;ref-type name="Journal Article"&gt;17&lt;/ref-type&gt;&lt;contributors&gt;&lt;authors&gt;&lt;author&gt;Dal Corso, Andrea&lt;/author&gt;&lt;author&gt;Pasquarello, Alfredo&lt;/author&gt;&lt;author&gt;Baldereschi, Alfonso&lt;/author&gt;&lt;author&gt;Car, Roberto&lt;/author&gt;&lt;/authors&gt;&lt;/contributors&gt;&lt;titles&gt;&lt;title&gt;Generalized-gradient approximations to density-functional theory: A comparative study for atoms and solids&lt;/title&gt;&lt;secondary-title&gt;Physical Review B&lt;/secondary-title&gt;&lt;/titles&gt;&lt;periodical&gt;&lt;full-title&gt;Physical Review B&lt;/full-title&gt;&lt;/periodical&gt;&lt;pages&gt;1180-1185&lt;/pages&gt;&lt;volume&gt;53&lt;/volume&gt;&lt;number&gt;3&lt;/number&gt;&lt;dates&gt;&lt;year&gt;1996&lt;/year&gt;&lt;pub-dates&gt;&lt;date&gt;01/15/&lt;/date&gt;&lt;/pub-dates&gt;&lt;/dates&gt;&lt;publisher&gt;American Physical Society&lt;/publisher&gt;&lt;urls&gt;&lt;related-urls&gt;&lt;url&gt;https://link.aps.org/doi/10.1103/PhysRevB.53.1180&lt;/url&gt;&lt;/related-urls&gt;&lt;/urls&gt;&lt;/record&gt;&lt;/Cite&gt;&lt;/EndNote&gt;</w:instrText>
      </w:r>
      <w:r w:rsidR="00227747" w:rsidRPr="005C7BE4">
        <w:fldChar w:fldCharType="separate"/>
      </w:r>
      <w:r w:rsidR="009275BD" w:rsidRPr="005C7BE4">
        <w:rPr>
          <w:noProof/>
        </w:rPr>
        <w:t>[</w:t>
      </w:r>
      <w:hyperlink w:anchor="_ENREF_24" w:tooltip="Dal Corso, 1996 #1076" w:history="1">
        <w:r w:rsidR="009275BD" w:rsidRPr="005C7BE4">
          <w:rPr>
            <w:rStyle w:val="Hyperlink"/>
            <w:noProof/>
            <w:color w:val="auto"/>
          </w:rPr>
          <w:t>24</w:t>
        </w:r>
      </w:hyperlink>
      <w:r w:rsidR="009275BD" w:rsidRPr="005C7BE4">
        <w:rPr>
          <w:noProof/>
        </w:rPr>
        <w:t>]</w:t>
      </w:r>
      <w:r w:rsidR="00227747" w:rsidRPr="005C7BE4">
        <w:fldChar w:fldCharType="end"/>
      </w:r>
      <w:r w:rsidR="00227747" w:rsidRPr="005C7BE4">
        <w:t xml:space="preserve">. </w:t>
      </w:r>
      <w:r w:rsidR="00C44B8B" w:rsidRPr="005C7BE4">
        <w:t xml:space="preserve">Since the molecules would generally be </w:t>
      </w:r>
      <w:r w:rsidR="00551334" w:rsidRPr="005C7BE4">
        <w:t>in solution in TEMPO-oxidation process</w:t>
      </w:r>
      <w:r w:rsidR="00C44B8B" w:rsidRPr="005C7BE4">
        <w:t xml:space="preserve">, the solvation effects must be considered </w:t>
      </w:r>
      <w:r w:rsidR="00C51130" w:rsidRPr="005C7BE4">
        <w:t>via relaxation calculations</w:t>
      </w:r>
      <w:r w:rsidR="00227747" w:rsidRPr="005C7BE4">
        <w:t xml:space="preserve">. </w:t>
      </w:r>
      <w:r w:rsidR="00C51130" w:rsidRPr="005C7BE4">
        <w:t xml:space="preserve">Therefore </w:t>
      </w:r>
      <w:r w:rsidR="00616F82" w:rsidRPr="005C7BE4">
        <w:t>solvation effects</w:t>
      </w:r>
      <w:r w:rsidR="00C51130" w:rsidRPr="005C7BE4">
        <w:t xml:space="preserve"> are accounted for by implementing the</w:t>
      </w:r>
      <w:r w:rsidR="00227747" w:rsidRPr="005C7BE4">
        <w:t xml:space="preserve"> COnductor-like Screening Model (COSMO)</w:t>
      </w:r>
      <w:r w:rsidR="00BA75E2" w:rsidRPr="005C7BE4">
        <w:t xml:space="preserve"> via the DMol</w:t>
      </w:r>
      <w:r w:rsidR="00BA75E2" w:rsidRPr="005C7BE4">
        <w:rPr>
          <w:vertAlign w:val="superscript"/>
        </w:rPr>
        <w:t>3</w:t>
      </w:r>
      <w:r w:rsidR="00BA75E2" w:rsidRPr="005C7BE4">
        <w:t xml:space="preserve"> </w:t>
      </w:r>
      <w:r w:rsidR="00846E86" w:rsidRPr="005C7BE4">
        <w:t>package</w:t>
      </w:r>
      <w:r w:rsidR="00BA75E2" w:rsidRPr="005C7BE4">
        <w:t xml:space="preserve"> as described by Klamt et al.</w:t>
      </w:r>
      <w:r w:rsidR="00227747" w:rsidRPr="005C7BE4">
        <w:t xml:space="preserve"> </w:t>
      </w:r>
      <w:r w:rsidR="00227747" w:rsidRPr="005C7BE4">
        <w:fldChar w:fldCharType="begin"/>
      </w:r>
      <w:r w:rsidR="009275BD" w:rsidRPr="005C7BE4">
        <w:instrText xml:space="preserve"> ADDIN EN.CITE &lt;EndNote&gt;&lt;Cite&gt;&lt;Author&gt;Klamt&lt;/Author&gt;&lt;Year&gt;2005&lt;/Year&gt;&lt;RecNum&gt;4777&lt;/RecNum&gt;&lt;DisplayText&gt;[25]&lt;/DisplayText&gt;&lt;record&gt;&lt;rec-number&gt;4777&lt;/rec-number&gt;&lt;foreign-keys&gt;&lt;key app="EN" db-id="edxfspa0hevet1epx2qxp5rdfxf99ae220dv" timestamp="1470053233"&gt;4777&lt;/key&gt;&lt;key app="ENWeb" db-id=""&gt;0&lt;/key&gt;&lt;/foreign-keys&gt;&lt;ref-type name="Book"&gt;6&lt;/ref-type&gt;&lt;contributors&gt;&lt;authors&gt;&lt;author&gt;Andreas Klamt&lt;/author&gt;&lt;/authors&gt;&lt;/contributors&gt;&lt;titles&gt;&lt;title&gt;COSMO-RS From Quantum Chemistry to Fluid Phase Thermodynamics and Drug Design&lt;/title&gt;&lt;/titles&gt;&lt;dates&gt;&lt;year&gt;2005&lt;/year&gt;&lt;/dates&gt;&lt;publisher&gt;Elsevier &lt;/publisher&gt;&lt;isbn&gt;9780444519948&lt;/isbn&gt;&lt;urls&gt;&lt;/urls&gt;&lt;/record&gt;&lt;/Cite&gt;&lt;/EndNote&gt;</w:instrText>
      </w:r>
      <w:r w:rsidR="00227747" w:rsidRPr="005C7BE4">
        <w:fldChar w:fldCharType="separate"/>
      </w:r>
      <w:r w:rsidR="009275BD" w:rsidRPr="005C7BE4">
        <w:rPr>
          <w:noProof/>
        </w:rPr>
        <w:t>[</w:t>
      </w:r>
      <w:hyperlink w:anchor="_ENREF_25" w:tooltip="Klamt, 2005 #4777" w:history="1">
        <w:r w:rsidR="009275BD" w:rsidRPr="005C7BE4">
          <w:rPr>
            <w:rStyle w:val="Hyperlink"/>
            <w:noProof/>
            <w:color w:val="auto"/>
          </w:rPr>
          <w:t>25</w:t>
        </w:r>
      </w:hyperlink>
      <w:r w:rsidR="009275BD" w:rsidRPr="005C7BE4">
        <w:rPr>
          <w:noProof/>
        </w:rPr>
        <w:t>]</w:t>
      </w:r>
      <w:r w:rsidR="00227747" w:rsidRPr="005C7BE4">
        <w:fldChar w:fldCharType="end"/>
      </w:r>
      <w:r w:rsidR="00BA75E2" w:rsidRPr="005C7BE4">
        <w:t>.</w:t>
      </w:r>
      <w:r w:rsidR="00227747" w:rsidRPr="005C7BE4">
        <w:t xml:space="preserve"> </w:t>
      </w:r>
      <w:r w:rsidR="00B84D5D" w:rsidRPr="005C7BE4">
        <w:t xml:space="preserve">To control the convergence behavior for enhanced self-consistent field calculations </w:t>
      </w:r>
      <w:r w:rsidR="00B84D5D" w:rsidRPr="005C7BE4">
        <w:fldChar w:fldCharType="begin"/>
      </w:r>
      <w:r w:rsidR="009275BD" w:rsidRPr="005C7BE4">
        <w:instrText xml:space="preserve"> ADDIN EN.CITE &lt;EndNote&gt;&lt;Cite&gt;&lt;Author&gt;Rabuck&lt;/Author&gt;&lt;Year&gt;1999&lt;/Year&gt;&lt;RecNum&gt;1082&lt;/RecNum&gt;&lt;DisplayText&gt;[26]&lt;/DisplayText&gt;&lt;record&gt;&lt;rec-number&gt;1082&lt;/rec-number&gt;&lt;foreign-keys&gt;&lt;key app="EN" db-id="r2p5rr9s7p9xfpe9vz2vwfa7p0eszdv5tvat" timestamp="1513737653"&gt;1082&lt;/key&gt;&lt;/foreign-keys&gt;&lt;ref-type name="Journal Article"&gt;17&lt;/ref-type&gt;&lt;contributors&gt;&lt;authors&gt;&lt;author&gt;Angela D. Rabuck&lt;/author&gt;&lt;author&gt;Gustavo E. Scuseria&lt;/author&gt;&lt;/authors&gt;&lt;/contributors&gt;&lt;titles&gt;&lt;title&gt;Improving self-consistent field convergence by varying occupation numbers&lt;/title&gt;&lt;secondary-title&gt;The Journal of Chemical Physics&lt;/secondary-title&gt;&lt;/titles&gt;&lt;periodical&gt;&lt;full-title&gt;The Journal of Chemical Physics&lt;/full-title&gt;&lt;/periodical&gt;&lt;pages&gt;695-700&lt;/pages&gt;&lt;volume&gt;110&lt;/volume&gt;&lt;number&gt;2&lt;/number&gt;&lt;dates&gt;&lt;year&gt;1999&lt;/year&gt;&lt;/dates&gt;&lt;urls&gt;&lt;related-urls&gt;&lt;url&gt;http://aip.scitation.org/doi/abs/10.1063/1.478177&lt;/url&gt;&lt;/related-urls&gt;&lt;/urls&gt;&lt;electronic-resource-num&gt;10.1063/1.478177&lt;/electronic-resource-num&gt;&lt;/record&gt;&lt;/Cite&gt;&lt;/EndNote&gt;</w:instrText>
      </w:r>
      <w:r w:rsidR="00B84D5D" w:rsidRPr="005C7BE4">
        <w:fldChar w:fldCharType="separate"/>
      </w:r>
      <w:r w:rsidR="009275BD" w:rsidRPr="005C7BE4">
        <w:rPr>
          <w:noProof/>
        </w:rPr>
        <w:t>[</w:t>
      </w:r>
      <w:hyperlink w:anchor="_ENREF_26" w:tooltip="Rabuck, 1999 #1082" w:history="1">
        <w:r w:rsidR="009275BD" w:rsidRPr="005C7BE4">
          <w:rPr>
            <w:rStyle w:val="Hyperlink"/>
            <w:noProof/>
            <w:color w:val="auto"/>
          </w:rPr>
          <w:t>26</w:t>
        </w:r>
      </w:hyperlink>
      <w:r w:rsidR="009275BD" w:rsidRPr="005C7BE4">
        <w:rPr>
          <w:noProof/>
        </w:rPr>
        <w:t>]</w:t>
      </w:r>
      <w:r w:rsidR="00B84D5D" w:rsidRPr="005C7BE4">
        <w:fldChar w:fldCharType="end"/>
      </w:r>
      <w:r w:rsidR="00B84D5D" w:rsidRPr="005C7BE4">
        <w:t xml:space="preserve">, thermal smearing </w:t>
      </w:r>
      <w:r w:rsidR="00B84D5D" w:rsidRPr="005C7BE4">
        <w:fldChar w:fldCharType="begin"/>
      </w:r>
      <w:r w:rsidR="009275BD" w:rsidRPr="005C7BE4">
        <w:instrText xml:space="preserve"> ADDIN EN.CITE &lt;EndNote&gt;&lt;Cite&gt;&lt;Author&gt;Leavens&lt;/Author&gt;&lt;Year&gt;1985&lt;/Year&gt;&lt;RecNum&gt;1079&lt;/RecNum&gt;&lt;DisplayText&gt;[27]&lt;/DisplayText&gt;&lt;record&gt;&lt;rec-number&gt;1079&lt;/rec-number&gt;&lt;foreign-keys&gt;&lt;key app="EN" db-id="r2p5rr9s7p9xfpe9vz2vwfa7p0eszdv5tvat" timestamp="1513737451"&gt;1079&lt;/key&gt;&lt;/foreign-keys&gt;&lt;ref-type name="Journal Article"&gt;17&lt;/ref-type&gt;&lt;contributors&gt;&lt;authors&gt;&lt;author&gt;Leavens, C. R.&lt;/author&gt;&lt;/authors&gt;&lt;/contributors&gt;&lt;titles&gt;&lt;title&gt;Effect of thermal smearing on the electron-phonon spectral function obtained by inversion of normal metal tunneling data&lt;/title&gt;&lt;secondary-title&gt;Solid State Communications&lt;/secondary-title&gt;&lt;/titles&gt;&lt;periodical&gt;&lt;full-title&gt;Solid State Communications&lt;/full-title&gt;&lt;/periodical&gt;&lt;pages&gt;625-628&lt;/pages&gt;&lt;volume&gt;54&lt;/volume&gt;&lt;number&gt;7&lt;/number&gt;&lt;dates&gt;&lt;year&gt;1985&lt;/year&gt;&lt;pub-dates&gt;&lt;date&gt;1985/05/01/&lt;/date&gt;&lt;/pub-dates&gt;&lt;/dates&gt;&lt;isbn&gt;0038-1098&lt;/isbn&gt;&lt;urls&gt;&lt;related-urls&gt;&lt;url&gt;http://www.sciencedirect.com/science/article/pii/0038109885900924&lt;/url&gt;&lt;/related-urls&gt;&lt;/urls&gt;&lt;electronic-resource-num&gt;https://doi.org/10.1016/0038-1098(85)90092-4&lt;/electronic-resource-num&gt;&lt;/record&gt;&lt;/Cite&gt;&lt;/EndNote&gt;</w:instrText>
      </w:r>
      <w:r w:rsidR="00B84D5D" w:rsidRPr="005C7BE4">
        <w:fldChar w:fldCharType="separate"/>
      </w:r>
      <w:r w:rsidR="009275BD" w:rsidRPr="005C7BE4">
        <w:rPr>
          <w:noProof/>
        </w:rPr>
        <w:t>[</w:t>
      </w:r>
      <w:hyperlink w:anchor="_ENREF_27" w:tooltip="Leavens, 1985 #1079" w:history="1">
        <w:r w:rsidR="009275BD" w:rsidRPr="005C7BE4">
          <w:rPr>
            <w:rStyle w:val="Hyperlink"/>
            <w:noProof/>
            <w:color w:val="auto"/>
          </w:rPr>
          <w:t>27</w:t>
        </w:r>
      </w:hyperlink>
      <w:r w:rsidR="009275BD" w:rsidRPr="005C7BE4">
        <w:rPr>
          <w:noProof/>
        </w:rPr>
        <w:t>]</w:t>
      </w:r>
      <w:r w:rsidR="00B84D5D" w:rsidRPr="005C7BE4">
        <w:fldChar w:fldCharType="end"/>
      </w:r>
      <w:r w:rsidR="00B84D5D" w:rsidRPr="005C7BE4">
        <w:t xml:space="preserve"> </w:t>
      </w:r>
      <w:r w:rsidR="00551334" w:rsidRPr="005C7BE4">
        <w:t>is</w:t>
      </w:r>
      <w:r w:rsidR="00B84D5D" w:rsidRPr="005C7BE4">
        <w:t xml:space="preserve"> applied including double numerical basis </w:t>
      </w:r>
      <w:r w:rsidR="00BA75E2" w:rsidRPr="005C7BE4">
        <w:t xml:space="preserve">and </w:t>
      </w:r>
      <w:r w:rsidR="00B84D5D" w:rsidRPr="005C7BE4">
        <w:t>d-polarization function level of theory. T</w:t>
      </w:r>
      <w:r w:rsidRPr="005C7BE4">
        <w:t xml:space="preserve">he </w:t>
      </w:r>
      <w:r w:rsidR="00B84D5D" w:rsidRPr="005C7BE4">
        <w:t xml:space="preserve">COSMO </w:t>
      </w:r>
      <w:r w:rsidRPr="005C7BE4">
        <w:t>surface charge densities</w:t>
      </w:r>
      <w:r w:rsidR="00B84D5D" w:rsidRPr="005C7BE4">
        <w:t xml:space="preserve"> </w:t>
      </w:r>
      <w:r w:rsidR="00551334" w:rsidRPr="005C7BE4">
        <w:t>are</w:t>
      </w:r>
      <w:r w:rsidRPr="005C7BE4">
        <w:t xml:space="preserve"> </w:t>
      </w:r>
      <w:r w:rsidR="00B84D5D" w:rsidRPr="005C7BE4">
        <w:t>extracted from DMol</w:t>
      </w:r>
      <w:r w:rsidR="00B84D5D" w:rsidRPr="005C7BE4">
        <w:rPr>
          <w:vertAlign w:val="superscript"/>
        </w:rPr>
        <w:t>3</w:t>
      </w:r>
      <w:r w:rsidR="00B84D5D" w:rsidRPr="005C7BE4">
        <w:t xml:space="preserve"> output files. </w:t>
      </w:r>
    </w:p>
    <w:p w14:paraId="5AFE7A18" w14:textId="2E0D5357" w:rsidR="00AE39BA" w:rsidRPr="005C7BE4" w:rsidRDefault="00AE39BA" w:rsidP="002679A3">
      <w:pPr>
        <w:pStyle w:val="Heading2"/>
      </w:pPr>
      <w:r w:rsidRPr="005C7BE4">
        <w:t xml:space="preserve">Flory Higgins theory combined with molecular dynamics </w:t>
      </w:r>
    </w:p>
    <w:p w14:paraId="65C21E95" w14:textId="349B6556" w:rsidR="00683FA5" w:rsidRPr="005C7BE4" w:rsidRDefault="00A47469" w:rsidP="00524C00">
      <w:pPr>
        <w:spacing w:line="480" w:lineRule="auto"/>
      </w:pPr>
      <w:r w:rsidRPr="005C7BE4">
        <w:lastRenderedPageBreak/>
        <w:t xml:space="preserve">The </w:t>
      </w:r>
      <w:bookmarkStart w:id="11" w:name="_Hlk38106752"/>
      <w:r w:rsidRPr="005C7BE4">
        <w:t xml:space="preserve">Flory–Huggins interaction parameter </w:t>
      </w:r>
      <w:bookmarkEnd w:id="11"/>
      <w:r w:rsidRPr="005C7BE4">
        <w:rPr>
          <w:position w:val="-14"/>
        </w:rPr>
        <w:object w:dxaOrig="320" w:dyaOrig="380" w14:anchorId="78FC93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5pt;height:19.4pt" o:ole="">
            <v:imagedata r:id="rId12" o:title=""/>
          </v:shape>
          <o:OLEObject Type="Embed" ProgID="Equation.DSMT4" ShapeID="_x0000_i1025" DrawAspect="Content" ObjectID="_1668628122" r:id="rId13"/>
        </w:object>
      </w:r>
      <w:r w:rsidRPr="005C7BE4">
        <w:t xml:space="preserve"> </w:t>
      </w:r>
      <w:r w:rsidRPr="005C7BE4">
        <w:fldChar w:fldCharType="begin"/>
      </w:r>
      <w:r w:rsidR="009275BD" w:rsidRPr="005C7BE4">
        <w:instrText xml:space="preserve"> ADDIN EN.CITE &lt;EndNote&gt;&lt;Cite&gt;&lt;Author&gt;Groot&lt;/Author&gt;&lt;Year&gt;1998&lt;/Year&gt;&lt;RecNum&gt;884&lt;/RecNum&gt;&lt;DisplayText&gt;[28]&lt;/DisplayText&gt;&lt;record&gt;&lt;rec-number&gt;884&lt;/rec-number&gt;&lt;foreign-keys&gt;&lt;key app="EN" db-id="r2p5rr9s7p9xfpe9vz2vwfa7p0eszdv5tvat" timestamp="1503018845"&gt;884&lt;/key&gt;&lt;/foreign-keys&gt;&lt;ref-type name="Journal Article"&gt;17&lt;/ref-type&gt;&lt;contributors&gt;&lt;authors&gt;&lt;author&gt;Robert D. Groot&lt;/author&gt;&lt;author&gt;Timothy J. Madden&lt;/author&gt;&lt;/authors&gt;&lt;/contributors&gt;&lt;titles&gt;&lt;title&gt;Dynamic simulation of diblock copolymer microphase separation&lt;/title&gt;&lt;secondary-title&gt;The Journal of Chemical Physics&lt;/secondary-title&gt;&lt;/titles&gt;&lt;periodical&gt;&lt;full-title&gt;The Journal of Chemical Physics&lt;/full-title&gt;&lt;/periodical&gt;&lt;pages&gt;8713-8724&lt;/pages&gt;&lt;volume&gt;108&lt;/volume&gt;&lt;number&gt;20&lt;/number&gt;&lt;dates&gt;&lt;year&gt;1998&lt;/year&gt;&lt;/dates&gt;&lt;urls&gt;&lt;related-urls&gt;&lt;url&gt;http://aip.scitation.org/doi/abs/10.1063/1.476300&lt;/url&gt;&lt;/related-urls&gt;&lt;/urls&gt;&lt;electronic-resource-num&gt;10.1063/1.476300&lt;/electronic-resource-num&gt;&lt;/record&gt;&lt;/Cite&gt;&lt;/EndNote&gt;</w:instrText>
      </w:r>
      <w:r w:rsidRPr="005C7BE4">
        <w:fldChar w:fldCharType="separate"/>
      </w:r>
      <w:r w:rsidR="009275BD" w:rsidRPr="005C7BE4">
        <w:rPr>
          <w:noProof/>
        </w:rPr>
        <w:t>[</w:t>
      </w:r>
      <w:hyperlink w:anchor="_ENREF_28" w:tooltip="Groot, 1998 #884" w:history="1">
        <w:r w:rsidR="009275BD" w:rsidRPr="005C7BE4">
          <w:rPr>
            <w:rStyle w:val="Hyperlink"/>
            <w:noProof/>
            <w:color w:val="auto"/>
          </w:rPr>
          <w:t>28</w:t>
        </w:r>
      </w:hyperlink>
      <w:r w:rsidR="009275BD" w:rsidRPr="005C7BE4">
        <w:rPr>
          <w:noProof/>
        </w:rPr>
        <w:t>]</w:t>
      </w:r>
      <w:r w:rsidRPr="005C7BE4">
        <w:fldChar w:fldCharType="end"/>
      </w:r>
      <w:r w:rsidRPr="005C7BE4">
        <w:t xml:space="preserve"> between molecule </w:t>
      </w:r>
      <w:r w:rsidRPr="005C7BE4">
        <w:rPr>
          <w:i/>
          <w:iCs/>
        </w:rPr>
        <w:t>i</w:t>
      </w:r>
      <w:r w:rsidRPr="005C7BE4">
        <w:t xml:space="preserve"> and </w:t>
      </w:r>
      <w:r w:rsidRPr="005C7BE4">
        <w:rPr>
          <w:i/>
          <w:iCs/>
        </w:rPr>
        <w:t>j</w:t>
      </w:r>
      <w:r w:rsidRPr="005C7BE4">
        <w:t xml:space="preserve"> is related to coordinat</w:t>
      </w:r>
      <w:r w:rsidR="009B0AB2" w:rsidRPr="005C7BE4">
        <w:t>ion</w:t>
      </w:r>
      <w:r w:rsidRPr="005C7BE4">
        <w:t xml:space="preserve"> number (</w:t>
      </w:r>
      <w:r w:rsidRPr="005C7BE4">
        <w:rPr>
          <w:position w:val="-14"/>
        </w:rPr>
        <w:object w:dxaOrig="300" w:dyaOrig="380" w14:anchorId="46743938">
          <v:shape id="_x0000_i1026" type="#_x0000_t75" style="width:15.05pt;height:19.4pt" o:ole="">
            <v:imagedata r:id="rId14" o:title=""/>
          </v:shape>
          <o:OLEObject Type="Embed" ProgID="Equation.DSMT4" ShapeID="_x0000_i1026" DrawAspect="Content" ObjectID="_1668628123" r:id="rId15"/>
        </w:object>
      </w:r>
      <w:r w:rsidRPr="005C7BE4">
        <w:t>) and average binding energy (</w:t>
      </w:r>
      <w:r w:rsidRPr="005C7BE4">
        <w:rPr>
          <w:position w:val="-14"/>
        </w:rPr>
        <w:object w:dxaOrig="380" w:dyaOrig="380" w14:anchorId="15D86B4C">
          <v:shape id="_x0000_i1027" type="#_x0000_t75" style="width:19.4pt;height:19.4pt" o:ole="">
            <v:imagedata r:id="rId16" o:title=""/>
          </v:shape>
          <o:OLEObject Type="Embed" ProgID="Equation.DSMT4" ShapeID="_x0000_i1027" DrawAspect="Content" ObjectID="_1668628124" r:id="rId17"/>
        </w:object>
      </w:r>
      <w:r w:rsidRPr="005C7BE4">
        <w:t xml:space="preserve">) as </w:t>
      </w:r>
      <w:r w:rsidR="00636EFE" w:rsidRPr="00A672D3">
        <w:rPr>
          <w:position w:val="-16"/>
        </w:rPr>
        <w:object w:dxaOrig="4680" w:dyaOrig="440" w14:anchorId="4E5BD8DD">
          <v:shape id="_x0000_i1273" type="#_x0000_t75" style="width:234.15pt;height:21.9pt" o:ole="">
            <v:imagedata r:id="rId18" o:title=""/>
          </v:shape>
          <o:OLEObject Type="Embed" ProgID="Equation.DSMT4" ShapeID="_x0000_i1273" DrawAspect="Content" ObjectID="_1668628125" r:id="rId19"/>
        </w:object>
      </w:r>
      <w:r w:rsidRPr="005C7BE4">
        <w:fldChar w:fldCharType="begin">
          <w:fldData xml:space="preserve">PEVuZE5vdGU+PENpdGU+PEF1dGhvcj5TY2h3ZWl6ZXI8L0F1dGhvcj48WWVhcj4xOTg5PC9ZZWFy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</w:fldData>
        </w:fldChar>
      </w:r>
      <w:r w:rsidR="009275BD" w:rsidRPr="005C7BE4">
        <w:instrText xml:space="preserve"> ADDIN EN.CITE </w:instrText>
      </w:r>
      <w:r w:rsidR="009275BD" w:rsidRPr="005C7BE4">
        <w:fldChar w:fldCharType="begin">
          <w:fldData xml:space="preserve">PEVuZE5vdGU+PENpdGU+PEF1dGhvcj5TY2h3ZWl6ZXI8L0F1dGhvcj48WWVhcj4xOTg5PC9ZZWFy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</w:fldData>
        </w:fldChar>
      </w:r>
      <w:r w:rsidR="009275BD" w:rsidRPr="005C7BE4">
        <w:instrText xml:space="preserve"> ADDIN EN.CITE.DATA </w:instrText>
      </w:r>
      <w:r w:rsidR="009275BD" w:rsidRPr="005C7BE4">
        <w:fldChar w:fldCharType="end"/>
      </w:r>
      <w:r w:rsidRPr="005C7BE4">
        <w:fldChar w:fldCharType="separate"/>
      </w:r>
      <w:r w:rsidR="009275BD" w:rsidRPr="005C7BE4">
        <w:rPr>
          <w:noProof/>
        </w:rPr>
        <w:t>[</w:t>
      </w:r>
      <w:hyperlink w:anchor="_ENREF_29" w:tooltip="Schweizer, 1989 #862" w:history="1">
        <w:r w:rsidR="009275BD" w:rsidRPr="005C7BE4">
          <w:rPr>
            <w:rStyle w:val="Hyperlink"/>
            <w:noProof/>
            <w:color w:val="auto"/>
          </w:rPr>
          <w:t>29-31</w:t>
        </w:r>
      </w:hyperlink>
      <w:r w:rsidR="009275BD" w:rsidRPr="005C7BE4">
        <w:rPr>
          <w:noProof/>
        </w:rPr>
        <w:t>]</w:t>
      </w:r>
      <w:r w:rsidRPr="005C7BE4">
        <w:fldChar w:fldCharType="end"/>
      </w:r>
      <w:r w:rsidRPr="005C7BE4">
        <w:t xml:space="preserve">. Here </w:t>
      </w:r>
      <w:r w:rsidRPr="005C7BE4">
        <w:rPr>
          <w:i/>
          <w:iCs/>
        </w:rPr>
        <w:t>R</w:t>
      </w:r>
      <w:r w:rsidRPr="005C7BE4">
        <w:t xml:space="preserve"> is the universal gas constant</w:t>
      </w:r>
      <w:r w:rsidR="002276A2" w:rsidRPr="005C7BE4">
        <w:t xml:space="preserve"> and </w:t>
      </w:r>
      <w:r w:rsidR="002276A2" w:rsidRPr="005C7BE4">
        <w:rPr>
          <w:i/>
          <w:iCs/>
        </w:rPr>
        <w:t>T</w:t>
      </w:r>
      <w:r w:rsidR="002276A2" w:rsidRPr="005C7BE4">
        <w:t xml:space="preserve"> is </w:t>
      </w:r>
      <w:r w:rsidR="00151FC8" w:rsidRPr="005C7BE4">
        <w:t>temperature</w:t>
      </w:r>
      <w:r w:rsidRPr="005C7BE4">
        <w:t>.</w:t>
      </w:r>
      <w:r w:rsidR="00667B1B" w:rsidRPr="005C7BE4">
        <w:t xml:space="preserve"> </w:t>
      </w:r>
      <w:r w:rsidR="00151FC8" w:rsidRPr="005C7BE4">
        <w:t>The</w:t>
      </w:r>
      <w:r w:rsidR="00667B1B" w:rsidRPr="005C7BE4">
        <w:t xml:space="preserve"> Blend package</w:t>
      </w:r>
      <w:r w:rsidR="00151FC8" w:rsidRPr="005C7BE4">
        <w:t xml:space="preserve"> </w:t>
      </w:r>
      <w:r w:rsidR="00551334" w:rsidRPr="005C7BE4">
        <w:t>is</w:t>
      </w:r>
      <w:r w:rsidR="00151FC8" w:rsidRPr="005C7BE4">
        <w:t xml:space="preserve"> used</w:t>
      </w:r>
      <w:r w:rsidR="00F574D6" w:rsidRPr="005C7BE4">
        <w:t xml:space="preserve"> to calcula</w:t>
      </w:r>
      <w:r w:rsidR="00082440" w:rsidRPr="005C7BE4">
        <w:t>t</w:t>
      </w:r>
      <w:r w:rsidR="00F574D6" w:rsidRPr="005C7BE4">
        <w:t>e the Flory-Huggins parameter</w:t>
      </w:r>
      <w:r w:rsidR="00667B1B" w:rsidRPr="005C7BE4">
        <w:t xml:space="preserve"> </w:t>
      </w:r>
      <w:bookmarkEnd w:id="8"/>
      <w:r w:rsidR="00E36C51" w:rsidRPr="005C7BE4">
        <w:fldChar w:fldCharType="begin"/>
      </w:r>
      <w:r w:rsidR="009275BD" w:rsidRPr="005C7BE4">
        <w:instrText xml:space="preserve"> ADDIN EN.CITE &lt;EndNote&gt;&lt;Cite&gt;&lt;Author&gt;Pesci&lt;/Author&gt;&lt;Year&gt;1989&lt;/Year&gt;&lt;RecNum&gt;863&lt;/RecNum&gt;&lt;DisplayText&gt;[28, 30]&lt;/DisplayText&gt;&lt;record&gt;&lt;rec-number&gt;863&lt;/rec-number&gt;&lt;foreign-keys&gt;&lt;key app="EN" db-id="r2p5rr9s7p9xfpe9vz2vwfa7p0eszdv5tvat" timestamp="1502899907"&gt;863&lt;/key&gt;&lt;/foreign-keys&gt;&lt;ref-type name="Journal Article"&gt;17&lt;/ref-type&gt;&lt;contributors&gt;&lt;authors&gt;&lt;author&gt;Adriana I. Pesci&lt;/author&gt;&lt;author&gt;Karl F. Freed&lt;/author&gt;&lt;/authors&gt;&lt;/contributors&gt;&lt;titles&gt;&lt;title&gt;Lattice models of polymer fluids: Monomers occupying several lattice sites. II. Interaction energies&lt;/title&gt;&lt;secondary-title&gt;The Journal of Chemical Physics&lt;/secondary-title&gt;&lt;/titles&gt;&lt;periodical&gt;&lt;full-title&gt;The Journal of Chemical Physics&lt;/full-title&gt;&lt;/periodical&gt;&lt;pages&gt;2003-2016&lt;/pages&gt;&lt;volume&gt;90&lt;/volume&gt;&lt;number&gt;3&lt;/number&gt;&lt;dates&gt;&lt;year&gt;1989&lt;/year&gt;&lt;/dates&gt;&lt;urls&gt;&lt;related-urls&gt;&lt;url&gt;http://aip.scitation.org/doi/abs/10.1063/1.456043&lt;/url&gt;&lt;/related-urls&gt;&lt;/urls&gt;&lt;electronic-resource-num&gt;10.1063/1.456043&lt;/electronic-resource-num&gt;&lt;/record&gt;&lt;/Cite&gt;&lt;Cite&gt;&lt;Author&gt;Groot&lt;/Author&gt;&lt;Year&gt;1998&lt;/Year&gt;&lt;RecNum&gt;884&lt;/RecNum&gt;&lt;record&gt;&lt;rec-number&gt;884&lt;/rec-number&gt;&lt;foreign-keys&gt;&lt;key app="EN" db-id="r2p5rr9s7p9xfpe9vz2vwfa7p0eszdv5tvat" timestamp="1503018845"&gt;884&lt;/key&gt;&lt;/foreign-keys&gt;&lt;ref-type name="Journal Article"&gt;17&lt;/ref-type&gt;&lt;contributors&gt;&lt;authors&gt;&lt;author&gt;Robert D. Groot&lt;/author&gt;&lt;author&gt;Timothy J. Madden&lt;/author&gt;&lt;/authors&gt;&lt;/contributors&gt;&lt;titles&gt;&lt;title&gt;Dynamic simulation of diblock copolymer microphase separation&lt;/title&gt;&lt;secondary-title&gt;The Journal of Chemical Physics&lt;/secondary-title&gt;&lt;/titles&gt;&lt;periodical&gt;&lt;full-title&gt;The Journal of Chemical Physics&lt;/full-title&gt;&lt;/periodical&gt;&lt;pages&gt;8713-8724&lt;/pages&gt;&lt;volume&gt;108&lt;/volume&gt;&lt;number&gt;20&lt;/number&gt;&lt;dates&gt;&lt;year&gt;1998&lt;/year&gt;&lt;/dates&gt;&lt;urls&gt;&lt;related-urls&gt;&lt;url&gt;http://aip.scitation.org/doi/abs/10.1063/1.476300&lt;/url&gt;&lt;/related-urls&gt;&lt;/urls&gt;&lt;electronic-resource-num&gt;10.1063/1.476300&lt;/electronic-resource-num&gt;&lt;/record&gt;&lt;/Cite&gt;&lt;/EndNote&gt;</w:instrText>
      </w:r>
      <w:r w:rsidR="00E36C51" w:rsidRPr="005C7BE4">
        <w:fldChar w:fldCharType="separate"/>
      </w:r>
      <w:r w:rsidR="009275BD" w:rsidRPr="005C7BE4">
        <w:rPr>
          <w:noProof/>
        </w:rPr>
        <w:t>[</w:t>
      </w:r>
      <w:hyperlink w:anchor="_ENREF_28" w:tooltip="Groot, 1998 #884" w:history="1">
        <w:r w:rsidR="009275BD" w:rsidRPr="005C7BE4">
          <w:rPr>
            <w:rStyle w:val="Hyperlink"/>
            <w:noProof/>
            <w:color w:val="auto"/>
          </w:rPr>
          <w:t>28</w:t>
        </w:r>
      </w:hyperlink>
      <w:r w:rsidR="009275BD" w:rsidRPr="005C7BE4">
        <w:rPr>
          <w:noProof/>
        </w:rPr>
        <w:t xml:space="preserve">, </w:t>
      </w:r>
      <w:hyperlink w:anchor="_ENREF_30" w:tooltip="Pesci, 1989 #863" w:history="1">
        <w:r w:rsidR="009275BD" w:rsidRPr="005C7BE4">
          <w:rPr>
            <w:rStyle w:val="Hyperlink"/>
            <w:noProof/>
            <w:color w:val="auto"/>
          </w:rPr>
          <w:t>30</w:t>
        </w:r>
      </w:hyperlink>
      <w:r w:rsidR="009275BD" w:rsidRPr="005C7BE4">
        <w:rPr>
          <w:noProof/>
        </w:rPr>
        <w:t>]</w:t>
      </w:r>
      <w:r w:rsidR="00E36C51" w:rsidRPr="005C7BE4">
        <w:fldChar w:fldCharType="end"/>
      </w:r>
      <w:r w:rsidR="00E36C51" w:rsidRPr="005C7BE4">
        <w:t xml:space="preserve">. </w:t>
      </w:r>
      <w:bookmarkStart w:id="12" w:name="_Hlk42333879"/>
      <w:r w:rsidR="00174803" w:rsidRPr="005C7BE4">
        <w:t>In order to avoid risk of improper relaxation</w:t>
      </w:r>
      <w:r w:rsidR="003F37D5" w:rsidRPr="005C7BE4">
        <w:t xml:space="preserve"> and charge assignments </w:t>
      </w:r>
      <w:r w:rsidR="00174803" w:rsidRPr="005C7BE4">
        <w:t xml:space="preserve">using force fields, we use the </w:t>
      </w:r>
      <w:r w:rsidR="00185503" w:rsidRPr="005C7BE4">
        <w:t xml:space="preserve">relaxed </w:t>
      </w:r>
      <w:r w:rsidR="00174803" w:rsidRPr="005C7BE4">
        <w:t>structures</w:t>
      </w:r>
      <w:r w:rsidR="00185503" w:rsidRPr="005C7BE4">
        <w:t xml:space="preserve"> obtained from DFT calculations</w:t>
      </w:r>
      <w:r w:rsidR="00174803" w:rsidRPr="005C7BE4">
        <w:t xml:space="preserve"> as input here. </w:t>
      </w:r>
      <w:bookmarkEnd w:id="12"/>
      <w:r w:rsidR="00174803" w:rsidRPr="005C7BE4">
        <w:t>T</w:t>
      </w:r>
      <w:r w:rsidR="00F574D6" w:rsidRPr="005C7BE4">
        <w:t>he</w:t>
      </w:r>
      <w:r w:rsidR="00111831" w:rsidRPr="005C7BE4">
        <w:t xml:space="preserve"> INTERFACE force field model v.1.5 </w:t>
      </w:r>
      <w:r w:rsidR="00551334" w:rsidRPr="005C7BE4">
        <w:t>is</w:t>
      </w:r>
      <w:r w:rsidR="00082440" w:rsidRPr="005C7BE4">
        <w:t xml:space="preserve"> used</w:t>
      </w:r>
      <w:r w:rsidR="00551334" w:rsidRPr="005C7BE4">
        <w:t xml:space="preserve"> as described by </w:t>
      </w:r>
      <w:bookmarkStart w:id="13" w:name="_Hlk41729881"/>
      <w:r w:rsidR="00111831" w:rsidRPr="005C7BE4">
        <w:t xml:space="preserve">Heinz et al. </w:t>
      </w:r>
      <w:r w:rsidR="00111831" w:rsidRPr="005C7BE4">
        <w:fldChar w:fldCharType="begin">
          <w:fldData xml:space="preserve">PEVuZE5vdGU+PENpdGU+PEF1dGhvcj5IZWluejwvQXV0aG9yPjxZZWFyPjIwMTM8L1llYXI+PFJl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</w:fldData>
        </w:fldChar>
      </w:r>
      <w:r w:rsidR="009275BD" w:rsidRPr="005C7BE4">
        <w:instrText xml:space="preserve"> ADDIN EN.CITE </w:instrText>
      </w:r>
      <w:r w:rsidR="009275BD" w:rsidRPr="005C7BE4">
        <w:fldChar w:fldCharType="begin">
          <w:fldData xml:space="preserve">PEVuZE5vdGU+PENpdGU+PEF1dGhvcj5IZWluejwvQXV0aG9yPjxZZWFyPjIwMTM8L1llYXI+PFJl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</w:fldData>
        </w:fldChar>
      </w:r>
      <w:r w:rsidR="009275BD" w:rsidRPr="005C7BE4">
        <w:instrText xml:space="preserve"> ADDIN EN.CITE.DATA </w:instrText>
      </w:r>
      <w:r w:rsidR="009275BD" w:rsidRPr="005C7BE4">
        <w:fldChar w:fldCharType="end"/>
      </w:r>
      <w:r w:rsidR="00111831" w:rsidRPr="005C7BE4">
        <w:fldChar w:fldCharType="separate"/>
      </w:r>
      <w:r w:rsidR="009275BD" w:rsidRPr="005C7BE4">
        <w:rPr>
          <w:noProof/>
        </w:rPr>
        <w:t>[</w:t>
      </w:r>
      <w:hyperlink w:anchor="_ENREF_32" w:tooltip="Heinz, 2013 #1543" w:history="1">
        <w:r w:rsidR="009275BD" w:rsidRPr="005C7BE4">
          <w:rPr>
            <w:rStyle w:val="Hyperlink"/>
            <w:noProof/>
            <w:color w:val="auto"/>
          </w:rPr>
          <w:t>32</w:t>
        </w:r>
      </w:hyperlink>
      <w:r w:rsidR="009275BD" w:rsidRPr="005C7BE4">
        <w:rPr>
          <w:noProof/>
        </w:rPr>
        <w:t xml:space="preserve">, </w:t>
      </w:r>
      <w:hyperlink w:anchor="_ENREF_33" w:tooltip="Dharmawardhana, 2017 #1587" w:history="1">
        <w:r w:rsidR="009275BD" w:rsidRPr="005C7BE4">
          <w:rPr>
            <w:rStyle w:val="Hyperlink"/>
            <w:noProof/>
            <w:color w:val="auto"/>
          </w:rPr>
          <w:t>33</w:t>
        </w:r>
      </w:hyperlink>
      <w:r w:rsidR="009275BD" w:rsidRPr="005C7BE4">
        <w:rPr>
          <w:noProof/>
        </w:rPr>
        <w:t>]</w:t>
      </w:r>
      <w:r w:rsidR="00111831" w:rsidRPr="005C7BE4">
        <w:fldChar w:fldCharType="end"/>
      </w:r>
      <w:r w:rsidR="00111831" w:rsidRPr="005C7BE4">
        <w:t>.</w:t>
      </w:r>
      <w:bookmarkEnd w:id="13"/>
      <w:r w:rsidR="00111831" w:rsidRPr="005C7BE4">
        <w:t xml:space="preserve"> The Flory–Huggins interaction parameter </w:t>
      </w:r>
      <w:r w:rsidR="00B42CF3" w:rsidRPr="005C7BE4">
        <w:t xml:space="preserve">values </w:t>
      </w:r>
      <w:r w:rsidR="00261ABA" w:rsidRPr="005C7BE4">
        <w:t>are</w:t>
      </w:r>
      <w:r w:rsidR="00111831" w:rsidRPr="005C7BE4">
        <w:t xml:space="preserve"> extracted from Blend output files. </w:t>
      </w:r>
    </w:p>
    <w:p w14:paraId="631C1D55" w14:textId="6FD7FC71" w:rsidR="006A6316" w:rsidRPr="005C7BE4" w:rsidRDefault="006A6316" w:rsidP="00F70DAF">
      <w:pPr>
        <w:pStyle w:val="Heading1"/>
        <w:spacing w:line="480" w:lineRule="auto"/>
      </w:pPr>
      <w:r w:rsidRPr="005C7BE4">
        <w:t xml:space="preserve">Results and discussion </w:t>
      </w:r>
    </w:p>
    <w:p w14:paraId="285744D9" w14:textId="77777777" w:rsidR="001F5721" w:rsidRPr="005C7BE4" w:rsidRDefault="001F5721" w:rsidP="001F5721">
      <w:pPr>
        <w:pStyle w:val="Heading2"/>
      </w:pPr>
      <w:r w:rsidRPr="005C7BE4">
        <w:t xml:space="preserve">Density functional theory calculations </w:t>
      </w:r>
    </w:p>
    <w:p w14:paraId="72C2EB67" w14:textId="153230DF" w:rsidR="00D05E6D" w:rsidRPr="005C7BE4" w:rsidRDefault="00D05E6D" w:rsidP="00524C00">
      <w:pPr>
        <w:spacing w:line="480" w:lineRule="auto"/>
      </w:pPr>
      <w:r w:rsidRPr="005C7BE4">
        <w:t>As</w:t>
      </w:r>
      <w:r w:rsidR="00AF1CDE" w:rsidRPr="005C7BE4">
        <w:t xml:space="preserve"> previously mentioned,</w:t>
      </w:r>
      <w:r w:rsidR="00261ABA" w:rsidRPr="005C7BE4">
        <w:t xml:space="preserve"> Isogai et al.</w:t>
      </w:r>
      <w:r w:rsidR="00AF1CDE" w:rsidRPr="005C7BE4">
        <w:t xml:space="preserve"> </w:t>
      </w:r>
      <w:r w:rsidR="001E611B" w:rsidRPr="005C7BE4">
        <w:fldChar w:fldCharType="begin"/>
      </w:r>
      <w:r w:rsidR="000D4F55" w:rsidRPr="005C7BE4">
        <w:instrText xml:space="preserve"> ADDIN EN.CITE &lt;EndNote&gt;&lt;Cite&gt;&lt;Author&gt;Isogai&lt;/Author&gt;&lt;Year&gt;2011&lt;/Year&gt;&lt;RecNum&gt;1424&lt;/RecNum&gt;&lt;DisplayText&gt;[7]&lt;/DisplayText&gt;&lt;record&gt;&lt;rec-number&gt;1424&lt;/rec-number&gt;&lt;foreign-keys&gt;&lt;key app="EN" db-id="r2p5rr9s7p9xfpe9vz2vwfa7p0eszdv5tvat" timestamp="1519869786"&gt;1424&lt;/key&gt;&lt;key app="ENWeb" db-id=""&gt;0&lt;/key&gt;&lt;/foreign-keys&gt;&lt;ref-type name="Journal Article"&gt;17&lt;/ref-type&gt;&lt;contributors&gt;&lt;authors&gt;&lt;author&gt;Isogai, A.&lt;/author&gt;&lt;author&gt;Saito, T.&lt;/author&gt;&lt;author&gt;Fukuzumi, H.&lt;/author&gt;&lt;/authors&gt;&lt;/contributors&gt;&lt;titles&gt;&lt;title&gt;TEMPO-oxidized cellulose nanofibers&lt;/title&gt;&lt;secondary-title&gt;Nanoscale&lt;/secondary-title&gt;&lt;/titles&gt;&lt;periodical&gt;&lt;full-title&gt;Nanoscale&lt;/full-title&gt;&lt;/periodical&gt;&lt;pages&gt;71-85&lt;/pages&gt;&lt;volume&gt;3&lt;/volume&gt;&lt;number&gt;1&lt;/number&gt;&lt;edition&gt;2010/10/20&lt;/edition&gt;&lt;dates&gt;&lt;year&gt;2011&lt;/year&gt;&lt;pub-dates&gt;&lt;date&gt;Jan&lt;/date&gt;&lt;/pub-dates&gt;&lt;/dates&gt;&lt;isbn&gt;2040-3372 (Electronic)&amp;#xD;2040-3364 (Linking)&lt;/isbn&gt;&lt;accession-num&gt;20957280&lt;/accession-num&gt;&lt;urls&gt;&lt;related-urls&gt;&lt;url&gt;https://www.ncbi.nlm.nih.gov/pubmed/20957280&lt;/url&gt;&lt;/related-urls&gt;&lt;/urls&gt;&lt;electronic-resource-num&gt;10.1039/c0nr00583e&lt;/electronic-resource-num&gt;&lt;research-notes&gt;TEMPO-CNF&lt;/research-notes&gt;&lt;/record&gt;&lt;/Cite&gt;&lt;/EndNote&gt;</w:instrText>
      </w:r>
      <w:r w:rsidR="001E611B" w:rsidRPr="005C7BE4">
        <w:fldChar w:fldCharType="separate"/>
      </w:r>
      <w:r w:rsidR="000D4F55" w:rsidRPr="005C7BE4">
        <w:rPr>
          <w:noProof/>
        </w:rPr>
        <w:t>[</w:t>
      </w:r>
      <w:hyperlink w:anchor="_ENREF_7" w:tooltip="Isogai, 2011 #1424" w:history="1">
        <w:r w:rsidR="000D4F55" w:rsidRPr="005C7BE4">
          <w:rPr>
            <w:rStyle w:val="Hyperlink"/>
            <w:noProof/>
            <w:color w:val="auto"/>
          </w:rPr>
          <w:t>7</w:t>
        </w:r>
      </w:hyperlink>
      <w:r w:rsidR="000D4F55" w:rsidRPr="005C7BE4">
        <w:rPr>
          <w:noProof/>
        </w:rPr>
        <w:t>]</w:t>
      </w:r>
      <w:r w:rsidR="001E611B" w:rsidRPr="005C7BE4">
        <w:fldChar w:fldCharType="end"/>
      </w:r>
      <w:r w:rsidR="00AF1CDE" w:rsidRPr="005C7BE4">
        <w:t xml:space="preserve"> suggest that</w:t>
      </w:r>
      <w:r w:rsidRPr="005C7BE4">
        <w:t xml:space="preserve"> a complete TEMPO-</w:t>
      </w:r>
      <w:r w:rsidR="00AF1CDE" w:rsidRPr="005C7BE4">
        <w:t xml:space="preserve">mediated </w:t>
      </w:r>
      <w:r w:rsidRPr="005C7BE4">
        <w:t>oxidation process</w:t>
      </w:r>
      <w:r w:rsidR="00AF1CDE" w:rsidRPr="005C7BE4">
        <w:t xml:space="preserve"> takes place</w:t>
      </w:r>
      <w:r w:rsidRPr="005C7BE4">
        <w:t xml:space="preserve"> i.e. full </w:t>
      </w:r>
      <w:r w:rsidR="00261ABA" w:rsidRPr="005C7BE4">
        <w:t xml:space="preserve">oxidation </w:t>
      </w:r>
      <w:r w:rsidRPr="005C7BE4">
        <w:t xml:space="preserve">of </w:t>
      </w:r>
      <w:r w:rsidR="00AF1CDE" w:rsidRPr="005C7BE4">
        <w:t xml:space="preserve">the </w:t>
      </w:r>
      <w:r w:rsidR="00261ABA" w:rsidRPr="005C7BE4">
        <w:t>(</w:t>
      </w:r>
      <w:r w:rsidRPr="005C7BE4">
        <w:t>−CH</w:t>
      </w:r>
      <w:r w:rsidRPr="005C7BE4">
        <w:rPr>
          <w:vertAlign w:val="subscript"/>
        </w:rPr>
        <w:t>2</w:t>
      </w:r>
      <w:r w:rsidRPr="005C7BE4">
        <w:t>OH</w:t>
      </w:r>
      <w:r w:rsidR="00261ABA" w:rsidRPr="005C7BE4">
        <w:t>)</w:t>
      </w:r>
      <w:r w:rsidRPr="005C7BE4">
        <w:t xml:space="preserve"> groups by</w:t>
      </w:r>
      <w:r w:rsidR="00AF1CDE" w:rsidRPr="005C7BE4">
        <w:t xml:space="preserve"> the</w:t>
      </w:r>
      <w:r w:rsidR="00261ABA" w:rsidRPr="005C7BE4">
        <w:t xml:space="preserve"> carboxylate</w:t>
      </w:r>
      <w:r w:rsidRPr="005C7BE4">
        <w:t xml:space="preserve"> </w:t>
      </w:r>
      <w:r w:rsidR="00261ABA" w:rsidRPr="005C7BE4">
        <w:t>(</w:t>
      </w:r>
      <w:r w:rsidRPr="005C7BE4">
        <w:t>–COO</w:t>
      </w:r>
      <w:r w:rsidRPr="005C7BE4">
        <w:rPr>
          <w:vertAlign w:val="superscript"/>
        </w:rPr>
        <w:t>‒</w:t>
      </w:r>
      <w:r w:rsidR="00261ABA" w:rsidRPr="005C7BE4">
        <w:t>) groups</w:t>
      </w:r>
      <w:r w:rsidR="001E611B" w:rsidRPr="005C7BE4">
        <w:t>. T</w:t>
      </w:r>
      <w:r w:rsidR="00B97712" w:rsidRPr="005C7BE4">
        <w:t>he</w:t>
      </w:r>
      <w:r w:rsidRPr="005C7BE4">
        <w:t xml:space="preserve"> corresponding results </w:t>
      </w:r>
      <w:r w:rsidR="00B97712" w:rsidRPr="005C7BE4">
        <w:t xml:space="preserve">are presented </w:t>
      </w:r>
      <w:r w:rsidR="00185503" w:rsidRPr="005C7BE4">
        <w:t>herein,</w:t>
      </w:r>
      <w:r w:rsidR="00B97712" w:rsidRPr="005C7BE4">
        <w:t xml:space="preserve"> </w:t>
      </w:r>
      <w:r w:rsidRPr="005C7BE4">
        <w:t xml:space="preserve">and </w:t>
      </w:r>
      <w:r w:rsidR="00185503" w:rsidRPr="005C7BE4">
        <w:t>the remaining data</w:t>
      </w:r>
      <w:r w:rsidR="00B97712" w:rsidRPr="005C7BE4">
        <w:t xml:space="preserve"> can be found in the accompanying supplementary files</w:t>
      </w:r>
      <w:r w:rsidR="000F7663">
        <w:t xml:space="preserve"> </w:t>
      </w:r>
      <w:r w:rsidR="000F7663" w:rsidRPr="00E630DC">
        <w:rPr>
          <w:color w:val="FF0000"/>
        </w:rPr>
        <w:t xml:space="preserve">(see </w:t>
      </w:r>
      <w:r w:rsidR="00E630DC" w:rsidRPr="00E630DC">
        <w:rPr>
          <w:color w:val="FF0000"/>
        </w:rPr>
        <w:t>SI.2</w:t>
      </w:r>
      <w:r w:rsidR="00E630DC">
        <w:rPr>
          <w:color w:val="FF0000"/>
        </w:rPr>
        <w:t xml:space="preserve"> for visualized relaxed structured, </w:t>
      </w:r>
      <w:r w:rsidR="00E630DC" w:rsidRPr="00E630DC">
        <w:rPr>
          <w:color w:val="FF0000"/>
        </w:rPr>
        <w:t>SI.</w:t>
      </w:r>
      <w:r w:rsidR="00E630DC" w:rsidRPr="00E630DC">
        <w:rPr>
          <w:color w:val="FF0000"/>
        </w:rPr>
        <w:t>3</w:t>
      </w:r>
      <w:r w:rsidR="00E630DC">
        <w:rPr>
          <w:color w:val="FF0000"/>
        </w:rPr>
        <w:t xml:space="preserve"> for sigma charge density profiles and SI.5 for coordinate of atoms in each structure</w:t>
      </w:r>
      <w:r w:rsidR="000F7663" w:rsidRPr="00E630DC">
        <w:rPr>
          <w:color w:val="FF0000"/>
        </w:rPr>
        <w:t>)</w:t>
      </w:r>
      <w:r w:rsidR="00D17437" w:rsidRPr="005C7BE4">
        <w:t xml:space="preserve">. </w:t>
      </w:r>
    </w:p>
    <w:p w14:paraId="79DFC135" w14:textId="145FF03C" w:rsidR="001F5721" w:rsidRPr="005C7BE4" w:rsidRDefault="00F1615A" w:rsidP="002129D4">
      <w:pPr>
        <w:spacing w:line="480" w:lineRule="auto"/>
      </w:pPr>
      <w:r w:rsidRPr="005C7BE4">
        <w:t xml:space="preserve">In </w:t>
      </w:r>
      <w:r w:rsidRPr="005C7BE4">
        <w:fldChar w:fldCharType="begin"/>
      </w:r>
      <w:r w:rsidRPr="005C7BE4">
        <w:instrText xml:space="preserve"> REF _Ref5119178 \h  \* MERGEFORMAT </w:instrText>
      </w:r>
      <w:r w:rsidRPr="005C7BE4">
        <w:fldChar w:fldCharType="separate"/>
      </w:r>
      <w:r w:rsidR="00C421C8" w:rsidRPr="005C7BE4">
        <w:rPr>
          <w:rStyle w:val="SubtleReference"/>
        </w:rPr>
        <w:t xml:space="preserve">Fig. </w:t>
      </w:r>
      <w:r w:rsidR="00C421C8" w:rsidRPr="005C7BE4">
        <w:rPr>
          <w:rStyle w:val="SubtleReference"/>
          <w:noProof/>
        </w:rPr>
        <w:t>2</w:t>
      </w:r>
      <w:r w:rsidRPr="005C7BE4">
        <w:fldChar w:fldCharType="end"/>
      </w:r>
      <w:r w:rsidRPr="005C7BE4">
        <w:t xml:space="preserve">, the relaxed structure of native cellulose and complete TEMPO-oxidized </w:t>
      </w:r>
      <w:r w:rsidR="00A61589" w:rsidRPr="005C7BE4">
        <w:t xml:space="preserve">cellulose (containing </w:t>
      </w:r>
      <w:r w:rsidR="00261ABA" w:rsidRPr="005C7BE4">
        <w:t>(</w:t>
      </w:r>
      <w:r w:rsidR="00A61589" w:rsidRPr="005C7BE4">
        <w:t>–COO</w:t>
      </w:r>
      <w:r w:rsidR="00A61589" w:rsidRPr="005C7BE4">
        <w:rPr>
          <w:vertAlign w:val="superscript"/>
        </w:rPr>
        <w:t>‒</w:t>
      </w:r>
      <w:r w:rsidR="00261ABA" w:rsidRPr="005C7BE4">
        <w:t>) groups</w:t>
      </w:r>
      <w:r w:rsidR="00A61589" w:rsidRPr="005C7BE4">
        <w:t xml:space="preserve">) molecules are </w:t>
      </w:r>
      <w:r w:rsidR="000C0886" w:rsidRPr="005C7BE4">
        <w:t>presented where</w:t>
      </w:r>
      <w:r w:rsidR="001F5721" w:rsidRPr="005C7BE4">
        <w:t xml:space="preserve"> </w:t>
      </w:r>
      <w:r w:rsidR="0079511F" w:rsidRPr="005C7BE4">
        <w:t>conformational</w:t>
      </w:r>
      <w:r w:rsidR="001F5721" w:rsidRPr="005C7BE4">
        <w:t xml:space="preserve"> changes upon surface modification of c</w:t>
      </w:r>
      <w:r w:rsidR="001F5721" w:rsidRPr="005C7BE4">
        <w:rPr>
          <w:rStyle w:val="Strong"/>
          <w:b w:val="0"/>
        </w:rPr>
        <w:t>ellulose</w:t>
      </w:r>
      <w:r w:rsidR="000C0886" w:rsidRPr="005C7BE4">
        <w:rPr>
          <w:rStyle w:val="Strong"/>
          <w:b w:val="0"/>
        </w:rPr>
        <w:t xml:space="preserve"> can be observed</w:t>
      </w:r>
      <w:r w:rsidR="001F5721" w:rsidRPr="005C7BE4">
        <w:rPr>
          <w:rStyle w:val="SubtleReference"/>
        </w:rPr>
        <w:t xml:space="preserve">. </w:t>
      </w:r>
      <w:r w:rsidR="00A61589" w:rsidRPr="005C7BE4">
        <w:rPr>
          <w:rStyle w:val="SubtleReference"/>
        </w:rPr>
        <w:t xml:space="preserve">As seen in </w:t>
      </w:r>
      <w:r w:rsidR="00A61589" w:rsidRPr="005C7BE4">
        <w:fldChar w:fldCharType="begin"/>
      </w:r>
      <w:r w:rsidR="00A61589" w:rsidRPr="005C7BE4">
        <w:instrText xml:space="preserve"> REF _Ref5119178 \h  \* MERGEFORMAT </w:instrText>
      </w:r>
      <w:r w:rsidR="00A61589" w:rsidRPr="005C7BE4">
        <w:fldChar w:fldCharType="separate"/>
      </w:r>
      <w:r w:rsidR="00C421C8" w:rsidRPr="005C7BE4">
        <w:rPr>
          <w:rStyle w:val="SubtleReference"/>
        </w:rPr>
        <w:t xml:space="preserve">Fig. </w:t>
      </w:r>
      <w:r w:rsidR="00C421C8" w:rsidRPr="005C7BE4">
        <w:rPr>
          <w:rStyle w:val="SubtleReference"/>
          <w:noProof/>
        </w:rPr>
        <w:t>2</w:t>
      </w:r>
      <w:r w:rsidR="00A61589" w:rsidRPr="005C7BE4">
        <w:fldChar w:fldCharType="end"/>
      </w:r>
      <w:r w:rsidR="00A61589" w:rsidRPr="005C7BE4">
        <w:t xml:space="preserve">, the complete TEMPO-oxidized cellulose accommodates </w:t>
      </w:r>
      <w:r w:rsidR="001F5721" w:rsidRPr="005C7BE4">
        <w:t xml:space="preserve">a threefold screw </w:t>
      </w:r>
      <w:r w:rsidR="0079511F" w:rsidRPr="005C7BE4">
        <w:t>conformation</w:t>
      </w:r>
      <w:r w:rsidR="001F5721" w:rsidRPr="005C7BE4">
        <w:t>. Because of this</w:t>
      </w:r>
      <w:r w:rsidR="00A61589" w:rsidRPr="005C7BE4">
        <w:t xml:space="preserve"> </w:t>
      </w:r>
      <w:r w:rsidR="0079511F" w:rsidRPr="005C7BE4">
        <w:t>conformation</w:t>
      </w:r>
      <w:r w:rsidR="001F5721" w:rsidRPr="005C7BE4">
        <w:t xml:space="preserve">, all </w:t>
      </w:r>
      <w:r w:rsidR="00261ABA" w:rsidRPr="005C7BE4">
        <w:t>(</w:t>
      </w:r>
      <w:r w:rsidR="001F5721" w:rsidRPr="005C7BE4">
        <w:rPr>
          <w:rStyle w:val="SubtleReference"/>
        </w:rPr>
        <w:t>–COO</w:t>
      </w:r>
      <w:r w:rsidR="00A61589" w:rsidRPr="005C7BE4">
        <w:rPr>
          <w:vertAlign w:val="superscript"/>
        </w:rPr>
        <w:t>‒</w:t>
      </w:r>
      <w:r w:rsidR="00261ABA" w:rsidRPr="005C7BE4">
        <w:rPr>
          <w:rStyle w:val="SubtleReference"/>
        </w:rPr>
        <w:t xml:space="preserve">) groups </w:t>
      </w:r>
      <w:r w:rsidR="001F5721" w:rsidRPr="005C7BE4">
        <w:rPr>
          <w:rStyle w:val="SubtleReference"/>
        </w:rPr>
        <w:t xml:space="preserve">are </w:t>
      </w:r>
      <w:r w:rsidR="001F5721" w:rsidRPr="005C7BE4">
        <w:t xml:space="preserve">pointed away from the surface of </w:t>
      </w:r>
      <w:r w:rsidR="001F5721" w:rsidRPr="005C7BE4">
        <w:rPr>
          <w:rStyle w:val="Strong"/>
          <w:b w:val="0"/>
        </w:rPr>
        <w:t xml:space="preserve">cellulose </w:t>
      </w:r>
      <w:r w:rsidR="001F5721" w:rsidRPr="005C7BE4">
        <w:t xml:space="preserve">in all directions. </w:t>
      </w:r>
      <w:r w:rsidR="00261ABA" w:rsidRPr="005C7BE4">
        <w:t>This spatial orientation causes that</w:t>
      </w:r>
      <w:r w:rsidR="00261ABA" w:rsidRPr="005C7BE4">
        <w:rPr>
          <w:rStyle w:val="Strong"/>
          <w:b w:val="0"/>
        </w:rPr>
        <w:t xml:space="preserve"> </w:t>
      </w:r>
      <w:r w:rsidR="00261ABA" w:rsidRPr="005C7BE4">
        <w:t xml:space="preserve">TEMPO-oxidized cellulose molecules </w:t>
      </w:r>
      <w:r w:rsidR="00261ABA" w:rsidRPr="005C7BE4">
        <w:rPr>
          <w:rStyle w:val="Strong"/>
          <w:b w:val="0"/>
        </w:rPr>
        <w:t>repulse each other due to strong negatively charged surface. At the same time, the</w:t>
      </w:r>
      <w:r w:rsidR="00261ABA" w:rsidRPr="005C7BE4">
        <w:t xml:space="preserve"> spatial orientation increases the hydrophilicity in TEMPO-oxidized cellulose molecules. These observations </w:t>
      </w:r>
      <w:r w:rsidR="00261ABA" w:rsidRPr="005C7BE4">
        <w:lastRenderedPageBreak/>
        <w:t>explain the improved dispersion and separability of TEMPO-oxidized cellulose molecules.</w:t>
      </w:r>
      <w:r w:rsidR="002129D4" w:rsidRPr="005C7BE4">
        <w:t xml:space="preserve"> This conclusion is </w:t>
      </w:r>
      <w:r w:rsidR="001F5721" w:rsidRPr="005C7BE4">
        <w:t xml:space="preserve">consistent with observations reported </w:t>
      </w:r>
      <w:r w:rsidR="00B466C7" w:rsidRPr="005C7BE4">
        <w:t>by</w:t>
      </w:r>
      <w:r w:rsidR="002129D4" w:rsidRPr="005C7BE4">
        <w:t xml:space="preserve"> Isogai et al.</w:t>
      </w:r>
      <w:r w:rsidR="00B466C7" w:rsidRPr="005C7BE4">
        <w:t xml:space="preserve"> </w:t>
      </w:r>
      <w:r w:rsidR="001F5721" w:rsidRPr="005C7BE4">
        <w:fldChar w:fldCharType="begin"/>
      </w:r>
      <w:r w:rsidR="000D4F55" w:rsidRPr="005C7BE4">
        <w:instrText xml:space="preserve"> ADDIN EN.CITE &lt;EndNote&gt;&lt;Cite&gt;&lt;Author&gt;Isogai&lt;/Author&gt;&lt;Year&gt;2011&lt;/Year&gt;&lt;RecNum&gt;1424&lt;/RecNum&gt;&lt;DisplayText&gt;[7]&lt;/DisplayText&gt;&lt;record&gt;&lt;rec-number&gt;1424&lt;/rec-number&gt;&lt;foreign-keys&gt;&lt;key app="EN" db-id="r2p5rr9s7p9xfpe9vz2vwfa7p0eszdv5tvat" timestamp="1519869786"&gt;1424&lt;/key&gt;&lt;key app="ENWeb" db-id=""&gt;0&lt;/key&gt;&lt;/foreign-keys&gt;&lt;ref-type name="Journal Article"&gt;17&lt;/ref-type&gt;&lt;contributors&gt;&lt;authors&gt;&lt;author&gt;Isogai, A.&lt;/author&gt;&lt;author&gt;Saito, T.&lt;/author&gt;&lt;author&gt;Fukuzumi, H.&lt;/author&gt;&lt;/authors&gt;&lt;/contributors&gt;&lt;titles&gt;&lt;title&gt;TEMPO-oxidized cellulose nanofibers&lt;/title&gt;&lt;secondary-title&gt;Nanoscale&lt;/secondary-title&gt;&lt;/titles&gt;&lt;periodical&gt;&lt;full-title&gt;Nanoscale&lt;/full-title&gt;&lt;/periodical&gt;&lt;pages&gt;71-85&lt;/pages&gt;&lt;volume&gt;3&lt;/volume&gt;&lt;number&gt;1&lt;/number&gt;&lt;edition&gt;2010/10/20&lt;/edition&gt;&lt;dates&gt;&lt;year&gt;2011&lt;/year&gt;&lt;pub-dates&gt;&lt;date&gt;Jan&lt;/date&gt;&lt;/pub-dates&gt;&lt;/dates&gt;&lt;isbn&gt;2040-3372 (Electronic)&amp;#xD;2040-3364 (Linking)&lt;/isbn&gt;&lt;accession-num&gt;20957280&lt;/accession-num&gt;&lt;urls&gt;&lt;related-urls&gt;&lt;url&gt;https://www.ncbi.nlm.nih.gov/pubmed/20957280&lt;/url&gt;&lt;/related-urls&gt;&lt;/urls&gt;&lt;electronic-resource-num&gt;10.1039/c0nr00583e&lt;/electronic-resource-num&gt;&lt;research-notes&gt;TEMPO-CNF&lt;/research-notes&gt;&lt;/record&gt;&lt;/Cite&gt;&lt;/EndNote&gt;</w:instrText>
      </w:r>
      <w:r w:rsidR="001F5721" w:rsidRPr="005C7BE4">
        <w:fldChar w:fldCharType="separate"/>
      </w:r>
      <w:r w:rsidR="000D4F55" w:rsidRPr="005C7BE4">
        <w:rPr>
          <w:noProof/>
        </w:rPr>
        <w:t>[</w:t>
      </w:r>
      <w:hyperlink w:anchor="_ENREF_7" w:tooltip="Isogai, 2011 #1424" w:history="1">
        <w:r w:rsidR="000D4F55" w:rsidRPr="005C7BE4">
          <w:rPr>
            <w:rStyle w:val="Hyperlink"/>
            <w:noProof/>
            <w:color w:val="auto"/>
          </w:rPr>
          <w:t>7</w:t>
        </w:r>
      </w:hyperlink>
      <w:r w:rsidR="000D4F55" w:rsidRPr="005C7BE4">
        <w:rPr>
          <w:noProof/>
        </w:rPr>
        <w:t>]</w:t>
      </w:r>
      <w:r w:rsidR="001F5721" w:rsidRPr="005C7BE4">
        <w:fldChar w:fldCharType="end"/>
      </w:r>
      <w:r w:rsidR="001F5721" w:rsidRPr="005C7BE4">
        <w:t xml:space="preserve">. </w:t>
      </w:r>
    </w:p>
    <w:tbl>
      <w:tblPr>
        <w:tblStyle w:val="TableGrid"/>
        <w:tblW w:w="107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73"/>
      </w:tblGrid>
      <w:tr w:rsidR="005C7BE4" w:rsidRPr="005C7BE4" w14:paraId="75BD9A6D" w14:textId="77777777" w:rsidTr="00C421C8">
        <w:trPr>
          <w:jc w:val="center"/>
        </w:trPr>
        <w:tc>
          <w:tcPr>
            <w:tcW w:w="10773" w:type="dxa"/>
          </w:tcPr>
          <w:p w14:paraId="1803F80E" w14:textId="77777777" w:rsidR="001F5721" w:rsidRPr="005C7BE4" w:rsidRDefault="001F5721" w:rsidP="00C421C8">
            <w:pPr>
              <w:spacing w:line="240" w:lineRule="auto"/>
              <w:jc w:val="center"/>
            </w:pPr>
            <w:r w:rsidRPr="005C7BE4">
              <w:rPr>
                <w:noProof/>
                <w:lang w:val="en-IE" w:eastAsia="ja-JP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463DC88" wp14:editId="26100814">
                      <wp:simplePos x="0" y="0"/>
                      <wp:positionH relativeFrom="column">
                        <wp:posOffset>609600</wp:posOffset>
                      </wp:positionH>
                      <wp:positionV relativeFrom="paragraph">
                        <wp:posOffset>973455</wp:posOffset>
                      </wp:positionV>
                      <wp:extent cx="323850" cy="295275"/>
                      <wp:effectExtent l="0" t="0" r="0" b="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3850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0477224" w14:textId="77777777" w:rsidR="00893A82" w:rsidRPr="008F3C27" w:rsidRDefault="00893A82" w:rsidP="001F5721">
                                  <w:pPr>
                                    <w:rPr>
                                      <w:b/>
                                    </w:rPr>
                                  </w:pPr>
                                  <w:r w:rsidRPr="008F3C27"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463DC8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" o:spid="_x0000_s1026" type="#_x0000_t202" style="position:absolute;left:0;text-align:left;margin-left:48pt;margin-top:76.65pt;width:25.5pt;height:23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" filled="f" stroked="f" strokeweight=".5pt">
                      <v:textbox>
                        <w:txbxContent>
                          <w:p w14:paraId="50477224" w14:textId="77777777" w:rsidR="00893A82" w:rsidRPr="008F3C27" w:rsidRDefault="00893A82" w:rsidP="001F5721">
                            <w:pPr>
                              <w:rPr>
                                <w:b/>
                              </w:rPr>
                            </w:pPr>
                            <w:r w:rsidRPr="008F3C27">
                              <w:rPr>
                                <w:b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C7BE4">
              <w:rPr>
                <w:noProof/>
                <w:lang w:val="en-IE" w:eastAsia="ja-JP"/>
              </w:rPr>
              <w:drawing>
                <wp:inline distT="0" distB="0" distL="0" distR="0" wp14:anchorId="5012A35C" wp14:editId="7611CDD2">
                  <wp:extent cx="5731510" cy="1735455"/>
                  <wp:effectExtent l="0" t="0" r="254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CNF.B.bmp"/>
                          <pic:cNvPicPr/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8325"/>
                          <a:stretch/>
                        </pic:blipFill>
                        <pic:spPr bwMode="auto">
                          <a:xfrm>
                            <a:off x="0" y="0"/>
                            <a:ext cx="5731510" cy="17354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B4FF6D8" w14:textId="77777777" w:rsidR="001F5721" w:rsidRPr="005C7BE4" w:rsidRDefault="001F5721" w:rsidP="00C421C8">
            <w:pPr>
              <w:spacing w:line="240" w:lineRule="auto"/>
              <w:jc w:val="center"/>
            </w:pPr>
            <w:r w:rsidRPr="005C7BE4">
              <w:rPr>
                <w:noProof/>
                <w:lang w:val="en-IE" w:eastAsia="ja-JP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411E37B" wp14:editId="5D50B8A1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1362075</wp:posOffset>
                      </wp:positionV>
                      <wp:extent cx="514350" cy="333375"/>
                      <wp:effectExtent l="0" t="0" r="0" b="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FF29F8D" w14:textId="77777777" w:rsidR="00893A82" w:rsidRPr="00263604" w:rsidRDefault="00893A82" w:rsidP="001F5721">
                                  <w:pPr>
                                    <w:rPr>
                                      <w:b/>
                                    </w:rPr>
                                  </w:pPr>
                                  <w:r w:rsidRPr="00263604">
                                    <w:rPr>
                                      <w:b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411E37B" id="Text Box 8" o:spid="_x0000_s1027" type="#_x0000_t202" style="position:absolute;left:0;text-align:left;margin-left:47.25pt;margin-top:107.25pt;width:40.5pt;height:26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" filled="f" stroked="f" strokeweight=".5pt">
                      <v:textbox>
                        <w:txbxContent>
                          <w:p w14:paraId="5FF29F8D" w14:textId="77777777" w:rsidR="00893A82" w:rsidRPr="00263604" w:rsidRDefault="00893A82" w:rsidP="001F5721">
                            <w:pPr>
                              <w:rPr>
                                <w:b/>
                              </w:rPr>
                            </w:pPr>
                            <w:r w:rsidRPr="00263604">
                              <w:rPr>
                                <w:b/>
                              </w:rPr>
                              <w:t>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C7BE4">
              <w:rPr>
                <w:noProof/>
                <w:lang w:val="en-IE" w:eastAsia="ja-JP"/>
              </w:rPr>
              <w:drawing>
                <wp:inline distT="0" distB="0" distL="0" distR="0" wp14:anchorId="7CC7D53F" wp14:editId="194CCD25">
                  <wp:extent cx="5731510" cy="1757680"/>
                  <wp:effectExtent l="0" t="0" r="254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CNF.W.bmp"/>
                          <pic:cNvPicPr/>
                        </pic:nvPicPr>
                        <pic:blipFill rotWithShape="1"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789"/>
                          <a:stretch/>
                        </pic:blipFill>
                        <pic:spPr bwMode="auto">
                          <a:xfrm>
                            <a:off x="0" y="0"/>
                            <a:ext cx="5731510" cy="1757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7BE4" w:rsidRPr="005C7BE4" w14:paraId="20BF63B5" w14:textId="77777777" w:rsidTr="00C421C8">
        <w:trPr>
          <w:jc w:val="center"/>
        </w:trPr>
        <w:tc>
          <w:tcPr>
            <w:tcW w:w="10773" w:type="dxa"/>
          </w:tcPr>
          <w:p w14:paraId="05DA3F69" w14:textId="02B58642" w:rsidR="001F5721" w:rsidRPr="005C7BE4" w:rsidRDefault="001F5721" w:rsidP="00C421C8">
            <w:pPr>
              <w:spacing w:line="480" w:lineRule="auto"/>
              <w:ind w:firstLine="720"/>
              <w:jc w:val="center"/>
            </w:pPr>
            <w:bookmarkStart w:id="14" w:name="_Ref5119178"/>
            <w:r w:rsidRPr="005C7BE4">
              <w:rPr>
                <w:rStyle w:val="SubtleReference"/>
              </w:rPr>
              <w:t xml:space="preserve">Fig. </w:t>
            </w:r>
            <w:r w:rsidRPr="005C7BE4">
              <w:rPr>
                <w:rStyle w:val="SubtleReference"/>
              </w:rPr>
              <w:fldChar w:fldCharType="begin"/>
            </w:r>
            <w:r w:rsidRPr="005C7BE4">
              <w:rPr>
                <w:rStyle w:val="SubtleReference"/>
              </w:rPr>
              <w:instrText xml:space="preserve"> SEQ Figure \* ARABIC </w:instrText>
            </w:r>
            <w:r w:rsidRPr="005C7BE4">
              <w:rPr>
                <w:rStyle w:val="SubtleReference"/>
              </w:rPr>
              <w:fldChar w:fldCharType="separate"/>
            </w:r>
            <w:r w:rsidR="00C421C8" w:rsidRPr="005C7BE4">
              <w:rPr>
                <w:rStyle w:val="SubtleReference"/>
                <w:noProof/>
              </w:rPr>
              <w:t>2</w:t>
            </w:r>
            <w:r w:rsidRPr="005C7BE4">
              <w:rPr>
                <w:rStyle w:val="SubtleReference"/>
              </w:rPr>
              <w:fldChar w:fldCharType="end"/>
            </w:r>
            <w:bookmarkEnd w:id="14"/>
            <w:r w:rsidRPr="005C7BE4">
              <w:rPr>
                <w:rStyle w:val="SubtleReference"/>
              </w:rPr>
              <w:t xml:space="preserve">. </w:t>
            </w:r>
            <w:r w:rsidR="003F048F" w:rsidRPr="005C7BE4">
              <w:rPr>
                <w:rStyle w:val="SubtleReference"/>
              </w:rPr>
              <w:t xml:space="preserve">Relaxed structures obtained </w:t>
            </w:r>
            <w:r w:rsidR="002129D4" w:rsidRPr="005C7BE4">
              <w:rPr>
                <w:rStyle w:val="SubtleReference"/>
              </w:rPr>
              <w:t>using</w:t>
            </w:r>
            <w:r w:rsidR="003F048F" w:rsidRPr="005C7BE4">
              <w:rPr>
                <w:rStyle w:val="SubtleReference"/>
              </w:rPr>
              <w:t xml:space="preserve"> density functional theory calculations showing </w:t>
            </w:r>
            <w:r w:rsidR="0079511F" w:rsidRPr="005C7BE4">
              <w:rPr>
                <w:rStyle w:val="SubtleReference"/>
              </w:rPr>
              <w:t>conformation</w:t>
            </w:r>
            <w:r w:rsidRPr="005C7BE4">
              <w:rPr>
                <w:rStyle w:val="SubtleReference"/>
              </w:rPr>
              <w:t xml:space="preserve">al changes of </w:t>
            </w:r>
            <w:r w:rsidRPr="005C7BE4">
              <w:rPr>
                <w:rStyle w:val="Strong"/>
                <w:b w:val="0"/>
              </w:rPr>
              <w:t xml:space="preserve">cellulose </w:t>
            </w:r>
            <w:r w:rsidRPr="005C7BE4">
              <w:rPr>
                <w:rStyle w:val="SubtleReference"/>
              </w:rPr>
              <w:t xml:space="preserve">variants: </w:t>
            </w:r>
            <w:r w:rsidRPr="005C7BE4">
              <w:rPr>
                <w:rStyle w:val="SubtleReference"/>
                <w:i/>
              </w:rPr>
              <w:t>B:</w:t>
            </w:r>
            <w:r w:rsidRPr="005C7BE4">
              <w:rPr>
                <w:rStyle w:val="SubtleReference"/>
              </w:rPr>
              <w:t xml:space="preserve"> native </w:t>
            </w:r>
            <w:r w:rsidRPr="005C7BE4">
              <w:rPr>
                <w:rStyle w:val="Strong"/>
                <w:b w:val="0"/>
              </w:rPr>
              <w:t xml:space="preserve">cellulose </w:t>
            </w:r>
            <w:r w:rsidRPr="005C7BE4">
              <w:rPr>
                <w:rStyle w:val="SubtleReference"/>
              </w:rPr>
              <w:t xml:space="preserve">and </w:t>
            </w:r>
            <w:r w:rsidRPr="005C7BE4">
              <w:rPr>
                <w:rStyle w:val="SubtleReference"/>
                <w:i/>
              </w:rPr>
              <w:t>H:</w:t>
            </w:r>
            <w:r w:rsidRPr="005C7BE4">
              <w:rPr>
                <w:rStyle w:val="SubtleReference"/>
              </w:rPr>
              <w:t xml:space="preserve"> </w:t>
            </w:r>
            <w:r w:rsidR="00A61589" w:rsidRPr="005C7BE4">
              <w:rPr>
                <w:rStyle w:val="SubtleReference"/>
              </w:rPr>
              <w:t>TEMPO-oxidized cellulose (</w:t>
            </w:r>
            <w:r w:rsidRPr="005C7BE4">
              <w:t xml:space="preserve">fully </w:t>
            </w:r>
            <w:r w:rsidR="002129D4" w:rsidRPr="005C7BE4">
              <w:t>oxidized</w:t>
            </w:r>
            <w:r w:rsidR="00A61589" w:rsidRPr="005C7BE4">
              <w:rPr>
                <w:rStyle w:val="Strong"/>
                <w:b w:val="0"/>
              </w:rPr>
              <w:t>)</w:t>
            </w:r>
            <w:r w:rsidRPr="005C7BE4">
              <w:rPr>
                <w:rStyle w:val="Strong"/>
                <w:b w:val="0"/>
              </w:rPr>
              <w:t xml:space="preserve"> </w:t>
            </w:r>
            <w:r w:rsidRPr="005C7BE4">
              <w:t xml:space="preserve"> </w:t>
            </w:r>
          </w:p>
        </w:tc>
      </w:tr>
    </w:tbl>
    <w:p w14:paraId="42631DC9" w14:textId="7685AE14" w:rsidR="001F5721" w:rsidRPr="005C7BE4" w:rsidRDefault="001F5721" w:rsidP="00524C00">
      <w:pPr>
        <w:spacing w:line="480" w:lineRule="auto"/>
      </w:pPr>
      <w:r w:rsidRPr="005C7BE4">
        <w:t xml:space="preserve">Finally, the </w:t>
      </w:r>
      <w:bookmarkStart w:id="15" w:name="_Hlk5643356"/>
      <w:r w:rsidRPr="005C7BE4">
        <w:t xml:space="preserve">obtained surface charge densities, </w:t>
      </w:r>
      <w:r w:rsidRPr="005C7BE4">
        <w:rPr>
          <w:i/>
        </w:rPr>
        <w:t>σ</w:t>
      </w:r>
      <w:r w:rsidRPr="005C7BE4">
        <w:t xml:space="preserve">, and their respective probability, </w:t>
      </w:r>
      <w:r w:rsidRPr="005C7BE4">
        <w:rPr>
          <w:i/>
        </w:rPr>
        <w:t>P</w:t>
      </w:r>
      <w:r w:rsidRPr="005C7BE4">
        <w:t>(</w:t>
      </w:r>
      <w:r w:rsidRPr="005C7BE4">
        <w:rPr>
          <w:i/>
        </w:rPr>
        <w:t>σ</w:t>
      </w:r>
      <w:r w:rsidRPr="005C7BE4">
        <w:t>),</w:t>
      </w:r>
      <w:bookmarkEnd w:id="15"/>
      <w:r w:rsidRPr="005C7BE4">
        <w:t xml:space="preserve"> are shown in </w:t>
      </w:r>
      <w:r w:rsidRPr="005C7BE4">
        <w:fldChar w:fldCharType="begin"/>
      </w:r>
      <w:r w:rsidRPr="005C7BE4">
        <w:instrText xml:space="preserve"> REF _Ref3160522 \h  \* MERGEFORMAT </w:instrText>
      </w:r>
      <w:r w:rsidRPr="005C7BE4">
        <w:fldChar w:fldCharType="separate"/>
      </w:r>
      <w:r w:rsidR="00C421C8" w:rsidRPr="005C7BE4">
        <w:rPr>
          <w:rStyle w:val="SubtleReference"/>
        </w:rPr>
        <w:t>Fig.</w:t>
      </w:r>
      <w:r w:rsidR="00C421C8" w:rsidRPr="005C7BE4">
        <w:rPr>
          <w:rStyle w:val="SubtleReference"/>
          <w:noProof/>
        </w:rPr>
        <w:t xml:space="preserve"> 3</w:t>
      </w:r>
      <w:r w:rsidRPr="005C7BE4">
        <w:fldChar w:fldCharType="end"/>
      </w:r>
      <w:r w:rsidRPr="005C7BE4">
        <w:t xml:space="preserve"> for water, </w:t>
      </w:r>
      <w:r w:rsidRPr="005C7BE4">
        <w:rPr>
          <w:rStyle w:val="Strong"/>
          <w:b w:val="0"/>
        </w:rPr>
        <w:t>native cellulose</w:t>
      </w:r>
      <w:r w:rsidRPr="005C7BE4">
        <w:t xml:space="preserve">, and </w:t>
      </w:r>
      <w:r w:rsidR="00A25581" w:rsidRPr="005C7BE4">
        <w:rPr>
          <w:rStyle w:val="SubtleReference"/>
        </w:rPr>
        <w:t>TEMPO-oxidized cellulose</w:t>
      </w:r>
      <w:r w:rsidR="00E03B5C" w:rsidRPr="005C7BE4">
        <w:rPr>
          <w:rStyle w:val="SubtleReference"/>
        </w:rPr>
        <w:t xml:space="preserve"> (</w:t>
      </w:r>
      <w:r w:rsidR="00E03B5C" w:rsidRPr="005C7BE4">
        <w:t xml:space="preserve">fully </w:t>
      </w:r>
      <w:r w:rsidR="002129D4" w:rsidRPr="005C7BE4">
        <w:t>oxidized</w:t>
      </w:r>
      <w:r w:rsidR="00E03B5C" w:rsidRPr="005C7BE4">
        <w:rPr>
          <w:rStyle w:val="SubtleReference"/>
        </w:rPr>
        <w:t>)</w:t>
      </w:r>
      <w:r w:rsidRPr="005C7BE4">
        <w:t xml:space="preserve">. For the analysis of surface charge densities, the peak from the negative lone-pairs is located on the right side and vice versa </w:t>
      </w:r>
      <w:r w:rsidRPr="005C7BE4">
        <w:fldChar w:fldCharType="begin"/>
      </w:r>
      <w:r w:rsidR="009275BD" w:rsidRPr="005C7BE4">
        <w:instrText xml:space="preserve"> ADDIN EN.CITE &lt;EndNote&gt;&lt;Cite&gt;&lt;Author&gt;Klamt&lt;/Author&gt;&lt;Year&gt;2005&lt;/Year&gt;&lt;RecNum&gt;4777&lt;/RecNum&gt;&lt;DisplayText&gt;[1, 25]&lt;/DisplayText&gt;&lt;record&gt;&lt;rec-number&gt;4777&lt;/rec-number&gt;&lt;foreign-keys&gt;&lt;key app="EN" db-id="edxfspa0hevet1epx2qxp5rdfxf99ae220dv" timestamp="1470053233"&gt;4777&lt;/key&gt;&lt;key app="ENWeb" db-id=""&gt;0&lt;/key&gt;&lt;/foreign-keys&gt;&lt;ref-type name="Book"&gt;6&lt;/ref-type&gt;&lt;contributors&gt;&lt;authors&gt;&lt;author&gt;Andreas Klamt&lt;/author&gt;&lt;/authors&gt;&lt;/contributors&gt;&lt;titles&gt;&lt;title&gt;COSMO-RS From Quantum Chemistry to Fluid Phase Thermodynamics and Drug Design&lt;/title&gt;&lt;/titles&gt;&lt;dates&gt;&lt;year&gt;2005&lt;/year&gt;&lt;/dates&gt;&lt;publisher&gt;Elsevier &lt;/publisher&gt;&lt;isbn&gt;9780444519948&lt;/isbn&gt;&lt;urls&gt;&lt;/urls&gt;&lt;/record&gt;&lt;/Cite&gt;&lt;Cite&gt;&lt;Author&gt;Ghasemi&lt;/Author&gt;&lt;Year&gt;2017&lt;/Year&gt;&lt;RecNum&gt;1&lt;/RecNum&gt;&lt;record&gt;&lt;rec-number&gt;1&lt;/rec-number&gt;&lt;foreign-keys&gt;&lt;key app="EN" db-id="0vs0dwve65tvd5edfv1pase0xxezfwerwwzt" timestamp="1601231989"&gt;1&lt;/key&gt;&lt;/foreign-keys&gt;&lt;ref-type name="Journal Article"&gt;17&lt;/ref-type&gt;&lt;contributors&gt;&lt;authors&gt;&lt;author&gt;Ghasemi, Amin&lt;/author&gt;&lt;author&gt;Asgarpour Khansary, Milad&lt;/author&gt;&lt;author&gt;Marjani, Azam&lt;/author&gt;&lt;author&gt;Shirazian, Saeed&lt;/author&gt;&lt;/authors&gt;&lt;/contributors&gt;&lt;titles&gt;&lt;title&gt;Using quantum chemical modeling and calculations for evaluation of cellulose potential for estrogen micropollutants removal from water effluents&lt;/title&gt;&lt;secondary-title&gt;Chemosphere&lt;/secondary-title&gt;&lt;/titles&gt;&lt;periodical&gt;&lt;full-title&gt;Chemosphere&lt;/full-title&gt;&lt;/periodical&gt;&lt;pages&gt;411-423&lt;/pages&gt;&lt;volume&gt;178&lt;/volume&gt;&lt;keywords&gt;&lt;keyword&gt;Cellulose&lt;/keyword&gt;&lt;keyword&gt;Estrogens&lt;/keyword&gt;&lt;keyword&gt;Sorption&lt;/keyword&gt;&lt;keyword&gt;Prediction&lt;/keyword&gt;&lt;keyword&gt;COSMO theory&lt;/keyword&gt;&lt;keyword&gt;Water effluent&lt;/keyword&gt;&lt;/keywords&gt;&lt;dates&gt;&lt;year&gt;2017&lt;/year&gt;&lt;pub-dates&gt;&lt;date&gt;2017/07/01/&lt;/date&gt;&lt;/pub-dates&gt;&lt;/dates&gt;&lt;isbn&gt;0045-6535&lt;/isbn&gt;&lt;urls&gt;&lt;related-urls&gt;&lt;url&gt;http://www.sciencedirect.com/science/article/pii/S0045653517303417&lt;/url&gt;&lt;/related-urls&gt;&lt;/urls&gt;&lt;electronic-resource-num&gt;https://doi.org/10.1016/j.chemosphere.2017.02.152&lt;/electronic-resource-num&gt;&lt;/record&gt;&lt;/Cite&gt;&lt;/EndNote&gt;</w:instrText>
      </w:r>
      <w:r w:rsidRPr="005C7BE4">
        <w:fldChar w:fldCharType="separate"/>
      </w:r>
      <w:r w:rsidR="009275BD" w:rsidRPr="005C7BE4">
        <w:rPr>
          <w:noProof/>
        </w:rPr>
        <w:t>[</w:t>
      </w:r>
      <w:hyperlink w:anchor="_ENREF_1" w:tooltip="Ghasemi, 2017 #1" w:history="1">
        <w:r w:rsidR="009275BD" w:rsidRPr="005C7BE4">
          <w:rPr>
            <w:rStyle w:val="Hyperlink"/>
            <w:noProof/>
            <w:color w:val="auto"/>
          </w:rPr>
          <w:t>1</w:t>
        </w:r>
      </w:hyperlink>
      <w:r w:rsidR="009275BD" w:rsidRPr="005C7BE4">
        <w:rPr>
          <w:noProof/>
        </w:rPr>
        <w:t xml:space="preserve">, </w:t>
      </w:r>
      <w:hyperlink w:anchor="_ENREF_25" w:tooltip="Klamt, 2005 #4777" w:history="1">
        <w:r w:rsidR="009275BD" w:rsidRPr="005C7BE4">
          <w:rPr>
            <w:rStyle w:val="Hyperlink"/>
            <w:noProof/>
            <w:color w:val="auto"/>
          </w:rPr>
          <w:t>25</w:t>
        </w:r>
      </w:hyperlink>
      <w:r w:rsidR="009275BD" w:rsidRPr="005C7BE4">
        <w:rPr>
          <w:noProof/>
        </w:rPr>
        <w:t>]</w:t>
      </w:r>
      <w:r w:rsidRPr="005C7BE4">
        <w:fldChar w:fldCharType="end"/>
      </w:r>
      <w:r w:rsidRPr="005C7BE4">
        <w:t xml:space="preserve">. </w:t>
      </w:r>
    </w:p>
    <w:tbl>
      <w:tblPr>
        <w:tblStyle w:val="TableGrid"/>
        <w:tblW w:w="1134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0"/>
      </w:tblGrid>
      <w:tr w:rsidR="005C7BE4" w:rsidRPr="005C7BE4" w14:paraId="49648BA3" w14:textId="77777777" w:rsidTr="00914E41">
        <w:trPr>
          <w:jc w:val="center"/>
        </w:trPr>
        <w:tc>
          <w:tcPr>
            <w:tcW w:w="11340" w:type="dxa"/>
          </w:tcPr>
          <w:p w14:paraId="6F7A7EEF" w14:textId="1CB61A5E" w:rsidR="001F5721" w:rsidRPr="005C7BE4" w:rsidRDefault="001A5EC7" w:rsidP="00C421C8">
            <w:pPr>
              <w:spacing w:line="480" w:lineRule="auto"/>
              <w:jc w:val="center"/>
            </w:pPr>
            <w:r w:rsidRPr="005C7BE4">
              <w:rPr>
                <w:noProof/>
                <w:lang w:val="en-IE" w:eastAsia="ja-JP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11E5062" wp14:editId="2AB17B5D">
                      <wp:simplePos x="0" y="0"/>
                      <wp:positionH relativeFrom="column">
                        <wp:posOffset>1675765</wp:posOffset>
                      </wp:positionH>
                      <wp:positionV relativeFrom="paragraph">
                        <wp:posOffset>238125</wp:posOffset>
                      </wp:positionV>
                      <wp:extent cx="1790700" cy="152400"/>
                      <wp:effectExtent l="0" t="57150" r="19050" b="19050"/>
                      <wp:wrapNone/>
                      <wp:docPr id="9" name="Straight Arrow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790700" cy="1524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77F962B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" o:spid="_x0000_s1026" type="#_x0000_t32" style="position:absolute;margin-left:131.95pt;margin-top:18.75pt;width:141pt;height:12pt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Pr="00E630DC">
              <w:rPr>
                <w:noProof/>
                <w:color w:val="000000" w:themeColor="text1"/>
                <w:lang w:val="en-IE" w:eastAsia="ja-JP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EC22457" wp14:editId="0D404C91">
                      <wp:simplePos x="0" y="0"/>
                      <wp:positionH relativeFrom="column">
                        <wp:posOffset>6019165</wp:posOffset>
                      </wp:positionH>
                      <wp:positionV relativeFrom="paragraph">
                        <wp:posOffset>1628775</wp:posOffset>
                      </wp:positionV>
                      <wp:extent cx="447675" cy="295275"/>
                      <wp:effectExtent l="0" t="38100" r="47625" b="28575"/>
                      <wp:wrapNone/>
                      <wp:docPr id="4" name="Straight Arrow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47675" cy="2952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92C54F0" id="Straight Arrow Connector 4" o:spid="_x0000_s1026" type="#_x0000_t32" style="position:absolute;margin-left:473.95pt;margin-top:128.25pt;width:35.25pt;height:23.25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1F5721" w:rsidRPr="005C7BE4">
              <w:rPr>
                <w:noProof/>
                <w:lang w:val="en-IE" w:eastAsia="ja-JP"/>
              </w:rPr>
              <w:drawing>
                <wp:inline distT="0" distB="0" distL="0" distR="0" wp14:anchorId="3266D6A4" wp14:editId="1F04683A">
                  <wp:extent cx="6667500" cy="4095750"/>
                  <wp:effectExtent l="0" t="0" r="0" b="0"/>
                  <wp:docPr id="1" name="Chart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2F75691-402D-4769-A927-E54AEBC86249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2"/>
                    </a:graphicData>
                  </a:graphic>
                </wp:inline>
              </w:drawing>
            </w:r>
          </w:p>
        </w:tc>
      </w:tr>
      <w:tr w:rsidR="006568E8" w:rsidRPr="005C7BE4" w14:paraId="10BC4CDD" w14:textId="77777777" w:rsidTr="00914E41">
        <w:trPr>
          <w:jc w:val="center"/>
        </w:trPr>
        <w:tc>
          <w:tcPr>
            <w:tcW w:w="11340" w:type="dxa"/>
          </w:tcPr>
          <w:p w14:paraId="314DCCF3" w14:textId="6C436750" w:rsidR="001F5721" w:rsidRPr="005C7BE4" w:rsidRDefault="001F5721" w:rsidP="00C421C8">
            <w:pPr>
              <w:spacing w:line="480" w:lineRule="auto"/>
              <w:ind w:firstLine="720"/>
              <w:jc w:val="center"/>
            </w:pPr>
            <w:bookmarkStart w:id="16" w:name="_Ref3160522"/>
            <w:r w:rsidRPr="005C7BE4">
              <w:rPr>
                <w:rStyle w:val="SubtleReference"/>
              </w:rPr>
              <w:t xml:space="preserve">Fig. </w:t>
            </w:r>
            <w:r w:rsidRPr="005C7BE4">
              <w:rPr>
                <w:rStyle w:val="SubtleReference"/>
              </w:rPr>
              <w:fldChar w:fldCharType="begin"/>
            </w:r>
            <w:r w:rsidRPr="005C7BE4">
              <w:rPr>
                <w:rStyle w:val="SubtleReference"/>
              </w:rPr>
              <w:instrText xml:space="preserve"> SEQ Figure \* ARABIC </w:instrText>
            </w:r>
            <w:r w:rsidRPr="005C7BE4">
              <w:rPr>
                <w:rStyle w:val="SubtleReference"/>
              </w:rPr>
              <w:fldChar w:fldCharType="separate"/>
            </w:r>
            <w:r w:rsidR="00C421C8" w:rsidRPr="005C7BE4">
              <w:rPr>
                <w:rStyle w:val="SubtleReference"/>
                <w:noProof/>
              </w:rPr>
              <w:t>3</w:t>
            </w:r>
            <w:r w:rsidRPr="005C7BE4">
              <w:rPr>
                <w:rStyle w:val="SubtleReference"/>
              </w:rPr>
              <w:fldChar w:fldCharType="end"/>
            </w:r>
            <w:bookmarkEnd w:id="16"/>
            <w:r w:rsidRPr="005C7BE4">
              <w:rPr>
                <w:rStyle w:val="SubtleReference"/>
              </w:rPr>
              <w:t xml:space="preserve">. </w:t>
            </w:r>
            <w:r w:rsidR="00A25581" w:rsidRPr="005C7BE4">
              <w:rPr>
                <w:rStyle w:val="SubtleReference"/>
              </w:rPr>
              <w:t>The COSMO s</w:t>
            </w:r>
            <w:r w:rsidRPr="005C7BE4">
              <w:rPr>
                <w:rStyle w:val="SubtleReference"/>
              </w:rPr>
              <w:t xml:space="preserve">urface charge density profiles of water, native </w:t>
            </w:r>
            <w:r w:rsidRPr="005C7BE4">
              <w:rPr>
                <w:rStyle w:val="Strong"/>
                <w:b w:val="0"/>
              </w:rPr>
              <w:t xml:space="preserve">cellulose </w:t>
            </w:r>
            <w:r w:rsidRPr="005C7BE4">
              <w:rPr>
                <w:rStyle w:val="SubtleReference"/>
              </w:rPr>
              <w:t xml:space="preserve">(B) and </w:t>
            </w:r>
            <w:r w:rsidR="00A25581" w:rsidRPr="005C7BE4">
              <w:t xml:space="preserve">fully </w:t>
            </w:r>
            <w:r w:rsidR="001A5EC7" w:rsidRPr="005C7BE4">
              <w:t xml:space="preserve">oxidized </w:t>
            </w:r>
            <w:r w:rsidR="00A25581" w:rsidRPr="005C7BE4">
              <w:rPr>
                <w:rStyle w:val="Strong"/>
                <w:b w:val="0"/>
              </w:rPr>
              <w:t xml:space="preserve">cellulose </w:t>
            </w:r>
            <w:r w:rsidRPr="005C7BE4">
              <w:rPr>
                <w:rStyle w:val="SubtleReference"/>
              </w:rPr>
              <w:t xml:space="preserve">(DOS=16)  </w:t>
            </w:r>
          </w:p>
        </w:tc>
      </w:tr>
    </w:tbl>
    <w:p w14:paraId="6EEEA83C" w14:textId="77777777" w:rsidR="001A5EC7" w:rsidRPr="005C7BE4" w:rsidRDefault="001A5EC7" w:rsidP="00DA6975">
      <w:pPr>
        <w:spacing w:line="480" w:lineRule="auto"/>
      </w:pPr>
    </w:p>
    <w:p w14:paraId="3F452220" w14:textId="1DA3C154" w:rsidR="003925B3" w:rsidRPr="005C7BE4" w:rsidRDefault="001F5721" w:rsidP="00DA6975">
      <w:pPr>
        <w:spacing w:line="480" w:lineRule="auto"/>
      </w:pPr>
      <w:r w:rsidRPr="005C7BE4">
        <w:t xml:space="preserve">A wide and symmetric profile is obtained for water which is consistent with previous studies </w:t>
      </w:r>
      <w:r w:rsidRPr="005C7BE4">
        <w:fldChar w:fldCharType="begin">
          <w:fldData xml:space="preserve">PEVuZE5vdGU+PENpdGU+PEF1dGhvcj5Jc2xhbTwvQXV0aG9yPjxZZWFyPjIwMTQ8L1llYXI+PFJl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</w:fldData>
        </w:fldChar>
      </w:r>
      <w:r w:rsidR="009275BD" w:rsidRPr="005C7BE4">
        <w:instrText xml:space="preserve"> ADDIN EN.CITE </w:instrText>
      </w:r>
      <w:r w:rsidR="009275BD" w:rsidRPr="005C7BE4">
        <w:fldChar w:fldCharType="begin">
          <w:fldData xml:space="preserve">PEVuZE5vdGU+PENpdGU+PEF1dGhvcj5Jc2xhbTwvQXV0aG9yPjxZZWFyPjIwMTQ8L1llYXI+PFJl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</w:fldData>
        </w:fldChar>
      </w:r>
      <w:r w:rsidR="009275BD" w:rsidRPr="005C7BE4">
        <w:instrText xml:space="preserve"> ADDIN EN.CITE.DATA </w:instrText>
      </w:r>
      <w:r w:rsidR="009275BD" w:rsidRPr="005C7BE4">
        <w:fldChar w:fldCharType="end"/>
      </w:r>
      <w:r w:rsidRPr="005C7BE4">
        <w:fldChar w:fldCharType="separate"/>
      </w:r>
      <w:r w:rsidR="009275BD" w:rsidRPr="005C7BE4">
        <w:rPr>
          <w:noProof/>
        </w:rPr>
        <w:t>[</w:t>
      </w:r>
      <w:hyperlink w:anchor="_ENREF_1" w:tooltip="Ghasemi, 2017 #1" w:history="1">
        <w:r w:rsidR="009275BD" w:rsidRPr="005C7BE4">
          <w:rPr>
            <w:rStyle w:val="Hyperlink"/>
            <w:noProof/>
            <w:color w:val="auto"/>
          </w:rPr>
          <w:t>1</w:t>
        </w:r>
      </w:hyperlink>
      <w:r w:rsidR="009275BD" w:rsidRPr="005C7BE4">
        <w:rPr>
          <w:noProof/>
        </w:rPr>
        <w:t xml:space="preserve">, </w:t>
      </w:r>
      <w:hyperlink w:anchor="_ENREF_34" w:tooltip="Islam, 2014 #3346" w:history="1">
        <w:r w:rsidR="009275BD" w:rsidRPr="005C7BE4">
          <w:rPr>
            <w:rStyle w:val="Hyperlink"/>
            <w:noProof/>
            <w:color w:val="auto"/>
          </w:rPr>
          <w:t>34</w:t>
        </w:r>
      </w:hyperlink>
      <w:r w:rsidR="009275BD" w:rsidRPr="005C7BE4">
        <w:rPr>
          <w:noProof/>
        </w:rPr>
        <w:t>]</w:t>
      </w:r>
      <w:r w:rsidRPr="005C7BE4">
        <w:fldChar w:fldCharType="end"/>
      </w:r>
      <w:r w:rsidRPr="005C7BE4">
        <w:t xml:space="preserve">. The lone-pair electrons on oxygen are responsible for </w:t>
      </w:r>
      <w:r w:rsidR="00DB256C" w:rsidRPr="005C7BE4">
        <w:t xml:space="preserve">the </w:t>
      </w:r>
      <w:r w:rsidRPr="005C7BE4">
        <w:t xml:space="preserve">peak around </w:t>
      </w:r>
      <w:r w:rsidRPr="005C7BE4">
        <w:rPr>
          <w:i/>
        </w:rPr>
        <w:t>σ</w:t>
      </w:r>
      <w:r w:rsidRPr="005C7BE4">
        <w:t xml:space="preserve"> = 0.014 </w:t>
      </w:r>
      <w:r w:rsidRPr="005C7BE4">
        <w:rPr>
          <w:i/>
        </w:rPr>
        <w:t>e</w:t>
      </w:r>
      <w:r w:rsidRPr="005C7BE4">
        <w:t>/</w:t>
      </w:r>
      <w:r w:rsidRPr="005C7BE4">
        <w:rPr>
          <w:i/>
        </w:rPr>
        <w:t>Å</w:t>
      </w:r>
      <w:r w:rsidRPr="005C7BE4">
        <w:rPr>
          <w:vertAlign w:val="superscript"/>
        </w:rPr>
        <w:t>2</w:t>
      </w:r>
      <w:r w:rsidR="00E46B00" w:rsidRPr="005C7BE4">
        <w:t xml:space="preserve"> in water sigma profile</w:t>
      </w:r>
      <w:r w:rsidRPr="005C7BE4">
        <w:t xml:space="preserve">. The peak at </w:t>
      </w:r>
      <w:r w:rsidRPr="005C7BE4">
        <w:rPr>
          <w:i/>
        </w:rPr>
        <w:t>σ</w:t>
      </w:r>
      <w:r w:rsidRPr="005C7BE4">
        <w:t xml:space="preserve"> = -0.014 </w:t>
      </w:r>
      <w:r w:rsidRPr="005C7BE4">
        <w:rPr>
          <w:i/>
        </w:rPr>
        <w:t>e</w:t>
      </w:r>
      <w:r w:rsidRPr="005C7BE4">
        <w:t>/</w:t>
      </w:r>
      <w:r w:rsidRPr="005C7BE4">
        <w:rPr>
          <w:i/>
        </w:rPr>
        <w:t>Å</w:t>
      </w:r>
      <w:r w:rsidRPr="005C7BE4">
        <w:rPr>
          <w:vertAlign w:val="superscript"/>
        </w:rPr>
        <w:t xml:space="preserve">2 </w:t>
      </w:r>
      <w:r w:rsidR="00E46B00" w:rsidRPr="005C7BE4">
        <w:t xml:space="preserve">in water sigma profile </w:t>
      </w:r>
      <w:r w:rsidRPr="005C7BE4">
        <w:t xml:space="preserve">is generated by the two polar hydrogen atoms. The flat and symmetric region spanning a charge density range of −0.0079 </w:t>
      </w:r>
      <w:r w:rsidR="00E43957" w:rsidRPr="005C7BE4">
        <w:t xml:space="preserve">- </w:t>
      </w:r>
      <w:r w:rsidRPr="005C7BE4">
        <w:t xml:space="preserve">0.0079 </w:t>
      </w:r>
      <w:r w:rsidRPr="005C7BE4">
        <w:rPr>
          <w:i/>
        </w:rPr>
        <w:t>e</w:t>
      </w:r>
      <w:r w:rsidRPr="005C7BE4">
        <w:t>/</w:t>
      </w:r>
      <w:r w:rsidRPr="005C7BE4">
        <w:rPr>
          <w:i/>
        </w:rPr>
        <w:t>Å</w:t>
      </w:r>
      <w:r w:rsidRPr="005C7BE4">
        <w:rPr>
          <w:vertAlign w:val="superscript"/>
        </w:rPr>
        <w:t>2</w:t>
      </w:r>
      <w:r w:rsidR="00524C00" w:rsidRPr="005C7BE4">
        <w:t xml:space="preserve"> indicates the feature of water to involve in donor-acceptor electrostatic interactions</w:t>
      </w:r>
      <w:r w:rsidRPr="005C7BE4">
        <w:t xml:space="preserve">. Both </w:t>
      </w:r>
      <w:r w:rsidRPr="005C7BE4">
        <w:rPr>
          <w:rStyle w:val="Strong"/>
          <w:b w:val="0"/>
        </w:rPr>
        <w:t>native cellulose</w:t>
      </w:r>
      <w:r w:rsidRPr="005C7BE4">
        <w:t xml:space="preserve"> and fully </w:t>
      </w:r>
      <w:r w:rsidR="0079511F" w:rsidRPr="005C7BE4">
        <w:t>oxidized</w:t>
      </w:r>
      <w:r w:rsidRPr="005C7BE4">
        <w:t xml:space="preserve"> </w:t>
      </w:r>
      <w:r w:rsidRPr="005C7BE4">
        <w:rPr>
          <w:rStyle w:val="Strong"/>
          <w:b w:val="0"/>
        </w:rPr>
        <w:t xml:space="preserve">cellulose </w:t>
      </w:r>
      <w:r w:rsidRPr="005C7BE4">
        <w:t xml:space="preserve">showed a shoulder‒like peak around 0.0023 </w:t>
      </w:r>
      <w:r w:rsidRPr="005C7BE4">
        <w:rPr>
          <w:i/>
        </w:rPr>
        <w:t>e</w:t>
      </w:r>
      <w:r w:rsidRPr="005C7BE4">
        <w:t>/</w:t>
      </w:r>
      <w:r w:rsidRPr="005C7BE4">
        <w:rPr>
          <w:i/>
        </w:rPr>
        <w:t>Å</w:t>
      </w:r>
      <w:r w:rsidRPr="005C7BE4">
        <w:rPr>
          <w:vertAlign w:val="superscript"/>
        </w:rPr>
        <w:t>2</w:t>
      </w:r>
      <w:r w:rsidRPr="005C7BE4">
        <w:t xml:space="preserve"> which can be attributed to the exposed surface of carbon atoms.</w:t>
      </w:r>
      <w:r w:rsidR="003925B3" w:rsidRPr="005C7BE4">
        <w:t xml:space="preserve"> All model </w:t>
      </w:r>
      <w:r w:rsidR="003925B3" w:rsidRPr="005C7BE4">
        <w:rPr>
          <w:rStyle w:val="Strong"/>
          <w:b w:val="0"/>
        </w:rPr>
        <w:t xml:space="preserve">cellulose variants have this </w:t>
      </w:r>
      <w:r w:rsidR="003925B3" w:rsidRPr="005C7BE4">
        <w:t xml:space="preserve">shoulder‒like peaks (around 0.0023 </w:t>
      </w:r>
      <w:r w:rsidR="003925B3" w:rsidRPr="005C7BE4">
        <w:rPr>
          <w:i/>
        </w:rPr>
        <w:t>e</w:t>
      </w:r>
      <w:r w:rsidR="003925B3" w:rsidRPr="005C7BE4">
        <w:t>/</w:t>
      </w:r>
      <w:r w:rsidR="003925B3" w:rsidRPr="005C7BE4">
        <w:rPr>
          <w:i/>
        </w:rPr>
        <w:t>Å</w:t>
      </w:r>
      <w:r w:rsidR="003925B3" w:rsidRPr="005C7BE4">
        <w:rPr>
          <w:vertAlign w:val="superscript"/>
        </w:rPr>
        <w:t>2</w:t>
      </w:r>
      <w:r w:rsidR="003925B3" w:rsidRPr="005C7BE4">
        <w:t>) in common. As this peak indicates a negative charge, then a repulsive interaction could be realized for all ce</w:t>
      </w:r>
      <w:r w:rsidR="003925B3" w:rsidRPr="005C7BE4">
        <w:rPr>
          <w:rStyle w:val="Strong"/>
          <w:b w:val="0"/>
        </w:rPr>
        <w:t xml:space="preserve">llulose variants. </w:t>
      </w:r>
      <w:r w:rsidRPr="005C7BE4">
        <w:t xml:space="preserve">The </w:t>
      </w:r>
      <w:bookmarkStart w:id="17" w:name="_Hlk41729218"/>
      <w:r w:rsidRPr="005C7BE4">
        <w:t>carbon</w:t>
      </w:r>
      <w:r w:rsidR="00F100BB" w:rsidRPr="005C7BE4">
        <w:t xml:space="preserve">-containing </w:t>
      </w:r>
      <w:r w:rsidR="00336523" w:rsidRPr="005C7BE4">
        <w:t>pyranosyl</w:t>
      </w:r>
      <w:r w:rsidRPr="005C7BE4">
        <w:t xml:space="preserve"> rings </w:t>
      </w:r>
      <w:bookmarkEnd w:id="17"/>
      <w:r w:rsidRPr="005C7BE4">
        <w:t xml:space="preserve">are responsible for the peak at </w:t>
      </w:r>
      <w:r w:rsidRPr="005C7BE4">
        <w:rPr>
          <w:i/>
        </w:rPr>
        <w:t>σ</w:t>
      </w:r>
      <w:r w:rsidRPr="005C7BE4">
        <w:t xml:space="preserve"> = 0.005 </w:t>
      </w:r>
      <w:r w:rsidRPr="005C7BE4">
        <w:rPr>
          <w:i/>
        </w:rPr>
        <w:t>e</w:t>
      </w:r>
      <w:r w:rsidRPr="005C7BE4">
        <w:t>/</w:t>
      </w:r>
      <w:r w:rsidRPr="005C7BE4">
        <w:rPr>
          <w:i/>
        </w:rPr>
        <w:t>Å</w:t>
      </w:r>
      <w:r w:rsidRPr="005C7BE4">
        <w:rPr>
          <w:vertAlign w:val="superscript"/>
        </w:rPr>
        <w:t>2</w:t>
      </w:r>
      <w:r w:rsidRPr="005C7BE4">
        <w:t xml:space="preserve">. </w:t>
      </w:r>
      <w:r w:rsidRPr="005C7BE4">
        <w:lastRenderedPageBreak/>
        <w:t xml:space="preserve">In fully </w:t>
      </w:r>
      <w:r w:rsidR="001A5EC7" w:rsidRPr="005C7BE4">
        <w:t xml:space="preserve">oxidized </w:t>
      </w:r>
      <w:r w:rsidRPr="005C7BE4">
        <w:rPr>
          <w:rStyle w:val="Strong"/>
          <w:b w:val="0"/>
        </w:rPr>
        <w:t>cellulose</w:t>
      </w:r>
      <w:r w:rsidRPr="005C7BE4">
        <w:t xml:space="preserve">, the lone-pair electrons on </w:t>
      </w:r>
      <w:r w:rsidR="00B22BFE" w:rsidRPr="005C7BE4">
        <w:t xml:space="preserve">the </w:t>
      </w:r>
      <w:r w:rsidRPr="005C7BE4">
        <w:t xml:space="preserve">oxygen </w:t>
      </w:r>
      <w:r w:rsidR="00B22BFE" w:rsidRPr="005C7BE4">
        <w:t>atom i</w:t>
      </w:r>
      <w:r w:rsidRPr="005C7BE4">
        <w:t xml:space="preserve">n </w:t>
      </w:r>
      <w:r w:rsidR="00B22BFE" w:rsidRPr="005C7BE4">
        <w:t xml:space="preserve">the </w:t>
      </w:r>
      <w:r w:rsidRPr="005C7BE4">
        <w:t xml:space="preserve">carboxyl groups are </w:t>
      </w:r>
      <w:r w:rsidR="00B22BFE" w:rsidRPr="005C7BE4">
        <w:t xml:space="preserve">easily </w:t>
      </w:r>
      <w:r w:rsidRPr="005C7BE4">
        <w:t>distinguish</w:t>
      </w:r>
      <w:r w:rsidR="00B22BFE" w:rsidRPr="005C7BE4">
        <w:t>ed</w:t>
      </w:r>
      <w:r w:rsidRPr="005C7BE4">
        <w:t xml:space="preserve"> due to the observed peak around </w:t>
      </w:r>
      <w:r w:rsidRPr="005C7BE4">
        <w:rPr>
          <w:i/>
        </w:rPr>
        <w:t>σ</w:t>
      </w:r>
      <w:r w:rsidRPr="005C7BE4">
        <w:t xml:space="preserve"> = 0.013 </w:t>
      </w:r>
      <w:r w:rsidRPr="005C7BE4">
        <w:rPr>
          <w:i/>
        </w:rPr>
        <w:t>e</w:t>
      </w:r>
      <w:r w:rsidRPr="005C7BE4">
        <w:t>/</w:t>
      </w:r>
      <w:r w:rsidRPr="005C7BE4">
        <w:rPr>
          <w:i/>
        </w:rPr>
        <w:t>Å</w:t>
      </w:r>
      <w:r w:rsidRPr="005C7BE4">
        <w:rPr>
          <w:vertAlign w:val="superscript"/>
        </w:rPr>
        <w:t>2</w:t>
      </w:r>
      <w:r w:rsidRPr="005C7BE4">
        <w:t xml:space="preserve">. The weak peak at </w:t>
      </w:r>
      <w:bookmarkStart w:id="18" w:name="_Hlk41728548"/>
      <w:r w:rsidRPr="005C7BE4">
        <w:rPr>
          <w:i/>
        </w:rPr>
        <w:t>σ</w:t>
      </w:r>
      <w:r w:rsidRPr="005C7BE4">
        <w:t xml:space="preserve"> = -0.014 </w:t>
      </w:r>
      <w:r w:rsidRPr="005C7BE4">
        <w:rPr>
          <w:i/>
        </w:rPr>
        <w:t>e</w:t>
      </w:r>
      <w:r w:rsidRPr="005C7BE4">
        <w:t>/</w:t>
      </w:r>
      <w:r w:rsidRPr="005C7BE4">
        <w:rPr>
          <w:i/>
        </w:rPr>
        <w:t>Å</w:t>
      </w:r>
      <w:r w:rsidRPr="005C7BE4">
        <w:rPr>
          <w:vertAlign w:val="superscript"/>
        </w:rPr>
        <w:t>2</w:t>
      </w:r>
      <w:r w:rsidRPr="005C7BE4">
        <w:t xml:space="preserve"> i</w:t>
      </w:r>
      <w:bookmarkEnd w:id="18"/>
      <w:r w:rsidRPr="005C7BE4">
        <w:t xml:space="preserve">n </w:t>
      </w:r>
      <w:r w:rsidRPr="005C7BE4">
        <w:rPr>
          <w:rStyle w:val="Strong"/>
          <w:b w:val="0"/>
        </w:rPr>
        <w:t>native cellulose</w:t>
      </w:r>
      <w:r w:rsidRPr="005C7BE4">
        <w:t xml:space="preserve"> indicates the hydrogen atoms in</w:t>
      </w:r>
      <w:r w:rsidR="00F100BB" w:rsidRPr="005C7BE4">
        <w:t xml:space="preserve"> pyranosyl rings (that have five C and one O) </w:t>
      </w:r>
      <w:r w:rsidRPr="005C7BE4">
        <w:t xml:space="preserve">as the positive charges of these hydrogen atoms are distributed over a large area. The affinity of </w:t>
      </w:r>
      <w:r w:rsidRPr="005C7BE4">
        <w:rPr>
          <w:rStyle w:val="Strong"/>
          <w:b w:val="0"/>
        </w:rPr>
        <w:t xml:space="preserve">cellulose </w:t>
      </w:r>
      <w:r w:rsidRPr="005C7BE4">
        <w:t xml:space="preserve">for </w:t>
      </w:r>
      <w:r w:rsidR="0043227F" w:rsidRPr="005C7BE4">
        <w:t>acting as proton donor</w:t>
      </w:r>
      <w:r w:rsidR="00524C00" w:rsidRPr="005C7BE4">
        <w:t xml:space="preserve"> (through </w:t>
      </w:r>
      <w:r w:rsidR="00347A98" w:rsidRPr="005C7BE4">
        <w:t xml:space="preserve">hydrogen donation in </w:t>
      </w:r>
      <w:r w:rsidR="00DA6975" w:rsidRPr="005C7BE4">
        <w:t>CH</w:t>
      </w:r>
      <w:r w:rsidR="00DA6975" w:rsidRPr="005C7BE4">
        <w:rPr>
          <w:vertAlign w:val="subscript"/>
        </w:rPr>
        <w:t>2</w:t>
      </w:r>
      <w:r w:rsidR="00DA6975" w:rsidRPr="005C7BE4">
        <w:t>OH</w:t>
      </w:r>
      <w:r w:rsidR="00524C00" w:rsidRPr="005C7BE4">
        <w:t xml:space="preserve"> group)</w:t>
      </w:r>
      <w:r w:rsidRPr="005C7BE4">
        <w:t xml:space="preserve"> is </w:t>
      </w:r>
      <w:r w:rsidR="00524C00" w:rsidRPr="005C7BE4">
        <w:t xml:space="preserve">indicated </w:t>
      </w:r>
      <w:r w:rsidRPr="005C7BE4">
        <w:t xml:space="preserve">by the strong peak </w:t>
      </w:r>
      <w:r w:rsidR="00B22BFE" w:rsidRPr="005C7BE4">
        <w:t xml:space="preserve">at </w:t>
      </w:r>
      <w:r w:rsidRPr="005C7BE4">
        <w:t xml:space="preserve">around </w:t>
      </w:r>
      <w:r w:rsidRPr="005C7BE4">
        <w:rPr>
          <w:i/>
        </w:rPr>
        <w:t>σ</w:t>
      </w:r>
      <w:r w:rsidRPr="005C7BE4">
        <w:t xml:space="preserve"> = -0.006 </w:t>
      </w:r>
      <w:r w:rsidRPr="005C7BE4">
        <w:rPr>
          <w:i/>
        </w:rPr>
        <w:t>e</w:t>
      </w:r>
      <w:r w:rsidRPr="005C7BE4">
        <w:t>/</w:t>
      </w:r>
      <w:r w:rsidRPr="005C7BE4">
        <w:rPr>
          <w:i/>
        </w:rPr>
        <w:t>Å</w:t>
      </w:r>
      <w:r w:rsidRPr="005C7BE4">
        <w:rPr>
          <w:vertAlign w:val="superscript"/>
        </w:rPr>
        <w:t>2</w:t>
      </w:r>
      <w:r w:rsidR="00347A98" w:rsidRPr="005C7BE4">
        <w:t xml:space="preserve">. </w:t>
      </w:r>
      <w:r w:rsidR="0014117E" w:rsidRPr="005C7BE4">
        <w:t xml:space="preserve">As the hydrogen bonding is weak up to -0.002 </w:t>
      </w:r>
      <w:r w:rsidR="0014117E" w:rsidRPr="005C7BE4">
        <w:rPr>
          <w:i/>
        </w:rPr>
        <w:t>e</w:t>
      </w:r>
      <w:r w:rsidR="0014117E" w:rsidRPr="005C7BE4">
        <w:t>/</w:t>
      </w:r>
      <w:r w:rsidR="0014117E" w:rsidRPr="005C7BE4">
        <w:rPr>
          <w:i/>
        </w:rPr>
        <w:t>Å</w:t>
      </w:r>
      <w:r w:rsidR="0014117E" w:rsidRPr="005C7BE4">
        <w:rPr>
          <w:vertAlign w:val="superscript"/>
        </w:rPr>
        <w:t>2</w:t>
      </w:r>
      <w:r w:rsidR="0014117E" w:rsidRPr="005C7BE4">
        <w:t xml:space="preserve">, hydrogen donation in </w:t>
      </w:r>
      <w:r w:rsidR="00DA6975" w:rsidRPr="005C7BE4">
        <w:t>CH</w:t>
      </w:r>
      <w:r w:rsidR="00DA6975" w:rsidRPr="005C7BE4">
        <w:rPr>
          <w:vertAlign w:val="subscript"/>
        </w:rPr>
        <w:t>2</w:t>
      </w:r>
      <w:r w:rsidR="00DA6975" w:rsidRPr="005C7BE4">
        <w:t>OH</w:t>
      </w:r>
      <w:r w:rsidR="0014117E" w:rsidRPr="005C7BE4">
        <w:t xml:space="preserve"> group is expected. </w:t>
      </w:r>
    </w:p>
    <w:p w14:paraId="3BF4DCF0" w14:textId="77777777" w:rsidR="001F5721" w:rsidRPr="005C7BE4" w:rsidRDefault="001F5721" w:rsidP="001F5721">
      <w:pPr>
        <w:pStyle w:val="Heading2"/>
      </w:pPr>
      <w:r w:rsidRPr="005C7BE4">
        <w:t xml:space="preserve">Flory Higgins theory combined with molecular dynamics </w:t>
      </w:r>
    </w:p>
    <w:p w14:paraId="5B3A2A56" w14:textId="639D5EBD" w:rsidR="00F05CC2" w:rsidRPr="005C7BE4" w:rsidRDefault="00F05CC2" w:rsidP="00524C00">
      <w:pPr>
        <w:spacing w:line="480" w:lineRule="auto"/>
      </w:pPr>
      <w:r w:rsidRPr="005C7BE4">
        <w:t>The calculated values of Flory–Huggins interaction parameter, χ</w:t>
      </w:r>
      <w:r w:rsidR="00AA0177" w:rsidRPr="005C7BE4">
        <w:rPr>
          <w:vertAlign w:val="subscript"/>
        </w:rPr>
        <w:t>ij</w:t>
      </w:r>
      <w:r w:rsidRPr="005C7BE4">
        <w:t xml:space="preserve">, at standard temperature and pressure for each </w:t>
      </w:r>
      <w:r w:rsidR="00267361" w:rsidRPr="005C7BE4">
        <w:t xml:space="preserve">of the </w:t>
      </w:r>
      <w:r w:rsidRPr="005C7BE4">
        <w:t xml:space="preserve">two </w:t>
      </w:r>
      <w:r w:rsidR="00267361" w:rsidRPr="005C7BE4">
        <w:t xml:space="preserve">molecular </w:t>
      </w:r>
      <w:r w:rsidRPr="005C7BE4">
        <w:t xml:space="preserve">pairs are listed in </w:t>
      </w:r>
      <w:r w:rsidRPr="005C7BE4">
        <w:fldChar w:fldCharType="begin"/>
      </w:r>
      <w:r w:rsidRPr="005C7BE4">
        <w:instrText xml:space="preserve"> REF _Ref1480292 \h  \* MERGEFORMAT </w:instrText>
      </w:r>
      <w:r w:rsidRPr="005C7BE4">
        <w:fldChar w:fldCharType="separate"/>
      </w:r>
      <w:r w:rsidR="00C421C8" w:rsidRPr="005C7BE4">
        <w:rPr>
          <w:rStyle w:val="SubtleReference"/>
        </w:rPr>
        <w:t>Table 1</w:t>
      </w:r>
      <w:r w:rsidRPr="005C7BE4">
        <w:fldChar w:fldCharType="end"/>
      </w:r>
      <w:r w:rsidR="00E630DC">
        <w:t xml:space="preserve"> </w:t>
      </w:r>
      <w:r w:rsidR="00E630DC" w:rsidRPr="00E630DC">
        <w:rPr>
          <w:color w:val="FF0000"/>
        </w:rPr>
        <w:t xml:space="preserve">(also see </w:t>
      </w:r>
      <w:r w:rsidR="00E630DC" w:rsidRPr="00E630DC">
        <w:rPr>
          <w:color w:val="FF0000"/>
        </w:rPr>
        <w:t>SI.4</w:t>
      </w:r>
      <w:r w:rsidR="00E630DC">
        <w:rPr>
          <w:color w:val="FF0000"/>
        </w:rPr>
        <w:t xml:space="preserve"> for further details</w:t>
      </w:r>
      <w:r w:rsidR="00E630DC" w:rsidRPr="00E630DC">
        <w:rPr>
          <w:color w:val="FF0000"/>
        </w:rPr>
        <w:t>)</w:t>
      </w:r>
      <w:r w:rsidRPr="005C7BE4">
        <w:t xml:space="preserve">. </w:t>
      </w:r>
      <w:r w:rsidR="00267361" w:rsidRPr="005C7BE4">
        <w:t xml:space="preserve">The </w:t>
      </w:r>
      <w:r w:rsidRPr="005C7BE4">
        <w:t xml:space="preserve">Flory–Huggins interaction parameter can provide insight </w:t>
      </w:r>
      <w:r w:rsidR="00267361" w:rsidRPr="005C7BE4">
        <w:t>i</w:t>
      </w:r>
      <w:r w:rsidRPr="005C7BE4">
        <w:t>n</w:t>
      </w:r>
      <w:r w:rsidR="00267361" w:rsidRPr="005C7BE4">
        <w:t>to</w:t>
      </w:r>
      <w:r w:rsidRPr="005C7BE4">
        <w:t xml:space="preserve"> the compatibility and possibility of interactions between two molecules </w:t>
      </w:r>
      <w:r w:rsidRPr="005C7BE4">
        <w:fldChar w:fldCharType="begin"/>
      </w:r>
      <w:r w:rsidR="009275BD" w:rsidRPr="005C7BE4">
        <w:instrText xml:space="preserve"> ADDIN EN.CITE &lt;EndNote&gt;&lt;Cite&gt;&lt;Author&gt;Khansary&lt;/Author&gt;&lt;Year&gt;2016&lt;/Year&gt;&lt;RecNum&gt;16&lt;/RecNum&gt;&lt;DisplayText&gt;[35]&lt;/DisplayText&gt;&lt;record&gt;&lt;rec-number&gt;16&lt;/rec-number&gt;&lt;foreign-keys&gt;&lt;key app="EN" db-id="909rvd2vxxzw95efstm5a9te0zea2rvv90px" timestamp="1573068117"&gt;16&lt;/key&gt;&lt;key app="ENWeb" db-id=""&gt;0&lt;/key&gt;&lt;/foreign-keys&gt;&lt;ref-type name="Journal Article"&gt;17&lt;/ref-type&gt;&lt;contributors&gt;&lt;authors&gt;&lt;author&gt;Khansary, Milad Asgarpour&lt;/author&gt;&lt;/authors&gt;&lt;/contributors&gt;&lt;titles&gt;&lt;title&gt;Vapor pressure and Flory-Huggins interaction parameters in binary polymeric solutions&lt;/title&gt;&lt;secondary-title&gt;Korean Journal of Chemical Engineering&lt;/secondary-title&gt;&lt;/titles&gt;&lt;periodical&gt;&lt;full-title&gt;Korean Journal of Chemical Engineering&lt;/full-title&gt;&lt;/periodical&gt;&lt;pages&gt;1402-1407&lt;/pages&gt;&lt;volume&gt;33&lt;/volume&gt;&lt;number&gt;4&lt;/number&gt;&lt;dates&gt;&lt;year&gt;2016&lt;/year&gt;&lt;/dates&gt;&lt;isbn&gt;0256-1115&amp;#xD;1975-7220&lt;/isbn&gt;&lt;urls&gt;&lt;/urls&gt;&lt;electronic-resource-num&gt;10.1007/s11814-015-0277-6&lt;/electronic-resource-num&gt;&lt;/record&gt;&lt;/Cite&gt;&lt;/EndNote&gt;</w:instrText>
      </w:r>
      <w:r w:rsidRPr="005C7BE4">
        <w:fldChar w:fldCharType="separate"/>
      </w:r>
      <w:r w:rsidR="009275BD" w:rsidRPr="005C7BE4">
        <w:rPr>
          <w:noProof/>
        </w:rPr>
        <w:t>[</w:t>
      </w:r>
      <w:hyperlink w:anchor="_ENREF_35" w:tooltip="Khansary, 2016 #16" w:history="1">
        <w:r w:rsidR="009275BD" w:rsidRPr="005C7BE4">
          <w:rPr>
            <w:rStyle w:val="Hyperlink"/>
            <w:noProof/>
            <w:color w:val="auto"/>
          </w:rPr>
          <w:t>35</w:t>
        </w:r>
      </w:hyperlink>
      <w:r w:rsidR="009275BD" w:rsidRPr="005C7BE4">
        <w:rPr>
          <w:noProof/>
        </w:rPr>
        <w:t>]</w:t>
      </w:r>
      <w:r w:rsidRPr="005C7BE4">
        <w:fldChar w:fldCharType="end"/>
      </w:r>
      <w:r w:rsidRPr="005C7BE4">
        <w:t xml:space="preserve">. Generally, when a small or negative value of χ is obtained, it can be concluded that two particles may have desirable </w:t>
      </w:r>
      <w:r w:rsidR="007901CD" w:rsidRPr="005C7BE4">
        <w:t>attraction</w:t>
      </w:r>
      <w:r w:rsidR="001E2956" w:rsidRPr="005C7BE4">
        <w:t>,</w:t>
      </w:r>
      <w:r w:rsidRPr="005C7BE4">
        <w:t xml:space="preserve"> and this can result in </w:t>
      </w:r>
      <w:r w:rsidR="00267361" w:rsidRPr="005C7BE4">
        <w:t xml:space="preserve">a new </w:t>
      </w:r>
      <w:r w:rsidRPr="005C7BE4">
        <w:t xml:space="preserve">phase formation. Aggregation of similar particles by themselves is expected if the determined χ is large and positive. A high value of χ value shows </w:t>
      </w:r>
      <w:r w:rsidR="00DE247A" w:rsidRPr="005C7BE4">
        <w:t xml:space="preserve">that the </w:t>
      </w:r>
      <w:r w:rsidRPr="005C7BE4">
        <w:t>mixture of two components will separate into two phases</w:t>
      </w:r>
      <w:r w:rsidR="005E3316" w:rsidRPr="005C7BE4">
        <w:t xml:space="preserve"> </w:t>
      </w:r>
      <w:r w:rsidR="005E3316" w:rsidRPr="005C7BE4">
        <w:fldChar w:fldCharType="begin"/>
      </w:r>
      <w:r w:rsidR="005E3316" w:rsidRPr="005C7BE4">
        <w:instrText xml:space="preserve"> ADDIN EN.CITE &lt;EndNote&gt;&lt;Cite&gt;&lt;Author&gt;Keshavarz&lt;/Author&gt;&lt;Year&gt;2015&lt;/Year&gt;&lt;RecNum&gt;6&lt;/RecNum&gt;&lt;DisplayText&gt;[36]&lt;/DisplayText&gt;&lt;record&gt;&lt;rec-number&gt;6&lt;/rec-number&gt;&lt;foreign-keys&gt;&lt;key app="EN" db-id="0vs0dwve65tvd5edfv1pase0xxezfwerwwzt" timestamp="1601235489"&gt;6&lt;/key&gt;&lt;/foreign-keys&gt;&lt;ref-type name="Journal Article"&gt;17&lt;/ref-type&gt;&lt;contributors&gt;&lt;authors&gt;&lt;author&gt;Keshavarz, Leila&lt;/author&gt;&lt;author&gt;Khansary, Milad Asgarpour&lt;/author&gt;&lt;author&gt;Shirazian, Saeed&lt;/author&gt;&lt;/authors&gt;&lt;/contributors&gt;&lt;titles&gt;&lt;title&gt;Phase diagram of ternary polymeric solutions containing nonsolvent/solvent/polymer: Theoretical calculation and experimental validation&lt;/title&gt;&lt;secondary-title&gt;Polymer&lt;/secondary-title&gt;&lt;/titles&gt;&lt;periodical&gt;&lt;full-title&gt;Polymer&lt;/full-title&gt;&lt;/periodical&gt;&lt;pages&gt;1-8&lt;/pages&gt;&lt;volume&gt;73&lt;/volume&gt;&lt;keywords&gt;&lt;keyword&gt;Membranes modeling&lt;/keyword&gt;&lt;keyword&gt;Phase inversion&lt;/keyword&gt;&lt;keyword&gt;Thermodynamic phase diagram&lt;/keyword&gt;&lt;/keywords&gt;&lt;dates&gt;&lt;year&gt;2015&lt;/year&gt;&lt;pub-dates&gt;&lt;date&gt;2015/09/02/&lt;/date&gt;&lt;/pub-dates&gt;&lt;/dates&gt;&lt;isbn&gt;0032-3861&lt;/isbn&gt;&lt;urls&gt;&lt;related-urls&gt;&lt;url&gt;http://www.sciencedirect.com/science/article/pii/S0032386115301087&lt;/url&gt;&lt;/related-urls&gt;&lt;/urls&gt;&lt;electronic-resource-num&gt;https://doi.org/10.1016/j.polymer.2015.07.027&lt;/electronic-resource-num&gt;&lt;/record&gt;&lt;/Cite&gt;&lt;/EndNote&gt;</w:instrText>
      </w:r>
      <w:r w:rsidR="005E3316" w:rsidRPr="005C7BE4">
        <w:fldChar w:fldCharType="separate"/>
      </w:r>
      <w:r w:rsidR="005E3316" w:rsidRPr="005C7BE4">
        <w:rPr>
          <w:noProof/>
        </w:rPr>
        <w:t>[</w:t>
      </w:r>
      <w:hyperlink w:anchor="_ENREF_36" w:tooltip="Keshavarz, 2015 #6" w:history="1">
        <w:r w:rsidR="005E3316" w:rsidRPr="005C7BE4">
          <w:rPr>
            <w:rStyle w:val="Hyperlink"/>
            <w:noProof/>
            <w:color w:val="auto"/>
          </w:rPr>
          <w:t>36</w:t>
        </w:r>
      </w:hyperlink>
      <w:r w:rsidR="005E3316" w:rsidRPr="005C7BE4">
        <w:rPr>
          <w:noProof/>
        </w:rPr>
        <w:t>]</w:t>
      </w:r>
      <w:r w:rsidR="005E3316" w:rsidRPr="005C7BE4">
        <w:fldChar w:fldCharType="end"/>
      </w:r>
      <w:r w:rsidRPr="005C7BE4">
        <w:t xml:space="preserve">. </w:t>
      </w:r>
    </w:p>
    <w:p w14:paraId="73BB71D1" w14:textId="561AB335" w:rsidR="00F05CC2" w:rsidRPr="005C7BE4" w:rsidRDefault="00F05CC2" w:rsidP="00F05CC2">
      <w:pPr>
        <w:pStyle w:val="Caption"/>
        <w:keepNext/>
        <w:spacing w:after="0" w:line="276" w:lineRule="auto"/>
        <w:rPr>
          <w:rFonts w:eastAsia="SimSun"/>
          <w:lang w:bidi="ar-SA"/>
        </w:rPr>
      </w:pPr>
      <w:bookmarkStart w:id="19" w:name="_Ref1480292"/>
      <w:r w:rsidRPr="005C7BE4">
        <w:rPr>
          <w:rStyle w:val="SubtleReference"/>
        </w:rPr>
        <w:t xml:space="preserve">Table </w:t>
      </w:r>
      <w:r w:rsidRPr="005C7BE4">
        <w:rPr>
          <w:rStyle w:val="SubtleReference"/>
        </w:rPr>
        <w:fldChar w:fldCharType="begin"/>
      </w:r>
      <w:r w:rsidRPr="005C7BE4">
        <w:rPr>
          <w:rStyle w:val="SubtleReference"/>
        </w:rPr>
        <w:instrText xml:space="preserve"> SEQ Table \* ARABIC </w:instrText>
      </w:r>
      <w:r w:rsidRPr="005C7BE4">
        <w:rPr>
          <w:rStyle w:val="SubtleReference"/>
        </w:rPr>
        <w:fldChar w:fldCharType="separate"/>
      </w:r>
      <w:r w:rsidR="00C421C8" w:rsidRPr="005C7BE4">
        <w:rPr>
          <w:rStyle w:val="SubtleReference"/>
          <w:noProof/>
        </w:rPr>
        <w:t>1</w:t>
      </w:r>
      <w:r w:rsidRPr="005C7BE4">
        <w:rPr>
          <w:rStyle w:val="SubtleReference"/>
        </w:rPr>
        <w:fldChar w:fldCharType="end"/>
      </w:r>
      <w:bookmarkEnd w:id="19"/>
      <w:r w:rsidRPr="005C7BE4">
        <w:rPr>
          <w:rStyle w:val="SubtleReference"/>
        </w:rPr>
        <w:t xml:space="preserve">. The calculated values of </w:t>
      </w:r>
      <w:r w:rsidRPr="005C7BE4">
        <w:t>Flory–Huggins interaction parameter,</w:t>
      </w:r>
      <w:r w:rsidRPr="005C7BE4">
        <w:rPr>
          <w:position w:val="-14"/>
        </w:rPr>
        <w:object w:dxaOrig="320" w:dyaOrig="380" w14:anchorId="43E19104">
          <v:shape id="_x0000_i1029" type="#_x0000_t75" style="width:15.65pt;height:19.4pt" o:ole="">
            <v:imagedata r:id="rId12" o:title=""/>
          </v:shape>
          <o:OLEObject Type="Embed" ProgID="Equation.DSMT4" ShapeID="_x0000_i1029" DrawAspect="Content" ObjectID="_1668628126" r:id="rId23"/>
        </w:object>
      </w:r>
      <w:r w:rsidRPr="005C7BE4">
        <w:t>,</w:t>
      </w:r>
      <w:r w:rsidRPr="005C7BE4">
        <w:rPr>
          <w:rStyle w:val="SubtleReference"/>
        </w:rPr>
        <w:t xml:space="preserve"> at </w:t>
      </w:r>
      <w:r w:rsidRPr="005C7BE4">
        <w:t>standard temperature and pressure</w:t>
      </w:r>
      <w:r w:rsidRPr="005C7BE4">
        <w:rPr>
          <w:rStyle w:val="SubtleReference"/>
        </w:rPr>
        <w:t xml:space="preserve"> condition  </w:t>
      </w:r>
    </w:p>
    <w:tbl>
      <w:tblPr>
        <w:tblStyle w:val="TableGrid"/>
        <w:tblW w:w="11057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69"/>
        <w:gridCol w:w="1500"/>
        <w:gridCol w:w="1461"/>
        <w:gridCol w:w="1440"/>
        <w:gridCol w:w="1530"/>
        <w:gridCol w:w="1371"/>
        <w:gridCol w:w="1329"/>
        <w:gridCol w:w="1157"/>
      </w:tblGrid>
      <w:tr w:rsidR="005C7BE4" w:rsidRPr="005C7BE4" w14:paraId="1A0E5F30" w14:textId="77777777" w:rsidTr="005E3316">
        <w:trPr>
          <w:jc w:val="center"/>
        </w:trPr>
        <w:tc>
          <w:tcPr>
            <w:tcW w:w="1269" w:type="dxa"/>
            <w:vAlign w:val="center"/>
          </w:tcPr>
          <w:p w14:paraId="790A5828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00" w:type="dxa"/>
            <w:vAlign w:val="center"/>
          </w:tcPr>
          <w:p w14:paraId="1CE4F2D7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2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O</w:t>
            </w:r>
          </w:p>
        </w:tc>
        <w:tc>
          <w:tcPr>
            <w:tcW w:w="1461" w:type="dxa"/>
            <w:vAlign w:val="center"/>
          </w:tcPr>
          <w:p w14:paraId="1644E2C5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C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5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7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O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1440" w:type="dxa"/>
            <w:vAlign w:val="center"/>
          </w:tcPr>
          <w:p w14:paraId="6BBC7009" w14:textId="7433F8AF" w:rsidR="00F05CC2" w:rsidRPr="005C7BE4" w:rsidRDefault="005E3316" w:rsidP="002734AE">
            <w:pPr>
              <w:spacing w:line="240" w:lineRule="auto"/>
              <w:jc w:val="left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(</w:t>
            </w:r>
            <w:r w:rsidR="00F05CC2"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−CH</w:t>
            </w:r>
            <w:r w:rsidR="00F05CC2" w:rsidRPr="005C7BE4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2</w:t>
            </w:r>
            <w:r w:rsidR="00F05CC2"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OH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)</w:t>
            </w:r>
          </w:p>
        </w:tc>
        <w:tc>
          <w:tcPr>
            <w:tcW w:w="1530" w:type="dxa"/>
            <w:vAlign w:val="center"/>
          </w:tcPr>
          <w:p w14:paraId="37230C9F" w14:textId="6EF10396" w:rsidR="00F05CC2" w:rsidRPr="005C7BE4" w:rsidRDefault="005E3316" w:rsidP="002734AE">
            <w:pPr>
              <w:spacing w:line="240" w:lineRule="auto"/>
              <w:jc w:val="left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(</w:t>
            </w:r>
            <w:r w:rsidR="00F05CC2"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–CHO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)</w:t>
            </w:r>
          </w:p>
        </w:tc>
        <w:tc>
          <w:tcPr>
            <w:tcW w:w="1371" w:type="dxa"/>
            <w:vAlign w:val="center"/>
          </w:tcPr>
          <w:p w14:paraId="56A7F345" w14:textId="02964B9F" w:rsidR="00F05CC2" w:rsidRPr="005C7BE4" w:rsidRDefault="005E3316" w:rsidP="002734AE">
            <w:pPr>
              <w:spacing w:line="240" w:lineRule="auto"/>
              <w:jc w:val="left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(</w:t>
            </w:r>
            <w:r w:rsidR="00F05CC2"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–COOH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)</w:t>
            </w:r>
          </w:p>
        </w:tc>
        <w:tc>
          <w:tcPr>
            <w:tcW w:w="1329" w:type="dxa"/>
            <w:vAlign w:val="center"/>
          </w:tcPr>
          <w:p w14:paraId="042C9129" w14:textId="52A8A7A8" w:rsidR="00F05CC2" w:rsidRPr="005C7BE4" w:rsidRDefault="005E3316" w:rsidP="002734AE">
            <w:pPr>
              <w:spacing w:line="240" w:lineRule="auto"/>
              <w:jc w:val="left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(</w:t>
            </w:r>
            <w:r w:rsidR="00F05CC2"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–COONa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)</w:t>
            </w:r>
          </w:p>
        </w:tc>
        <w:tc>
          <w:tcPr>
            <w:tcW w:w="1157" w:type="dxa"/>
            <w:vAlign w:val="center"/>
          </w:tcPr>
          <w:p w14:paraId="3CC9855F" w14:textId="6F9CB234" w:rsidR="00F05CC2" w:rsidRPr="005C7BE4" w:rsidRDefault="005E3316" w:rsidP="002734AE">
            <w:pPr>
              <w:spacing w:line="240" w:lineRule="auto"/>
              <w:jc w:val="left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C7BE4">
              <w:rPr>
                <w:b/>
              </w:rPr>
              <w:t>(</w:t>
            </w:r>
            <w:r w:rsidR="00F05CC2" w:rsidRPr="005C7BE4">
              <w:rPr>
                <w:b/>
              </w:rPr>
              <w:t>–COO</w:t>
            </w:r>
            <w:r w:rsidR="00F05CC2" w:rsidRPr="005C7BE4">
              <w:rPr>
                <w:b/>
                <w:vertAlign w:val="superscript"/>
              </w:rPr>
              <w:t>‒</w:t>
            </w:r>
            <w:r w:rsidRPr="005C7BE4">
              <w:rPr>
                <w:b/>
              </w:rPr>
              <w:t>)</w:t>
            </w:r>
          </w:p>
        </w:tc>
      </w:tr>
      <w:tr w:rsidR="005C7BE4" w:rsidRPr="005C7BE4" w14:paraId="2E4F0BAC" w14:textId="77777777" w:rsidTr="005E3316">
        <w:trPr>
          <w:jc w:val="center"/>
        </w:trPr>
        <w:tc>
          <w:tcPr>
            <w:tcW w:w="1269" w:type="dxa"/>
            <w:vAlign w:val="center"/>
          </w:tcPr>
          <w:p w14:paraId="34666777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2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O</w:t>
            </w:r>
          </w:p>
        </w:tc>
        <w:tc>
          <w:tcPr>
            <w:tcW w:w="1500" w:type="dxa"/>
            <w:vAlign w:val="center"/>
          </w:tcPr>
          <w:p w14:paraId="579C0E74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1461" w:type="dxa"/>
            <w:vAlign w:val="center"/>
          </w:tcPr>
          <w:p w14:paraId="18E36A42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440" w:type="dxa"/>
            <w:vAlign w:val="center"/>
          </w:tcPr>
          <w:p w14:paraId="677031F4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0" w:type="dxa"/>
            <w:vAlign w:val="center"/>
          </w:tcPr>
          <w:p w14:paraId="56393E86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371" w:type="dxa"/>
            <w:vAlign w:val="center"/>
          </w:tcPr>
          <w:p w14:paraId="6D206F32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329" w:type="dxa"/>
            <w:vAlign w:val="center"/>
          </w:tcPr>
          <w:p w14:paraId="1056CD2C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157" w:type="dxa"/>
            <w:vAlign w:val="center"/>
          </w:tcPr>
          <w:p w14:paraId="6D09DC23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5C7BE4" w:rsidRPr="005C7BE4" w14:paraId="6F4C8AC5" w14:textId="77777777" w:rsidTr="005E3316">
        <w:trPr>
          <w:jc w:val="center"/>
        </w:trPr>
        <w:tc>
          <w:tcPr>
            <w:tcW w:w="1269" w:type="dxa"/>
            <w:vAlign w:val="center"/>
          </w:tcPr>
          <w:p w14:paraId="297FA120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C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5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7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O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1500" w:type="dxa"/>
            <w:vAlign w:val="center"/>
          </w:tcPr>
          <w:p w14:paraId="205501B9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-9.79980432</w:t>
            </w:r>
          </w:p>
        </w:tc>
        <w:tc>
          <w:tcPr>
            <w:tcW w:w="1461" w:type="dxa"/>
            <w:vAlign w:val="center"/>
          </w:tcPr>
          <w:p w14:paraId="782FD96A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1440" w:type="dxa"/>
            <w:vAlign w:val="center"/>
          </w:tcPr>
          <w:p w14:paraId="5EB4B516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0" w:type="dxa"/>
            <w:vAlign w:val="center"/>
          </w:tcPr>
          <w:p w14:paraId="5593F750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371" w:type="dxa"/>
            <w:vAlign w:val="center"/>
          </w:tcPr>
          <w:p w14:paraId="2883AE9A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329" w:type="dxa"/>
            <w:vAlign w:val="center"/>
          </w:tcPr>
          <w:p w14:paraId="5ECE0B0E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157" w:type="dxa"/>
            <w:vAlign w:val="center"/>
          </w:tcPr>
          <w:p w14:paraId="218B125F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5C7BE4" w:rsidRPr="005C7BE4" w14:paraId="75F5618C" w14:textId="77777777" w:rsidTr="005E3316">
        <w:trPr>
          <w:jc w:val="center"/>
        </w:trPr>
        <w:tc>
          <w:tcPr>
            <w:tcW w:w="1269" w:type="dxa"/>
            <w:vAlign w:val="center"/>
          </w:tcPr>
          <w:p w14:paraId="6674939C" w14:textId="1F6D6E1F" w:rsidR="00F05CC2" w:rsidRPr="005C7BE4" w:rsidRDefault="005E3316" w:rsidP="002734AE">
            <w:pPr>
              <w:spacing w:line="240" w:lineRule="auto"/>
              <w:jc w:val="left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(</w:t>
            </w:r>
            <w:r w:rsidR="00F05CC2"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−CH</w:t>
            </w:r>
            <w:r w:rsidR="00F05CC2" w:rsidRPr="005C7BE4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2</w:t>
            </w:r>
            <w:r w:rsidR="00F05CC2"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OH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)</w:t>
            </w:r>
          </w:p>
        </w:tc>
        <w:tc>
          <w:tcPr>
            <w:tcW w:w="1500" w:type="dxa"/>
            <w:vAlign w:val="center"/>
          </w:tcPr>
          <w:p w14:paraId="214FC52E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 xml:space="preserve">-1.25775834 </w:t>
            </w:r>
          </w:p>
        </w:tc>
        <w:tc>
          <w:tcPr>
            <w:tcW w:w="1461" w:type="dxa"/>
            <w:vAlign w:val="center"/>
          </w:tcPr>
          <w:p w14:paraId="0C4C32B5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-1.58867227</w:t>
            </w:r>
          </w:p>
        </w:tc>
        <w:tc>
          <w:tcPr>
            <w:tcW w:w="1440" w:type="dxa"/>
            <w:vAlign w:val="center"/>
          </w:tcPr>
          <w:p w14:paraId="6241F7AF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1530" w:type="dxa"/>
            <w:vAlign w:val="center"/>
          </w:tcPr>
          <w:p w14:paraId="17C7DBAE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371" w:type="dxa"/>
            <w:vAlign w:val="center"/>
          </w:tcPr>
          <w:p w14:paraId="69435349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329" w:type="dxa"/>
            <w:vAlign w:val="center"/>
          </w:tcPr>
          <w:p w14:paraId="56DF16BF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157" w:type="dxa"/>
            <w:vAlign w:val="center"/>
          </w:tcPr>
          <w:p w14:paraId="4778878F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5C7BE4" w:rsidRPr="005C7BE4" w14:paraId="7371B7E3" w14:textId="77777777" w:rsidTr="005E3316">
        <w:trPr>
          <w:jc w:val="center"/>
        </w:trPr>
        <w:tc>
          <w:tcPr>
            <w:tcW w:w="1269" w:type="dxa"/>
            <w:vAlign w:val="center"/>
          </w:tcPr>
          <w:p w14:paraId="61AC2793" w14:textId="44265B7A" w:rsidR="00F05CC2" w:rsidRPr="005C7BE4" w:rsidRDefault="005E3316" w:rsidP="002734AE">
            <w:pPr>
              <w:spacing w:line="240" w:lineRule="auto"/>
              <w:jc w:val="left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(</w:t>
            </w:r>
            <w:r w:rsidR="00F05CC2"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–CHO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)</w:t>
            </w:r>
          </w:p>
        </w:tc>
        <w:tc>
          <w:tcPr>
            <w:tcW w:w="1500" w:type="dxa"/>
            <w:vAlign w:val="center"/>
          </w:tcPr>
          <w:p w14:paraId="24772C03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6.11254968</w:t>
            </w:r>
          </w:p>
        </w:tc>
        <w:tc>
          <w:tcPr>
            <w:tcW w:w="1461" w:type="dxa"/>
            <w:vAlign w:val="center"/>
          </w:tcPr>
          <w:p w14:paraId="0AE0415D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7.27009437</w:t>
            </w:r>
          </w:p>
        </w:tc>
        <w:tc>
          <w:tcPr>
            <w:tcW w:w="1440" w:type="dxa"/>
            <w:vAlign w:val="center"/>
          </w:tcPr>
          <w:p w14:paraId="58385132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5.01320897</w:t>
            </w:r>
          </w:p>
        </w:tc>
        <w:tc>
          <w:tcPr>
            <w:tcW w:w="1530" w:type="dxa"/>
            <w:vAlign w:val="center"/>
          </w:tcPr>
          <w:p w14:paraId="038FBECA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1371" w:type="dxa"/>
            <w:vAlign w:val="center"/>
          </w:tcPr>
          <w:p w14:paraId="3C96F3C5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329" w:type="dxa"/>
            <w:vAlign w:val="center"/>
          </w:tcPr>
          <w:p w14:paraId="0612A2BD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157" w:type="dxa"/>
            <w:vAlign w:val="center"/>
          </w:tcPr>
          <w:p w14:paraId="13F9DBCB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5C7BE4" w:rsidRPr="005C7BE4" w14:paraId="3C2BB4EA" w14:textId="77777777" w:rsidTr="005E3316">
        <w:trPr>
          <w:jc w:val="center"/>
        </w:trPr>
        <w:tc>
          <w:tcPr>
            <w:tcW w:w="1269" w:type="dxa"/>
            <w:vAlign w:val="center"/>
          </w:tcPr>
          <w:p w14:paraId="6CA861B2" w14:textId="0E90245A" w:rsidR="00F05CC2" w:rsidRPr="005C7BE4" w:rsidRDefault="005E3316" w:rsidP="002734AE">
            <w:pPr>
              <w:spacing w:line="240" w:lineRule="auto"/>
              <w:jc w:val="left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(</w:t>
            </w:r>
            <w:r w:rsidR="00F05CC2"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–COOH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)</w:t>
            </w:r>
          </w:p>
        </w:tc>
        <w:tc>
          <w:tcPr>
            <w:tcW w:w="1500" w:type="dxa"/>
            <w:vAlign w:val="center"/>
          </w:tcPr>
          <w:p w14:paraId="12B8C89A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-14.43749519</w:t>
            </w:r>
          </w:p>
        </w:tc>
        <w:tc>
          <w:tcPr>
            <w:tcW w:w="1461" w:type="dxa"/>
            <w:vAlign w:val="center"/>
          </w:tcPr>
          <w:p w14:paraId="55F474D1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1.73641587</w:t>
            </w:r>
          </w:p>
        </w:tc>
        <w:tc>
          <w:tcPr>
            <w:tcW w:w="1440" w:type="dxa"/>
            <w:vAlign w:val="center"/>
          </w:tcPr>
          <w:p w14:paraId="1E324A99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-8.47843226</w:t>
            </w:r>
          </w:p>
        </w:tc>
        <w:tc>
          <w:tcPr>
            <w:tcW w:w="1530" w:type="dxa"/>
            <w:vAlign w:val="center"/>
          </w:tcPr>
          <w:p w14:paraId="0A648CCD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1.97779403</w:t>
            </w:r>
          </w:p>
        </w:tc>
        <w:tc>
          <w:tcPr>
            <w:tcW w:w="1371" w:type="dxa"/>
            <w:vAlign w:val="center"/>
          </w:tcPr>
          <w:p w14:paraId="4E7A574F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1329" w:type="dxa"/>
            <w:vAlign w:val="center"/>
          </w:tcPr>
          <w:p w14:paraId="46744C70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157" w:type="dxa"/>
            <w:vAlign w:val="center"/>
          </w:tcPr>
          <w:p w14:paraId="76A53D40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5C7BE4" w:rsidRPr="005C7BE4" w14:paraId="7FE0120C" w14:textId="77777777" w:rsidTr="005E3316">
        <w:trPr>
          <w:jc w:val="center"/>
        </w:trPr>
        <w:tc>
          <w:tcPr>
            <w:tcW w:w="1269" w:type="dxa"/>
            <w:vAlign w:val="center"/>
          </w:tcPr>
          <w:p w14:paraId="73C847CD" w14:textId="4ACF39AE" w:rsidR="00F05CC2" w:rsidRPr="005C7BE4" w:rsidRDefault="005E3316" w:rsidP="002734AE">
            <w:pPr>
              <w:spacing w:line="240" w:lineRule="auto"/>
              <w:jc w:val="left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(</w:t>
            </w:r>
            <w:r w:rsidR="00F05CC2"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–COONa</w:t>
            </w:r>
            <w:r w:rsidRPr="005C7BE4">
              <w:rPr>
                <w:rFonts w:ascii="Times New Roman" w:hAnsi="Times New Roman" w:cs="Times New Roman"/>
                <w:b/>
                <w:sz w:val="22"/>
                <w:szCs w:val="22"/>
              </w:rPr>
              <w:t>)</w:t>
            </w:r>
          </w:p>
        </w:tc>
        <w:tc>
          <w:tcPr>
            <w:tcW w:w="1500" w:type="dxa"/>
            <w:vAlign w:val="center"/>
          </w:tcPr>
          <w:p w14:paraId="657778A9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11.12301353</w:t>
            </w:r>
          </w:p>
        </w:tc>
        <w:tc>
          <w:tcPr>
            <w:tcW w:w="1461" w:type="dxa"/>
            <w:vAlign w:val="center"/>
          </w:tcPr>
          <w:p w14:paraId="335CC888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2.56198663</w:t>
            </w:r>
          </w:p>
        </w:tc>
        <w:tc>
          <w:tcPr>
            <w:tcW w:w="1440" w:type="dxa"/>
            <w:vAlign w:val="center"/>
          </w:tcPr>
          <w:p w14:paraId="0985DAC8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7.93710466</w:t>
            </w:r>
          </w:p>
        </w:tc>
        <w:tc>
          <w:tcPr>
            <w:tcW w:w="1530" w:type="dxa"/>
            <w:vAlign w:val="center"/>
          </w:tcPr>
          <w:p w14:paraId="6F26E82B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3.08680920</w:t>
            </w:r>
          </w:p>
        </w:tc>
        <w:tc>
          <w:tcPr>
            <w:tcW w:w="1371" w:type="dxa"/>
            <w:vAlign w:val="center"/>
          </w:tcPr>
          <w:p w14:paraId="42A5BEB2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4.90900649</w:t>
            </w:r>
          </w:p>
        </w:tc>
        <w:tc>
          <w:tcPr>
            <w:tcW w:w="1329" w:type="dxa"/>
            <w:vAlign w:val="center"/>
          </w:tcPr>
          <w:p w14:paraId="6B917CEA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1157" w:type="dxa"/>
            <w:vAlign w:val="center"/>
          </w:tcPr>
          <w:p w14:paraId="47721D6F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05CC2" w:rsidRPr="005C7BE4" w14:paraId="41AC85CD" w14:textId="77777777" w:rsidTr="005E3316">
        <w:trPr>
          <w:jc w:val="center"/>
        </w:trPr>
        <w:tc>
          <w:tcPr>
            <w:tcW w:w="1269" w:type="dxa"/>
            <w:vAlign w:val="center"/>
          </w:tcPr>
          <w:p w14:paraId="522157AF" w14:textId="3F49E1D7" w:rsidR="00F05CC2" w:rsidRPr="005C7BE4" w:rsidRDefault="005E3316" w:rsidP="002734AE">
            <w:pPr>
              <w:spacing w:line="240" w:lineRule="auto"/>
              <w:jc w:val="left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C7BE4">
              <w:rPr>
                <w:b/>
              </w:rPr>
              <w:t>(</w:t>
            </w:r>
            <w:r w:rsidR="00F05CC2" w:rsidRPr="005C7BE4">
              <w:rPr>
                <w:b/>
              </w:rPr>
              <w:t>–COO</w:t>
            </w:r>
            <w:r w:rsidR="00F05CC2" w:rsidRPr="005C7BE4">
              <w:rPr>
                <w:b/>
                <w:vertAlign w:val="superscript"/>
              </w:rPr>
              <w:t>‒</w:t>
            </w:r>
            <w:r w:rsidRPr="005C7BE4">
              <w:rPr>
                <w:b/>
              </w:rPr>
              <w:t>)</w:t>
            </w:r>
          </w:p>
        </w:tc>
        <w:tc>
          <w:tcPr>
            <w:tcW w:w="1500" w:type="dxa"/>
            <w:vAlign w:val="center"/>
          </w:tcPr>
          <w:p w14:paraId="642DC231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9.77825227</w:t>
            </w:r>
          </w:p>
        </w:tc>
        <w:tc>
          <w:tcPr>
            <w:tcW w:w="1461" w:type="dxa"/>
            <w:vAlign w:val="center"/>
          </w:tcPr>
          <w:p w14:paraId="4A7FC80A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5.67684352</w:t>
            </w:r>
          </w:p>
        </w:tc>
        <w:tc>
          <w:tcPr>
            <w:tcW w:w="1440" w:type="dxa"/>
            <w:vAlign w:val="center"/>
          </w:tcPr>
          <w:p w14:paraId="2329F33D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6.79519086</w:t>
            </w:r>
          </w:p>
        </w:tc>
        <w:tc>
          <w:tcPr>
            <w:tcW w:w="1530" w:type="dxa"/>
            <w:vAlign w:val="center"/>
          </w:tcPr>
          <w:p w14:paraId="1B652934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0.77570342</w:t>
            </w:r>
          </w:p>
        </w:tc>
        <w:tc>
          <w:tcPr>
            <w:tcW w:w="1371" w:type="dxa"/>
            <w:vAlign w:val="center"/>
          </w:tcPr>
          <w:p w14:paraId="12EA72A8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3.94728670</w:t>
            </w:r>
          </w:p>
        </w:tc>
        <w:tc>
          <w:tcPr>
            <w:tcW w:w="1329" w:type="dxa"/>
            <w:vAlign w:val="center"/>
          </w:tcPr>
          <w:p w14:paraId="473D4470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1.04452272</w:t>
            </w:r>
          </w:p>
        </w:tc>
        <w:tc>
          <w:tcPr>
            <w:tcW w:w="1157" w:type="dxa"/>
            <w:vAlign w:val="center"/>
          </w:tcPr>
          <w:p w14:paraId="14775960" w14:textId="77777777" w:rsidR="00F05CC2" w:rsidRPr="005C7BE4" w:rsidRDefault="00F05CC2" w:rsidP="002734AE">
            <w:pPr>
              <w:spacing w:line="240" w:lineRule="auto"/>
              <w:jc w:val="left"/>
              <w:rPr>
                <w:rFonts w:ascii="Times New Roman" w:hAnsi="Times New Roman" w:cs="Times New Roman"/>
                <w:sz w:val="22"/>
                <w:szCs w:val="22"/>
              </w:rPr>
            </w:pPr>
            <w:r w:rsidRPr="005C7BE4"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</w:tr>
    </w:tbl>
    <w:p w14:paraId="1295DFB8" w14:textId="77777777" w:rsidR="00F05CC2" w:rsidRPr="005C7BE4" w:rsidRDefault="00F05CC2" w:rsidP="0021628C">
      <w:pPr>
        <w:spacing w:line="480" w:lineRule="auto"/>
      </w:pPr>
    </w:p>
    <w:p w14:paraId="2FAE7659" w14:textId="3FA34F7F" w:rsidR="00F05CC2" w:rsidRPr="005C7BE4" w:rsidRDefault="00F05CC2" w:rsidP="00524C00">
      <w:pPr>
        <w:spacing w:line="480" w:lineRule="auto"/>
      </w:pPr>
      <w:r w:rsidRPr="005C7BE4">
        <w:t>A small and negative</w:t>
      </w:r>
      <w:r w:rsidR="00FC6565" w:rsidRPr="005C7BE4">
        <w:t xml:space="preserve"> Flory–Huggins interaction parameter </w:t>
      </w:r>
      <w:r w:rsidRPr="005C7BE4">
        <w:t xml:space="preserve">is obtained for water and </w:t>
      </w:r>
      <w:r w:rsidRPr="005C7BE4">
        <w:rPr>
          <w:rStyle w:val="SubtleReference"/>
        </w:rPr>
        <w:t xml:space="preserve">native </w:t>
      </w:r>
      <w:r w:rsidRPr="005C7BE4">
        <w:rPr>
          <w:rStyle w:val="Strong"/>
          <w:b w:val="0"/>
        </w:rPr>
        <w:t xml:space="preserve">cellulose </w:t>
      </w:r>
      <w:r w:rsidRPr="005C7BE4">
        <w:t>pairs</w:t>
      </w:r>
      <w:r w:rsidR="00E876A5" w:rsidRPr="005C7BE4">
        <w:t xml:space="preserve"> signifying that the native cellulose is stable in water</w:t>
      </w:r>
      <w:r w:rsidR="001E2956" w:rsidRPr="005C7BE4">
        <w:t xml:space="preserve">. </w:t>
      </w:r>
      <w:r w:rsidRPr="005C7BE4">
        <w:t xml:space="preserve">For </w:t>
      </w:r>
      <w:r w:rsidR="006919EA" w:rsidRPr="005C7BE4">
        <w:t xml:space="preserve">the </w:t>
      </w:r>
      <w:r w:rsidR="00FC6565" w:rsidRPr="005C7BE4">
        <w:t xml:space="preserve">cellulose variant containing </w:t>
      </w:r>
      <w:r w:rsidRPr="005C7BE4">
        <w:t>–COO</w:t>
      </w:r>
      <w:r w:rsidRPr="005C7BE4">
        <w:rPr>
          <w:vertAlign w:val="superscript"/>
        </w:rPr>
        <w:t>‒</w:t>
      </w:r>
      <w:r w:rsidRPr="005C7BE4">
        <w:rPr>
          <w:rStyle w:val="SubtleReference"/>
        </w:rPr>
        <w:t xml:space="preserve"> </w:t>
      </w:r>
      <w:r w:rsidR="00FC6565" w:rsidRPr="005C7BE4">
        <w:rPr>
          <w:rStyle w:val="SubtleReference"/>
        </w:rPr>
        <w:t xml:space="preserve">functional group and </w:t>
      </w:r>
      <w:r w:rsidRPr="005C7BE4">
        <w:rPr>
          <w:rStyle w:val="SubtleReference"/>
        </w:rPr>
        <w:t xml:space="preserve">water pairs, a </w:t>
      </w:r>
      <w:r w:rsidRPr="005C7BE4">
        <w:t>large and positive χ</w:t>
      </w:r>
      <w:r w:rsidRPr="005C7BE4">
        <w:rPr>
          <w:i/>
          <w:vertAlign w:val="subscript"/>
        </w:rPr>
        <w:t>ij</w:t>
      </w:r>
      <w:r w:rsidRPr="005C7BE4">
        <w:t xml:space="preserve"> is obtained</w:t>
      </w:r>
      <w:r w:rsidR="00FC6565" w:rsidRPr="005C7BE4">
        <w:t xml:space="preserve">, </w:t>
      </w:r>
      <w:r w:rsidR="00FC6565" w:rsidRPr="005C7BE4">
        <w:lastRenderedPageBreak/>
        <w:t xml:space="preserve">meaning that </w:t>
      </w:r>
      <w:r w:rsidR="006919EA" w:rsidRPr="005C7BE4">
        <w:t xml:space="preserve">the </w:t>
      </w:r>
      <w:r w:rsidR="00FC6565" w:rsidRPr="005C7BE4">
        <w:t xml:space="preserve">cellulose variant containing </w:t>
      </w:r>
      <w:r w:rsidR="001E2956" w:rsidRPr="005C7BE4">
        <w:rPr>
          <w:rStyle w:val="SubtleReference"/>
        </w:rPr>
        <w:t>TEMPO-oxidized cellulose</w:t>
      </w:r>
      <w:r w:rsidR="005E3316" w:rsidRPr="005C7BE4">
        <w:rPr>
          <w:rStyle w:val="SubtleReference"/>
        </w:rPr>
        <w:t xml:space="preserve"> tends to be dispersed and won’t agglomerate with each other</w:t>
      </w:r>
      <w:r w:rsidR="006919EA" w:rsidRPr="005C7BE4">
        <w:rPr>
          <w:rStyle w:val="SubtleReference"/>
        </w:rPr>
        <w:t xml:space="preserve"> in water</w:t>
      </w:r>
      <w:r w:rsidR="00FC6565" w:rsidRPr="005C7BE4">
        <w:t xml:space="preserve">. This is in agreement </w:t>
      </w:r>
      <w:r w:rsidRPr="005C7BE4">
        <w:t xml:space="preserve">with the experimental observations of enhanced </w:t>
      </w:r>
      <w:r w:rsidR="001E2956" w:rsidRPr="005C7BE4">
        <w:t xml:space="preserve">dispersion and easier </w:t>
      </w:r>
      <w:r w:rsidRPr="005C7BE4">
        <w:t xml:space="preserve">separation of </w:t>
      </w:r>
      <w:r w:rsidR="006919EA" w:rsidRPr="005C7BE4">
        <w:t>the TEMPO-</w:t>
      </w:r>
      <w:r w:rsidR="007901CD" w:rsidRPr="005C7BE4">
        <w:t>oxidized</w:t>
      </w:r>
      <w:r w:rsidR="006919EA" w:rsidRPr="005C7BE4">
        <w:t xml:space="preserve"> </w:t>
      </w:r>
      <w:r w:rsidR="00FC6565" w:rsidRPr="005C7BE4">
        <w:t xml:space="preserve">cellulose </w:t>
      </w:r>
      <w:r w:rsidR="00FC6565" w:rsidRPr="005C7BE4">
        <w:fldChar w:fldCharType="begin"/>
      </w:r>
      <w:r w:rsidR="000D4F55" w:rsidRPr="005C7BE4">
        <w:instrText xml:space="preserve"> ADDIN EN.CITE &lt;EndNote&gt;&lt;Cite&gt;&lt;Author&gt;Moon&lt;/Author&gt;&lt;Year&gt;2011&lt;/Year&gt;&lt;RecNum&gt;1594&lt;/RecNum&gt;&lt;DisplayText&gt;[8]&lt;/DisplayText&gt;&lt;record&gt;&lt;rec-number&gt;1594&lt;/rec-number&gt;&lt;foreign-keys&gt;&lt;key app="EN" db-id="r2p5rr9s7p9xfpe9vz2vwfa7p0eszdv5tvat" timestamp="1533514030"&gt;1594&lt;/key&gt;&lt;/foreign-keys&gt;&lt;ref-type name="Journal Article"&gt;17&lt;/ref-type&gt;&lt;contributors&gt;&lt;authors&gt;&lt;author&gt;Moon, Robert J.&lt;/author&gt;&lt;author&gt;Martini, Ashlie&lt;/author&gt;&lt;author&gt;Nairn, John&lt;/author&gt;&lt;author&gt;Simonsen, John&lt;/author&gt;&lt;author&gt;Youngblood, Jeff&lt;/author&gt;&lt;/authors&gt;&lt;/contributors&gt;&lt;titles&gt;&lt;title&gt;Cellulose nanomaterials review: structure, properties and nanocomposites&lt;/title&gt;&lt;secondary-title&gt;Chemical Society Reviews&lt;/secondary-title&gt;&lt;/titles&gt;&lt;periodical&gt;&lt;full-title&gt;Chemical Society Reviews&lt;/full-title&gt;&lt;/periodical&gt;&lt;pages&gt;3941-3994&lt;/pages&gt;&lt;volume&gt;40&lt;/volume&gt;&lt;number&gt;7&lt;/number&gt;&lt;dates&gt;&lt;year&gt;2011&lt;/year&gt;&lt;/dates&gt;&lt;publisher&gt;The Royal Society of Chemistry&lt;/publisher&gt;&lt;isbn&gt;0306-0012&lt;/isbn&gt;&lt;work-type&gt;10.1039/C0CS00108B&lt;/work-type&gt;&lt;urls&gt;&lt;related-urls&gt;&lt;url&gt;http://dx.doi.org/10.1039/C0CS00108B&lt;/url&gt;&lt;/related-urls&gt;&lt;/urls&gt;&lt;electronic-resource-num&gt;10.1039/C0CS00108B&lt;/electronic-resource-num&gt;&lt;/record&gt;&lt;/Cite&gt;&lt;/EndNote&gt;</w:instrText>
      </w:r>
      <w:r w:rsidR="00FC6565" w:rsidRPr="005C7BE4">
        <w:fldChar w:fldCharType="separate"/>
      </w:r>
      <w:r w:rsidR="000D4F55" w:rsidRPr="005C7BE4">
        <w:rPr>
          <w:noProof/>
        </w:rPr>
        <w:t>[</w:t>
      </w:r>
      <w:hyperlink w:anchor="_ENREF_8" w:tooltip="Moon, 2011 #1594" w:history="1">
        <w:r w:rsidR="000D4F55" w:rsidRPr="005C7BE4">
          <w:rPr>
            <w:rStyle w:val="Hyperlink"/>
            <w:noProof/>
            <w:color w:val="auto"/>
          </w:rPr>
          <w:t>8</w:t>
        </w:r>
      </w:hyperlink>
      <w:r w:rsidR="000D4F55" w:rsidRPr="005C7BE4">
        <w:rPr>
          <w:noProof/>
        </w:rPr>
        <w:t>]</w:t>
      </w:r>
      <w:r w:rsidR="00FC6565" w:rsidRPr="005C7BE4">
        <w:fldChar w:fldCharType="end"/>
      </w:r>
      <w:r w:rsidR="00FC6565" w:rsidRPr="005C7BE4">
        <w:t xml:space="preserve">. </w:t>
      </w:r>
    </w:p>
    <w:p w14:paraId="1AB44BF2" w14:textId="3C2BE179" w:rsidR="00F05CC2" w:rsidRPr="005C7BE4" w:rsidRDefault="00561D12" w:rsidP="00524C00">
      <w:pPr>
        <w:spacing w:line="480" w:lineRule="auto"/>
      </w:pPr>
      <w:r w:rsidRPr="005C7BE4">
        <w:t xml:space="preserve">In </w:t>
      </w:r>
      <w:r w:rsidRPr="005C7BE4">
        <w:fldChar w:fldCharType="begin"/>
      </w:r>
      <w:r w:rsidRPr="005C7BE4">
        <w:instrText xml:space="preserve"> REF _Ref5116051 \h </w:instrText>
      </w:r>
      <w:r w:rsidR="00A56E7F" w:rsidRPr="005C7BE4">
        <w:instrText xml:space="preserve"> \* MERGEFORMAT </w:instrText>
      </w:r>
      <w:r w:rsidRPr="005C7BE4">
        <w:fldChar w:fldCharType="separate"/>
      </w:r>
      <w:r w:rsidR="00C421C8" w:rsidRPr="005C7BE4">
        <w:rPr>
          <w:rStyle w:val="SubtleReference"/>
        </w:rPr>
        <w:t xml:space="preserve">Fig. </w:t>
      </w:r>
      <w:r w:rsidR="00C421C8" w:rsidRPr="005C7BE4">
        <w:rPr>
          <w:rStyle w:val="SubtleReference"/>
          <w:noProof/>
        </w:rPr>
        <w:t>4</w:t>
      </w:r>
      <w:r w:rsidRPr="005C7BE4">
        <w:fldChar w:fldCharType="end"/>
      </w:r>
      <w:r w:rsidRPr="005C7BE4">
        <w:t>, the averaged mixing energies of water and cellulose variant</w:t>
      </w:r>
      <w:r w:rsidR="001E2956" w:rsidRPr="005C7BE4">
        <w:t>s (see section 2)</w:t>
      </w:r>
      <w:r w:rsidRPr="005C7BE4">
        <w:t xml:space="preserve"> are </w:t>
      </w:r>
      <w:r w:rsidR="001B33AC" w:rsidRPr="005C7BE4">
        <w:t>displayed</w:t>
      </w:r>
      <w:r w:rsidRPr="005C7BE4">
        <w:t xml:space="preserve">. </w:t>
      </w:r>
      <w:r w:rsidR="001B33AC" w:rsidRPr="005C7BE4">
        <w:t>Generally</w:t>
      </w:r>
      <w:r w:rsidRPr="005C7BE4">
        <w:t xml:space="preserve">, </w:t>
      </w:r>
      <w:r w:rsidR="001B33AC" w:rsidRPr="005C7BE4">
        <w:t xml:space="preserve">the </w:t>
      </w:r>
      <w:r w:rsidRPr="005C7BE4">
        <w:t xml:space="preserve">energy of mixing should always </w:t>
      </w:r>
      <w:r w:rsidR="001B33AC" w:rsidRPr="005C7BE4">
        <w:t xml:space="preserve">be </w:t>
      </w:r>
      <w:r w:rsidRPr="005C7BE4">
        <w:t xml:space="preserve">negative </w:t>
      </w:r>
      <w:r w:rsidR="00894338" w:rsidRPr="005C7BE4">
        <w:t>where</w:t>
      </w:r>
      <w:r w:rsidRPr="005C7BE4">
        <w:t xml:space="preserve"> </w:t>
      </w:r>
      <w:r w:rsidR="00F05CC2" w:rsidRPr="005C7BE4">
        <w:t>mixing</w:t>
      </w:r>
      <w:r w:rsidRPr="005C7BE4">
        <w:t xml:space="preserve"> </w:t>
      </w:r>
      <w:r w:rsidR="00894338" w:rsidRPr="005C7BE4">
        <w:t>is</w:t>
      </w:r>
      <w:r w:rsidR="00915675" w:rsidRPr="005C7BE4">
        <w:t xml:space="preserve"> </w:t>
      </w:r>
      <w:r w:rsidRPr="005C7BE4">
        <w:t>possible and s</w:t>
      </w:r>
      <w:r w:rsidR="00F05CC2" w:rsidRPr="005C7BE4">
        <w:t>pontaneous</w:t>
      </w:r>
      <w:r w:rsidR="00893A82" w:rsidRPr="005C7BE4">
        <w:t xml:space="preserve"> </w:t>
      </w:r>
      <w:r w:rsidR="00893A82" w:rsidRPr="005C7BE4">
        <w:fldChar w:fldCharType="begin"/>
      </w:r>
      <w:r w:rsidR="00893A82" w:rsidRPr="005C7BE4">
        <w:instrText xml:space="preserve"> ADDIN EN.CITE &lt;EndNote&gt;&lt;Cite&gt;&lt;Author&gt;Ejraei&lt;/Author&gt;&lt;Year&gt;2016&lt;/Year&gt;&lt;RecNum&gt;7&lt;/RecNum&gt;&lt;DisplayText&gt;[37]&lt;/DisplayText&gt;&lt;record&gt;&lt;rec-number&gt;7&lt;/rec-number&gt;&lt;foreign-keys&gt;&lt;key app="EN" db-id="0vs0dwve65tvd5edfv1pase0xxezfwerwwzt" timestamp="1601235911"&gt;7&lt;/key&gt;&lt;/foreign-keys&gt;&lt;ref-type name="Journal Article"&gt;17&lt;/ref-type&gt;&lt;contributors&gt;&lt;authors&gt;&lt;author&gt;Ejraei, Ayoub&lt;/author&gt;&lt;author&gt;Shirvani, Samira&lt;/author&gt;&lt;author&gt;Aroon, Mohammad Ali&lt;/author&gt;&lt;author&gt;Khansary, Milad Asgarpour&lt;/author&gt;&lt;author&gt;Khalaj, Sepideh&lt;/author&gt;&lt;/authors&gt;&lt;/contributors&gt;&lt;titles&gt;&lt;title&gt;Lower and upper critical solution temperatures of binary polymeric solutions&lt;/title&gt;&lt;secondary-title&gt;Fluid Phase Equilibria&lt;/secondary-title&gt;&lt;/titles&gt;&lt;periodical&gt;&lt;full-title&gt;Fluid Phase Equilibria&lt;/full-title&gt;&lt;/periodical&gt;&lt;pages&gt;465-484&lt;/pages&gt;&lt;volume&gt;425&lt;/volume&gt;&lt;keywords&gt;&lt;keyword&gt;Critical solution temperature&lt;/keyword&gt;&lt;keyword&gt;Polymeric solution&lt;/keyword&gt;&lt;keyword&gt;Thermodynamics correlation&lt;/keyword&gt;&lt;keyword&gt;The quantitative structure–property relationship&lt;/keyword&gt;&lt;keyword&gt;Connectivity indices&lt;/keyword&gt;&lt;/keywords&gt;&lt;dates&gt;&lt;year&gt;2016&lt;/year&gt;&lt;pub-dates&gt;&lt;date&gt;2016/10/15/&lt;/date&gt;&lt;/pub-dates&gt;&lt;/dates&gt;&lt;isbn&gt;0378-3812&lt;/isbn&gt;&lt;urls&gt;&lt;related-urls&gt;&lt;url&gt;http://www.sciencedirect.com/science/article/pii/S0378381216303120&lt;/url&gt;&lt;/related-urls&gt;&lt;/urls&gt;&lt;electronic-resource-num&gt;https://doi.org/10.1016/j.fluid.2016.06.036&lt;/electronic-resource-num&gt;&lt;/record&gt;&lt;/Cite&gt;&lt;/EndNote&gt;</w:instrText>
      </w:r>
      <w:r w:rsidR="00893A82" w:rsidRPr="005C7BE4">
        <w:fldChar w:fldCharType="separate"/>
      </w:r>
      <w:r w:rsidR="00893A82" w:rsidRPr="005C7BE4">
        <w:rPr>
          <w:noProof/>
        </w:rPr>
        <w:t>[</w:t>
      </w:r>
      <w:hyperlink w:anchor="_ENREF_37" w:tooltip="Ejraei, 2016 #7" w:history="1">
        <w:r w:rsidR="00893A82" w:rsidRPr="005C7BE4">
          <w:rPr>
            <w:rStyle w:val="Hyperlink"/>
            <w:noProof/>
            <w:color w:val="auto"/>
          </w:rPr>
          <w:t>37</w:t>
        </w:r>
      </w:hyperlink>
      <w:r w:rsidR="00893A82" w:rsidRPr="005C7BE4">
        <w:rPr>
          <w:noProof/>
        </w:rPr>
        <w:t>]</w:t>
      </w:r>
      <w:r w:rsidR="00893A82" w:rsidRPr="005C7BE4">
        <w:fldChar w:fldCharType="end"/>
      </w:r>
      <w:r w:rsidRPr="005C7BE4">
        <w:t xml:space="preserve">. From </w:t>
      </w:r>
      <w:r w:rsidR="00F05CC2" w:rsidRPr="005C7BE4">
        <w:fldChar w:fldCharType="begin"/>
      </w:r>
      <w:r w:rsidR="00F05CC2" w:rsidRPr="005C7BE4">
        <w:instrText xml:space="preserve"> REF _Ref5116051 \h  \* MERGEFORMAT </w:instrText>
      </w:r>
      <w:r w:rsidR="00F05CC2" w:rsidRPr="005C7BE4">
        <w:fldChar w:fldCharType="separate"/>
      </w:r>
      <w:r w:rsidR="00C421C8" w:rsidRPr="005C7BE4">
        <w:rPr>
          <w:rStyle w:val="SubtleReference"/>
        </w:rPr>
        <w:t xml:space="preserve">Fig. </w:t>
      </w:r>
      <w:r w:rsidR="00C421C8" w:rsidRPr="005C7BE4">
        <w:rPr>
          <w:rStyle w:val="SubtleReference"/>
          <w:noProof/>
        </w:rPr>
        <w:t>4</w:t>
      </w:r>
      <w:r w:rsidR="00F05CC2" w:rsidRPr="005C7BE4">
        <w:fldChar w:fldCharType="end"/>
      </w:r>
      <w:r w:rsidR="00F05CC2" w:rsidRPr="005C7BE4">
        <w:t xml:space="preserve">, </w:t>
      </w:r>
      <w:r w:rsidRPr="005C7BE4">
        <w:t>i</w:t>
      </w:r>
      <w:r w:rsidR="00F05CC2" w:rsidRPr="005C7BE4">
        <w:t>t can be concluded</w:t>
      </w:r>
      <w:r w:rsidR="00F44BE0" w:rsidRPr="005C7BE4">
        <w:t xml:space="preserve"> </w:t>
      </w:r>
      <w:r w:rsidR="00894338" w:rsidRPr="005C7BE4">
        <w:t>that each</w:t>
      </w:r>
      <w:r w:rsidR="00F05CC2" w:rsidRPr="005C7BE4">
        <w:t xml:space="preserve"> </w:t>
      </w:r>
      <w:r w:rsidRPr="005C7BE4">
        <w:t>cellulose variant show</w:t>
      </w:r>
      <w:r w:rsidR="00894338" w:rsidRPr="005C7BE4">
        <w:t>s</w:t>
      </w:r>
      <w:r w:rsidRPr="005C7BE4">
        <w:t xml:space="preserve"> different </w:t>
      </w:r>
      <w:r w:rsidR="00F05CC2" w:rsidRPr="005C7BE4">
        <w:t>tendenc</w:t>
      </w:r>
      <w:r w:rsidR="00894338" w:rsidRPr="005C7BE4">
        <w:t>ies</w:t>
      </w:r>
      <w:r w:rsidR="00F05CC2" w:rsidRPr="005C7BE4">
        <w:t xml:space="preserve"> </w:t>
      </w:r>
      <w:r w:rsidRPr="005C7BE4">
        <w:t xml:space="preserve">for </w:t>
      </w:r>
      <w:r w:rsidR="00F05CC2" w:rsidRPr="005C7BE4">
        <w:t xml:space="preserve">aggregation and </w:t>
      </w:r>
      <w:r w:rsidR="00893A82" w:rsidRPr="005C7BE4">
        <w:t>agglomeration</w:t>
      </w:r>
      <w:r w:rsidRPr="005C7BE4">
        <w:t xml:space="preserve">. </w:t>
      </w:r>
      <w:r w:rsidR="00455EC3" w:rsidRPr="005C7BE4">
        <w:t xml:space="preserve">The mixing energy of </w:t>
      </w:r>
      <w:r w:rsidR="00F16A17" w:rsidRPr="005C7BE4">
        <w:t>the</w:t>
      </w:r>
      <w:r w:rsidR="00F44BE0" w:rsidRPr="005C7BE4">
        <w:t xml:space="preserve"> </w:t>
      </w:r>
      <w:r w:rsidR="00455EC3" w:rsidRPr="005C7BE4">
        <w:t xml:space="preserve">cellulose variant containing </w:t>
      </w:r>
      <w:r w:rsidR="00893A82" w:rsidRPr="005C7BE4">
        <w:t>(</w:t>
      </w:r>
      <w:r w:rsidR="00455EC3" w:rsidRPr="005C7BE4">
        <w:t>–COO</w:t>
      </w:r>
      <w:r w:rsidR="00455EC3" w:rsidRPr="005C7BE4">
        <w:rPr>
          <w:vertAlign w:val="superscript"/>
        </w:rPr>
        <w:t>‒</w:t>
      </w:r>
      <w:r w:rsidR="00893A82" w:rsidRPr="005C7BE4">
        <w:t>)</w:t>
      </w:r>
      <w:r w:rsidR="00455EC3" w:rsidRPr="005C7BE4">
        <w:rPr>
          <w:rStyle w:val="SubtleReference"/>
        </w:rPr>
        <w:t xml:space="preserve"> functional</w:t>
      </w:r>
      <w:r w:rsidR="00893A82" w:rsidRPr="005C7BE4">
        <w:rPr>
          <w:rStyle w:val="SubtleReference"/>
        </w:rPr>
        <w:t xml:space="preserve"> group</w:t>
      </w:r>
      <w:r w:rsidR="00455EC3" w:rsidRPr="005C7BE4">
        <w:rPr>
          <w:rStyle w:val="SubtleReference"/>
        </w:rPr>
        <w:t xml:space="preserve"> </w:t>
      </w:r>
      <w:r w:rsidR="001E2956" w:rsidRPr="005C7BE4">
        <w:rPr>
          <w:rStyle w:val="SubtleReference"/>
        </w:rPr>
        <w:t>(</w:t>
      </w:r>
      <w:r w:rsidR="00893A82" w:rsidRPr="005C7BE4">
        <w:rPr>
          <w:rStyle w:val="SubtleReference"/>
        </w:rPr>
        <w:t xml:space="preserve">fully </w:t>
      </w:r>
      <w:r w:rsidR="001E2956" w:rsidRPr="005C7BE4">
        <w:rPr>
          <w:rStyle w:val="SubtleReference"/>
        </w:rPr>
        <w:t xml:space="preserve">TEMPO-oxidized cellulose) </w:t>
      </w:r>
      <w:r w:rsidR="00455EC3" w:rsidRPr="005C7BE4">
        <w:rPr>
          <w:rStyle w:val="SubtleReference"/>
        </w:rPr>
        <w:t>group</w:t>
      </w:r>
      <w:r w:rsidR="00F16A17" w:rsidRPr="005C7BE4">
        <w:rPr>
          <w:rStyle w:val="SubtleReference"/>
        </w:rPr>
        <w:t xml:space="preserve"> in water</w:t>
      </w:r>
      <w:r w:rsidR="00455EC3" w:rsidRPr="005C7BE4">
        <w:rPr>
          <w:rStyle w:val="SubtleReference"/>
        </w:rPr>
        <w:t xml:space="preserve"> suggests that this variant </w:t>
      </w:r>
      <w:r w:rsidR="00893A82" w:rsidRPr="005C7BE4">
        <w:rPr>
          <w:rStyle w:val="SubtleReference"/>
        </w:rPr>
        <w:t xml:space="preserve">in water </w:t>
      </w:r>
      <w:r w:rsidR="00455EC3" w:rsidRPr="005C7BE4">
        <w:t xml:space="preserve">tends to </w:t>
      </w:r>
      <w:r w:rsidR="00893A82" w:rsidRPr="005C7BE4">
        <w:t xml:space="preserve">disperse and stay </w:t>
      </w:r>
      <w:r w:rsidR="00455EC3" w:rsidRPr="005C7BE4">
        <w:t>separate</w:t>
      </w:r>
      <w:r w:rsidR="00893A82" w:rsidRPr="005C7BE4">
        <w:t>d w</w:t>
      </w:r>
      <w:r w:rsidR="00455EC3" w:rsidRPr="005C7BE4">
        <w:t>hich is consistent with literature</w:t>
      </w:r>
      <w:r w:rsidR="00E34ECE" w:rsidRPr="005C7BE4">
        <w:t xml:space="preserve"> </w:t>
      </w:r>
      <w:r w:rsidR="00455EC3" w:rsidRPr="005C7BE4">
        <w:fldChar w:fldCharType="begin">
          <w:fldData xml:space="preserve">PEVuZE5vdGU+PENpdGU+PEF1dGhvcj5Nb2Jlcmc8L0F1dGhvcj48WWVhcj4yMDE3PC9ZZWFyPjxS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</w:fldData>
        </w:fldChar>
      </w:r>
      <w:r w:rsidR="000D4F55" w:rsidRPr="005C7BE4">
        <w:instrText xml:space="preserve"> ADDIN EN.CITE </w:instrText>
      </w:r>
      <w:r w:rsidR="000D4F55" w:rsidRPr="005C7BE4">
        <w:fldChar w:fldCharType="begin">
          <w:fldData xml:space="preserve">PEVuZE5vdGU+PENpdGU+PEF1dGhvcj5Nb2Jlcmc8L0F1dGhvcj48WWVhcj4yMDE3PC9ZZWFyPjxS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</w:fldData>
        </w:fldChar>
      </w:r>
      <w:r w:rsidR="000D4F55" w:rsidRPr="005C7BE4">
        <w:instrText xml:space="preserve"> ADDIN EN.CITE.DATA </w:instrText>
      </w:r>
      <w:r w:rsidR="000D4F55" w:rsidRPr="005C7BE4">
        <w:fldChar w:fldCharType="end"/>
      </w:r>
      <w:r w:rsidR="00455EC3" w:rsidRPr="005C7BE4">
        <w:fldChar w:fldCharType="separate"/>
      </w:r>
      <w:r w:rsidR="000D4F55" w:rsidRPr="005C7BE4">
        <w:rPr>
          <w:noProof/>
        </w:rPr>
        <w:t>[</w:t>
      </w:r>
      <w:hyperlink w:anchor="_ENREF_13" w:tooltip="Moberg, 2017 #1599" w:history="1">
        <w:r w:rsidR="000D4F55" w:rsidRPr="005C7BE4">
          <w:rPr>
            <w:rStyle w:val="Hyperlink"/>
            <w:noProof/>
            <w:color w:val="auto"/>
          </w:rPr>
          <w:t>13</w:t>
        </w:r>
      </w:hyperlink>
      <w:r w:rsidR="000D4F55" w:rsidRPr="005C7BE4">
        <w:rPr>
          <w:noProof/>
        </w:rPr>
        <w:t xml:space="preserve">, </w:t>
      </w:r>
      <w:hyperlink w:anchor="_ENREF_14" w:tooltip="Geng, 2017 #1600" w:history="1">
        <w:r w:rsidR="000D4F55" w:rsidRPr="005C7BE4">
          <w:rPr>
            <w:rStyle w:val="Hyperlink"/>
            <w:noProof/>
            <w:color w:val="auto"/>
          </w:rPr>
          <w:t>14</w:t>
        </w:r>
      </w:hyperlink>
      <w:r w:rsidR="000D4F55" w:rsidRPr="005C7BE4">
        <w:rPr>
          <w:noProof/>
        </w:rPr>
        <w:t>]</w:t>
      </w:r>
      <w:r w:rsidR="00455EC3" w:rsidRPr="005C7BE4">
        <w:fldChar w:fldCharType="end"/>
      </w:r>
      <w:r w:rsidR="00455EC3" w:rsidRPr="005C7BE4">
        <w:t>.</w:t>
      </w:r>
    </w:p>
    <w:tbl>
      <w:tblPr>
        <w:tblStyle w:val="TableGrid"/>
        <w:tblW w:w="107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73"/>
      </w:tblGrid>
      <w:tr w:rsidR="005C7BE4" w:rsidRPr="005C7BE4" w14:paraId="4952226E" w14:textId="77777777" w:rsidTr="002734AE">
        <w:trPr>
          <w:jc w:val="center"/>
        </w:trPr>
        <w:tc>
          <w:tcPr>
            <w:tcW w:w="10773" w:type="dxa"/>
          </w:tcPr>
          <w:p w14:paraId="11D23BF0" w14:textId="77777777" w:rsidR="00F05CC2" w:rsidRPr="005C7BE4" w:rsidRDefault="00F05CC2" w:rsidP="002734AE">
            <w:pPr>
              <w:spacing w:line="480" w:lineRule="auto"/>
              <w:jc w:val="center"/>
            </w:pPr>
            <w:r w:rsidRPr="005C7BE4">
              <w:rPr>
                <w:noProof/>
                <w:lang w:val="en-IE" w:eastAsia="ja-JP"/>
              </w:rPr>
              <w:drawing>
                <wp:inline distT="0" distB="0" distL="0" distR="0" wp14:anchorId="09D333CC" wp14:editId="5060DB3B">
                  <wp:extent cx="5772150" cy="2819400"/>
                  <wp:effectExtent l="0" t="0" r="0" b="0"/>
                  <wp:docPr id="2" name="Chart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5A815350-2A4F-4925-B054-4D7097E7A2B1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4"/>
                    </a:graphicData>
                  </a:graphic>
                </wp:inline>
              </w:drawing>
            </w:r>
          </w:p>
        </w:tc>
      </w:tr>
      <w:tr w:rsidR="005C7BE4" w:rsidRPr="005C7BE4" w14:paraId="62419A8E" w14:textId="77777777" w:rsidTr="002734AE">
        <w:trPr>
          <w:jc w:val="center"/>
        </w:trPr>
        <w:tc>
          <w:tcPr>
            <w:tcW w:w="10773" w:type="dxa"/>
          </w:tcPr>
          <w:p w14:paraId="6EFFB14C" w14:textId="037C475B" w:rsidR="00F05CC2" w:rsidRPr="005C7BE4" w:rsidRDefault="00F05CC2" w:rsidP="00455EC3">
            <w:pPr>
              <w:spacing w:line="480" w:lineRule="auto"/>
              <w:ind w:firstLine="720"/>
              <w:jc w:val="center"/>
            </w:pPr>
            <w:bookmarkStart w:id="20" w:name="_Ref5116051"/>
            <w:r w:rsidRPr="005C7BE4">
              <w:rPr>
                <w:rStyle w:val="SubtleReference"/>
              </w:rPr>
              <w:t xml:space="preserve">Fig. </w:t>
            </w:r>
            <w:r w:rsidRPr="005C7BE4">
              <w:rPr>
                <w:rStyle w:val="SubtleReference"/>
              </w:rPr>
              <w:fldChar w:fldCharType="begin"/>
            </w:r>
            <w:r w:rsidRPr="005C7BE4">
              <w:rPr>
                <w:rStyle w:val="SubtleReference"/>
              </w:rPr>
              <w:instrText xml:space="preserve"> SEQ Figure \* ARABIC </w:instrText>
            </w:r>
            <w:r w:rsidRPr="005C7BE4">
              <w:rPr>
                <w:rStyle w:val="SubtleReference"/>
              </w:rPr>
              <w:fldChar w:fldCharType="separate"/>
            </w:r>
            <w:r w:rsidR="00C421C8" w:rsidRPr="005C7BE4">
              <w:rPr>
                <w:rStyle w:val="SubtleReference"/>
                <w:noProof/>
              </w:rPr>
              <w:t>4</w:t>
            </w:r>
            <w:r w:rsidRPr="005C7BE4">
              <w:rPr>
                <w:rStyle w:val="SubtleReference"/>
              </w:rPr>
              <w:fldChar w:fldCharType="end"/>
            </w:r>
            <w:bookmarkEnd w:id="20"/>
            <w:r w:rsidRPr="005C7BE4">
              <w:rPr>
                <w:rStyle w:val="SubtleReference"/>
              </w:rPr>
              <w:t xml:space="preserve">. Mixing energies of </w:t>
            </w:r>
            <w:bookmarkStart w:id="21" w:name="_Hlk5643191"/>
            <w:r w:rsidR="00455EC3" w:rsidRPr="005C7BE4">
              <w:rPr>
                <w:rStyle w:val="SubtleReference"/>
              </w:rPr>
              <w:t xml:space="preserve">water and </w:t>
            </w:r>
            <w:r w:rsidRPr="005C7BE4">
              <w:rPr>
                <w:rStyle w:val="Strong"/>
                <w:b w:val="0"/>
              </w:rPr>
              <w:t xml:space="preserve">cellulose </w:t>
            </w:r>
            <w:r w:rsidR="00455EC3" w:rsidRPr="005C7BE4">
              <w:rPr>
                <w:rStyle w:val="Strong"/>
                <w:b w:val="0"/>
              </w:rPr>
              <w:t xml:space="preserve">variants. </w:t>
            </w:r>
            <w:r w:rsidRPr="005C7BE4">
              <w:rPr>
                <w:rStyle w:val="SubtleReference"/>
                <w:i/>
              </w:rPr>
              <w:t>B</w:t>
            </w:r>
            <w:r w:rsidR="00455EC3" w:rsidRPr="005C7BE4">
              <w:rPr>
                <w:rStyle w:val="SubtleReference"/>
                <w:i/>
              </w:rPr>
              <w:t>:</w:t>
            </w:r>
            <w:r w:rsidRPr="005C7BE4">
              <w:rPr>
                <w:rStyle w:val="SubtleReference"/>
              </w:rPr>
              <w:t xml:space="preserve"> native </w:t>
            </w:r>
            <w:r w:rsidRPr="005C7BE4">
              <w:rPr>
                <w:rStyle w:val="Strong"/>
                <w:b w:val="0"/>
              </w:rPr>
              <w:t>cellulose</w:t>
            </w:r>
            <w:r w:rsidRPr="005C7BE4">
              <w:rPr>
                <w:rStyle w:val="SubtleReference"/>
              </w:rPr>
              <w:t xml:space="preserve">, </w:t>
            </w:r>
            <w:r w:rsidRPr="005C7BE4">
              <w:rPr>
                <w:rStyle w:val="SubtleReference"/>
                <w:i/>
              </w:rPr>
              <w:t>D</w:t>
            </w:r>
            <w:r w:rsidR="00455EC3" w:rsidRPr="005C7BE4">
              <w:rPr>
                <w:rStyle w:val="SubtleReference"/>
                <w:i/>
              </w:rPr>
              <w:t xml:space="preserve">: </w:t>
            </w:r>
            <w:r w:rsidR="00893A82" w:rsidRPr="005C7BE4">
              <w:rPr>
                <w:rStyle w:val="SubtleReference"/>
                <w:iCs/>
              </w:rPr>
              <w:t>(</w:t>
            </w:r>
            <w:r w:rsidRPr="005C7BE4">
              <w:rPr>
                <w:rStyle w:val="SubtleReference"/>
              </w:rPr>
              <w:t>–CHO</w:t>
            </w:r>
            <w:r w:rsidR="00893A82" w:rsidRPr="005C7BE4">
              <w:rPr>
                <w:rStyle w:val="SubtleReference"/>
              </w:rPr>
              <w:t>)</w:t>
            </w:r>
            <w:r w:rsidR="00455EC3" w:rsidRPr="005C7BE4">
              <w:rPr>
                <w:rStyle w:val="SubtleReference"/>
              </w:rPr>
              <w:t xml:space="preserve"> group containing variant</w:t>
            </w:r>
            <w:r w:rsidRPr="005C7BE4">
              <w:rPr>
                <w:rStyle w:val="SubtleReference"/>
              </w:rPr>
              <w:t xml:space="preserve">, </w:t>
            </w:r>
            <w:r w:rsidRPr="005C7BE4">
              <w:rPr>
                <w:rStyle w:val="SubtleReference"/>
                <w:i/>
              </w:rPr>
              <w:t>F</w:t>
            </w:r>
            <w:r w:rsidR="00455EC3" w:rsidRPr="005C7BE4">
              <w:rPr>
                <w:rStyle w:val="SubtleReference"/>
                <w:i/>
              </w:rPr>
              <w:t xml:space="preserve">: </w:t>
            </w:r>
            <w:r w:rsidR="004429B9" w:rsidRPr="005C7BE4">
              <w:rPr>
                <w:rStyle w:val="SubtleReference"/>
                <w:iCs/>
              </w:rPr>
              <w:t>(</w:t>
            </w:r>
            <w:r w:rsidRPr="005C7BE4">
              <w:rPr>
                <w:rStyle w:val="SubtleReference"/>
              </w:rPr>
              <w:t>–COOH</w:t>
            </w:r>
            <w:r w:rsidR="004429B9" w:rsidRPr="005C7BE4">
              <w:rPr>
                <w:rStyle w:val="SubtleReference"/>
              </w:rPr>
              <w:t>)</w:t>
            </w:r>
            <w:r w:rsidR="00455EC3" w:rsidRPr="005C7BE4">
              <w:rPr>
                <w:rStyle w:val="SubtleReference"/>
              </w:rPr>
              <w:t xml:space="preserve"> group containing variant</w:t>
            </w:r>
            <w:r w:rsidRPr="005C7BE4">
              <w:rPr>
                <w:rStyle w:val="SubtleReference"/>
              </w:rPr>
              <w:t xml:space="preserve">, </w:t>
            </w:r>
            <w:r w:rsidRPr="005C7BE4">
              <w:rPr>
                <w:rStyle w:val="SubtleReference"/>
                <w:i/>
              </w:rPr>
              <w:t>G</w:t>
            </w:r>
            <w:r w:rsidR="00455EC3" w:rsidRPr="005C7BE4">
              <w:rPr>
                <w:rStyle w:val="SubtleReference"/>
                <w:i/>
              </w:rPr>
              <w:t xml:space="preserve">: </w:t>
            </w:r>
            <w:r w:rsidR="004429B9" w:rsidRPr="005C7BE4">
              <w:rPr>
                <w:rStyle w:val="SubtleReference"/>
                <w:iCs/>
              </w:rPr>
              <w:t>(</w:t>
            </w:r>
            <w:r w:rsidRPr="005C7BE4">
              <w:rPr>
                <w:rStyle w:val="SubtleReference"/>
              </w:rPr>
              <w:t>–COONa</w:t>
            </w:r>
            <w:r w:rsidR="004429B9" w:rsidRPr="005C7BE4">
              <w:rPr>
                <w:rStyle w:val="SubtleReference"/>
              </w:rPr>
              <w:t>)</w:t>
            </w:r>
            <w:r w:rsidRPr="005C7BE4">
              <w:rPr>
                <w:rStyle w:val="SubtleReference"/>
              </w:rPr>
              <w:t xml:space="preserve"> </w:t>
            </w:r>
            <w:r w:rsidR="00455EC3" w:rsidRPr="005C7BE4">
              <w:rPr>
                <w:rStyle w:val="SubtleReference"/>
              </w:rPr>
              <w:t xml:space="preserve">group containing variant </w:t>
            </w:r>
            <w:r w:rsidRPr="005C7BE4">
              <w:rPr>
                <w:rStyle w:val="SubtleReference"/>
              </w:rPr>
              <w:t xml:space="preserve">and </w:t>
            </w:r>
            <w:r w:rsidRPr="005C7BE4">
              <w:rPr>
                <w:rStyle w:val="SubtleReference"/>
                <w:i/>
              </w:rPr>
              <w:t>H</w:t>
            </w:r>
            <w:r w:rsidR="00455EC3" w:rsidRPr="005C7BE4">
              <w:rPr>
                <w:rStyle w:val="SubtleReference"/>
                <w:i/>
              </w:rPr>
              <w:t xml:space="preserve">: </w:t>
            </w:r>
            <w:r w:rsidRPr="005C7BE4">
              <w:t>–</w:t>
            </w:r>
            <w:r w:rsidR="004429B9" w:rsidRPr="005C7BE4">
              <w:t>(</w:t>
            </w:r>
            <w:r w:rsidRPr="005C7BE4">
              <w:t>COO</w:t>
            </w:r>
            <w:r w:rsidRPr="005C7BE4">
              <w:rPr>
                <w:vertAlign w:val="superscript"/>
              </w:rPr>
              <w:t>‒</w:t>
            </w:r>
            <w:r w:rsidR="004429B9" w:rsidRPr="005C7BE4">
              <w:t>)</w:t>
            </w:r>
            <w:r w:rsidRPr="005C7BE4">
              <w:rPr>
                <w:rStyle w:val="SubtleReference"/>
              </w:rPr>
              <w:t xml:space="preserve"> </w:t>
            </w:r>
            <w:r w:rsidR="00455EC3" w:rsidRPr="005C7BE4">
              <w:rPr>
                <w:rStyle w:val="SubtleReference"/>
              </w:rPr>
              <w:t xml:space="preserve">group containing variant </w:t>
            </w:r>
            <w:r w:rsidRPr="005C7BE4">
              <w:rPr>
                <w:rStyle w:val="SubtleReference"/>
              </w:rPr>
              <w:t xml:space="preserve"> </w:t>
            </w:r>
            <w:bookmarkEnd w:id="21"/>
          </w:p>
        </w:tc>
      </w:tr>
    </w:tbl>
    <w:p w14:paraId="5ABD6488" w14:textId="61AEFEFC" w:rsidR="00B76E0A" w:rsidRPr="005C7BE4" w:rsidRDefault="00D927B3" w:rsidP="00F70DAF">
      <w:pPr>
        <w:pStyle w:val="Heading1"/>
        <w:spacing w:line="480" w:lineRule="auto"/>
      </w:pPr>
      <w:r w:rsidRPr="005C7BE4">
        <w:t xml:space="preserve">Conclusion </w:t>
      </w:r>
    </w:p>
    <w:p w14:paraId="2D740EED" w14:textId="520D8CC7" w:rsidR="0021628C" w:rsidRPr="005C7BE4" w:rsidRDefault="004D0DAB" w:rsidP="00AC2B88">
      <w:pPr>
        <w:spacing w:line="480" w:lineRule="auto"/>
      </w:pPr>
      <w:r w:rsidRPr="005C7BE4">
        <w:rPr>
          <w:rStyle w:val="Strong"/>
          <w:b w:val="0"/>
        </w:rPr>
        <w:lastRenderedPageBreak/>
        <w:t>C</w:t>
      </w:r>
      <w:r w:rsidR="0060188A" w:rsidRPr="005C7BE4">
        <w:rPr>
          <w:rStyle w:val="Strong"/>
          <w:b w:val="0"/>
        </w:rPr>
        <w:t xml:space="preserve">omputational experiments </w:t>
      </w:r>
      <w:r w:rsidRPr="005C7BE4">
        <w:rPr>
          <w:rStyle w:val="Strong"/>
          <w:b w:val="0"/>
        </w:rPr>
        <w:t xml:space="preserve">involving DFT and Flory-Huggins parameter </w:t>
      </w:r>
      <w:r w:rsidR="00F26538" w:rsidRPr="005C7BE4">
        <w:rPr>
          <w:rStyle w:val="Strong"/>
          <w:b w:val="0"/>
        </w:rPr>
        <w:t>calculations</w:t>
      </w:r>
      <w:r w:rsidRPr="005C7BE4">
        <w:rPr>
          <w:rStyle w:val="Strong"/>
          <w:b w:val="0"/>
        </w:rPr>
        <w:t xml:space="preserve"> </w:t>
      </w:r>
      <w:r w:rsidR="004429B9" w:rsidRPr="005C7BE4">
        <w:rPr>
          <w:rStyle w:val="Strong"/>
          <w:b w:val="0"/>
        </w:rPr>
        <w:t>are</w:t>
      </w:r>
      <w:r w:rsidRPr="005C7BE4">
        <w:rPr>
          <w:rStyle w:val="Strong"/>
          <w:b w:val="0"/>
        </w:rPr>
        <w:t xml:space="preserve"> performed </w:t>
      </w:r>
      <w:r w:rsidR="000C2A3A" w:rsidRPr="005C7BE4">
        <w:rPr>
          <w:rStyle w:val="Strong"/>
          <w:b w:val="0"/>
        </w:rPr>
        <w:t xml:space="preserve">to study the surface changes </w:t>
      </w:r>
      <w:r w:rsidR="00A21BAA" w:rsidRPr="005C7BE4">
        <w:rPr>
          <w:rStyle w:val="Strong"/>
          <w:b w:val="0"/>
        </w:rPr>
        <w:t xml:space="preserve">that </w:t>
      </w:r>
      <w:r w:rsidR="000C2A3A" w:rsidRPr="005C7BE4">
        <w:rPr>
          <w:rStyle w:val="Strong"/>
          <w:b w:val="0"/>
        </w:rPr>
        <w:t>occur on cellulose molecul</w:t>
      </w:r>
      <w:r w:rsidR="004429B9" w:rsidRPr="005C7BE4">
        <w:rPr>
          <w:rStyle w:val="Strong"/>
          <w:b w:val="0"/>
        </w:rPr>
        <w:t xml:space="preserve">es </w:t>
      </w:r>
      <w:r w:rsidR="000C2A3A" w:rsidRPr="005C7BE4">
        <w:rPr>
          <w:rStyle w:val="Strong"/>
          <w:b w:val="0"/>
        </w:rPr>
        <w:t xml:space="preserve">and their effect on the properties and interaction of </w:t>
      </w:r>
      <w:r w:rsidRPr="005C7BE4">
        <w:rPr>
          <w:rStyle w:val="Strong"/>
          <w:b w:val="0"/>
        </w:rPr>
        <w:t xml:space="preserve">the molecules </w:t>
      </w:r>
      <w:r w:rsidR="000C2A3A" w:rsidRPr="005C7BE4">
        <w:rPr>
          <w:rStyle w:val="Strong"/>
          <w:b w:val="0"/>
        </w:rPr>
        <w:t xml:space="preserve">in solution. It </w:t>
      </w:r>
      <w:r w:rsidR="004429B9" w:rsidRPr="005C7BE4">
        <w:rPr>
          <w:rStyle w:val="Strong"/>
          <w:b w:val="0"/>
        </w:rPr>
        <w:t>is</w:t>
      </w:r>
      <w:r w:rsidR="000C2A3A" w:rsidRPr="005C7BE4">
        <w:rPr>
          <w:rStyle w:val="Strong"/>
          <w:b w:val="0"/>
        </w:rPr>
        <w:t xml:space="preserve"> found that a </w:t>
      </w:r>
      <w:r w:rsidR="005C3233" w:rsidRPr="005C7BE4">
        <w:t>three</w:t>
      </w:r>
      <w:r w:rsidR="0060188A" w:rsidRPr="005C7BE4">
        <w:t xml:space="preserve">fold screw </w:t>
      </w:r>
      <w:r w:rsidR="0079511F" w:rsidRPr="005C7BE4">
        <w:t>conformation</w:t>
      </w:r>
      <w:r w:rsidR="0060188A" w:rsidRPr="005C7BE4">
        <w:t xml:space="preserve"> </w:t>
      </w:r>
      <w:r w:rsidRPr="005C7BE4">
        <w:t xml:space="preserve">results </w:t>
      </w:r>
      <w:r w:rsidR="000C2A3A" w:rsidRPr="005C7BE4">
        <w:t xml:space="preserve">for </w:t>
      </w:r>
      <w:r w:rsidR="004429B9" w:rsidRPr="005C7BE4">
        <w:t xml:space="preserve">fully oxidized </w:t>
      </w:r>
      <w:r w:rsidRPr="005C7BE4">
        <w:t>cellulose</w:t>
      </w:r>
      <w:r w:rsidR="000C2A3A" w:rsidRPr="005C7BE4">
        <w:t xml:space="preserve">, which creates </w:t>
      </w:r>
      <w:r w:rsidR="0060188A" w:rsidRPr="005C7BE4">
        <w:t>a</w:t>
      </w:r>
      <w:r w:rsidR="004429B9" w:rsidRPr="005C7BE4">
        <w:t xml:space="preserve"> </w:t>
      </w:r>
      <w:r w:rsidR="0060188A" w:rsidRPr="005C7BE4">
        <w:t>negative</w:t>
      </w:r>
      <w:r w:rsidR="004429B9" w:rsidRPr="005C7BE4">
        <w:t>ly</w:t>
      </w:r>
      <w:r w:rsidR="0060188A" w:rsidRPr="005C7BE4">
        <w:t xml:space="preserve"> charge</w:t>
      </w:r>
      <w:r w:rsidR="005C3233" w:rsidRPr="005C7BE4">
        <w:t xml:space="preserve"> </w:t>
      </w:r>
      <w:r w:rsidR="000C2A3A" w:rsidRPr="005C7BE4">
        <w:t>surface. This in turn results in a</w:t>
      </w:r>
      <w:r w:rsidR="000377E3" w:rsidRPr="005C7BE4">
        <w:t xml:space="preserve"> completely</w:t>
      </w:r>
      <w:r w:rsidR="000C2A3A" w:rsidRPr="005C7BE4">
        <w:t xml:space="preserve"> </w:t>
      </w:r>
      <w:r w:rsidR="00390E12" w:rsidRPr="005C7BE4">
        <w:rPr>
          <w:rStyle w:val="Strong"/>
          <w:b w:val="0"/>
        </w:rPr>
        <w:t>strong electrostatic repulsion</w:t>
      </w:r>
      <w:r w:rsidR="00A21BAA" w:rsidRPr="005C7BE4">
        <w:rPr>
          <w:rStyle w:val="Strong"/>
          <w:b w:val="0"/>
        </w:rPr>
        <w:t xml:space="preserve"> characteristics</w:t>
      </w:r>
      <w:r w:rsidR="004429B9" w:rsidRPr="005C7BE4">
        <w:rPr>
          <w:rStyle w:val="Strong"/>
          <w:b w:val="0"/>
        </w:rPr>
        <w:t xml:space="preserve"> on </w:t>
      </w:r>
      <w:r w:rsidR="004429B9" w:rsidRPr="005C7BE4">
        <w:t>fully oxidized cellulose</w:t>
      </w:r>
      <w:r w:rsidR="00A21BAA" w:rsidRPr="005C7BE4">
        <w:rPr>
          <w:rStyle w:val="Strong"/>
          <w:b w:val="0"/>
        </w:rPr>
        <w:t xml:space="preserve">. </w:t>
      </w:r>
      <w:r w:rsidR="000377E3" w:rsidRPr="005C7BE4">
        <w:rPr>
          <w:rStyle w:val="Strong"/>
          <w:b w:val="0"/>
        </w:rPr>
        <w:t>Thus</w:t>
      </w:r>
      <w:r w:rsidR="007901CD" w:rsidRPr="005C7BE4">
        <w:rPr>
          <w:rStyle w:val="Strong"/>
          <w:b w:val="0"/>
        </w:rPr>
        <w:t>,</w:t>
      </w:r>
      <w:r w:rsidR="000377E3" w:rsidRPr="005C7BE4">
        <w:rPr>
          <w:rStyle w:val="Strong"/>
          <w:b w:val="0"/>
        </w:rPr>
        <w:t xml:space="preserve"> this </w:t>
      </w:r>
      <w:r w:rsidR="004429B9" w:rsidRPr="005C7BE4">
        <w:rPr>
          <w:rStyle w:val="Strong"/>
          <w:b w:val="0"/>
        </w:rPr>
        <w:t xml:space="preserve">enhances </w:t>
      </w:r>
      <w:r w:rsidR="00AC2B88" w:rsidRPr="005C7BE4">
        <w:rPr>
          <w:rStyle w:val="Strong"/>
          <w:b w:val="0"/>
        </w:rPr>
        <w:t>the solu</w:t>
      </w:r>
      <w:r w:rsidR="00390E12" w:rsidRPr="005C7BE4">
        <w:rPr>
          <w:rStyle w:val="Strong"/>
          <w:b w:val="0"/>
        </w:rPr>
        <w:t>bility in water</w:t>
      </w:r>
      <w:r w:rsidR="00390E12" w:rsidRPr="005C7BE4">
        <w:t xml:space="preserve"> </w:t>
      </w:r>
      <w:r w:rsidR="004429B9" w:rsidRPr="005C7BE4">
        <w:t>while</w:t>
      </w:r>
      <w:r w:rsidR="005C3233" w:rsidRPr="005C7BE4">
        <w:t xml:space="preserve"> </w:t>
      </w:r>
      <w:r w:rsidR="00AC2B88" w:rsidRPr="005C7BE4">
        <w:t xml:space="preserve">makes the separation of modified cellulose much easier. </w:t>
      </w:r>
    </w:p>
    <w:p w14:paraId="53303728" w14:textId="3997B1F9" w:rsidR="00D34631" w:rsidRPr="005C7BE4" w:rsidRDefault="00D34631" w:rsidP="00D34631">
      <w:pPr>
        <w:pStyle w:val="Heading1"/>
      </w:pPr>
      <w:r w:rsidRPr="005C7BE4">
        <w:t xml:space="preserve">Data Availability </w:t>
      </w:r>
    </w:p>
    <w:p w14:paraId="0B93610C" w14:textId="53CE8C77" w:rsidR="00D34631" w:rsidRPr="005C7BE4" w:rsidRDefault="00D42394" w:rsidP="00D42394">
      <w:pPr>
        <w:spacing w:line="480" w:lineRule="auto"/>
      </w:pPr>
      <w:r w:rsidRPr="005C7BE4">
        <w:t>To access data, please visit “</w:t>
      </w:r>
      <w:r w:rsidRPr="005C7BE4">
        <w:rPr>
          <w:b/>
          <w:bCs/>
        </w:rPr>
        <w:t>Downloads</w:t>
      </w:r>
      <w:r w:rsidRPr="005C7BE4">
        <w:t xml:space="preserve">” page at </w:t>
      </w:r>
      <w:hyperlink r:id="rId25" w:history="1">
        <w:r w:rsidRPr="005C7BE4">
          <w:rPr>
            <w:rStyle w:val="Hyperlink"/>
            <w:color w:val="auto"/>
          </w:rPr>
          <w:t>https://sites.google.com/view/makhansary</w:t>
        </w:r>
      </w:hyperlink>
      <w:r w:rsidRPr="005C7BE4">
        <w:t xml:space="preserve">, for tag ID = </w:t>
      </w:r>
      <w:r w:rsidRPr="005C7BE4">
        <w:rPr>
          <w:b/>
          <w:bCs/>
        </w:rPr>
        <w:t>CNFs</w:t>
      </w:r>
      <w:r w:rsidR="00D34631" w:rsidRPr="005C7BE4">
        <w:t>.</w:t>
      </w:r>
      <w:r w:rsidRPr="005C7BE4">
        <w:t xml:space="preserve"> </w:t>
      </w:r>
    </w:p>
    <w:p w14:paraId="62DB707B" w14:textId="4FDCDBEA" w:rsidR="00682E09" w:rsidRPr="005C7BE4" w:rsidRDefault="00682E09" w:rsidP="00AC2B88">
      <w:pPr>
        <w:spacing w:line="480" w:lineRule="auto"/>
      </w:pPr>
      <w:r w:rsidRPr="005C7BE4">
        <w:t xml:space="preserve">List of supplementary files: </w:t>
      </w:r>
    </w:p>
    <w:p w14:paraId="68BD3013" w14:textId="31FD0DF4" w:rsidR="00682E09" w:rsidRPr="005C7BE4" w:rsidRDefault="0021628C" w:rsidP="00E630DC">
      <w:pPr>
        <w:spacing w:line="480" w:lineRule="auto"/>
        <w:ind w:left="720"/>
      </w:pPr>
      <w:r w:rsidRPr="005C7BE4">
        <w:t>S</w:t>
      </w:r>
      <w:r w:rsidR="00FD6240" w:rsidRPr="005C7BE4">
        <w:t>I.</w:t>
      </w:r>
      <w:r w:rsidRPr="005C7BE4">
        <w:t xml:space="preserve">1. two common TEMPO processes. </w:t>
      </w:r>
    </w:p>
    <w:p w14:paraId="56B19E86" w14:textId="4736DC94" w:rsidR="0021628C" w:rsidRPr="005C7BE4" w:rsidRDefault="00FD6240" w:rsidP="00E630DC">
      <w:pPr>
        <w:spacing w:line="480" w:lineRule="auto"/>
        <w:ind w:left="720"/>
      </w:pPr>
      <w:r w:rsidRPr="005C7BE4">
        <w:t>SI.</w:t>
      </w:r>
      <w:r w:rsidR="006176CB" w:rsidRPr="005C7BE4">
        <w:t>2.</w:t>
      </w:r>
      <w:r w:rsidR="00420A28" w:rsidRPr="005C7BE4">
        <w:t xml:space="preserve"> </w:t>
      </w:r>
      <w:r w:rsidR="00AA7B63" w:rsidRPr="005C7BE4">
        <w:t xml:space="preserve">reports DFT </w:t>
      </w:r>
      <w:r w:rsidR="006176CB" w:rsidRPr="005C7BE4">
        <w:t xml:space="preserve">relaxed structures of </w:t>
      </w:r>
      <w:r w:rsidR="00AA7B63" w:rsidRPr="005C7BE4">
        <w:t xml:space="preserve">all cellulose variants. </w:t>
      </w:r>
    </w:p>
    <w:p w14:paraId="37B29656" w14:textId="4FEAA783" w:rsidR="006176CB" w:rsidRPr="005C7BE4" w:rsidRDefault="006176CB" w:rsidP="00E630DC">
      <w:pPr>
        <w:spacing w:line="480" w:lineRule="auto"/>
        <w:ind w:left="720"/>
      </w:pPr>
      <w:r w:rsidRPr="005C7BE4">
        <w:t>S</w:t>
      </w:r>
      <w:r w:rsidR="00FD6240" w:rsidRPr="005C7BE4">
        <w:t>I.</w:t>
      </w:r>
      <w:r w:rsidRPr="005C7BE4">
        <w:t>3.</w:t>
      </w:r>
      <w:r w:rsidR="00420A28" w:rsidRPr="005C7BE4">
        <w:t xml:space="preserve"> </w:t>
      </w:r>
      <w:r w:rsidRPr="005C7BE4">
        <w:t xml:space="preserve">reports COSMO charge densities for all cellulose variants. </w:t>
      </w:r>
    </w:p>
    <w:p w14:paraId="05472339" w14:textId="43E65300" w:rsidR="0021628C" w:rsidRPr="005C7BE4" w:rsidRDefault="0021628C" w:rsidP="00E630DC">
      <w:pPr>
        <w:spacing w:line="480" w:lineRule="auto"/>
        <w:ind w:left="720"/>
      </w:pPr>
      <w:r w:rsidRPr="005C7BE4">
        <w:t>S</w:t>
      </w:r>
      <w:r w:rsidR="00FD6240" w:rsidRPr="005C7BE4">
        <w:t>I.</w:t>
      </w:r>
      <w:r w:rsidR="006176CB" w:rsidRPr="005C7BE4">
        <w:t>4</w:t>
      </w:r>
      <w:r w:rsidRPr="005C7BE4">
        <w:t>.</w:t>
      </w:r>
      <w:r w:rsidR="00420A28" w:rsidRPr="005C7BE4">
        <w:t xml:space="preserve"> </w:t>
      </w:r>
      <w:r w:rsidRPr="005C7BE4">
        <w:t xml:space="preserve">includes the data related to Flory-Higgins interaction parameter for all cellulose variants. </w:t>
      </w:r>
    </w:p>
    <w:p w14:paraId="73097773" w14:textId="5293DD27" w:rsidR="006176CB" w:rsidRPr="005C7BE4" w:rsidRDefault="006176CB" w:rsidP="00E630DC">
      <w:pPr>
        <w:spacing w:line="480" w:lineRule="auto"/>
        <w:ind w:left="720"/>
      </w:pPr>
      <w:r w:rsidRPr="005C7BE4">
        <w:t>S</w:t>
      </w:r>
      <w:r w:rsidR="00FD6240" w:rsidRPr="005C7BE4">
        <w:t>I.</w:t>
      </w:r>
      <w:r w:rsidR="00281A83" w:rsidRPr="005C7BE4">
        <w:t>5</w:t>
      </w:r>
      <w:r w:rsidRPr="005C7BE4">
        <w:t>.</w:t>
      </w:r>
      <w:r w:rsidR="00420A28" w:rsidRPr="005C7BE4">
        <w:t xml:space="preserve"> </w:t>
      </w:r>
      <w:r w:rsidRPr="005C7BE4">
        <w:t xml:space="preserve">includes atomic coordination </w:t>
      </w:r>
      <w:r w:rsidR="00495C0E" w:rsidRPr="005C7BE4">
        <w:t>(.</w:t>
      </w:r>
      <w:proofErr w:type="spellStart"/>
      <w:r w:rsidR="00495C0E" w:rsidRPr="005C7BE4">
        <w:t>cor</w:t>
      </w:r>
      <w:proofErr w:type="spellEnd"/>
      <w:r w:rsidR="00495C0E" w:rsidRPr="005C7BE4">
        <w:t xml:space="preserve">) </w:t>
      </w:r>
      <w:r w:rsidRPr="005C7BE4">
        <w:t xml:space="preserve">of DFT relaxed structures. </w:t>
      </w:r>
    </w:p>
    <w:p w14:paraId="6805575E" w14:textId="76EB3CBD" w:rsidR="00CE458D" w:rsidRPr="005C7BE4" w:rsidRDefault="00CE458D" w:rsidP="00F70DAF">
      <w:pPr>
        <w:spacing w:line="480" w:lineRule="auto"/>
        <w:rPr>
          <w:rStyle w:val="Emphasis"/>
        </w:rPr>
      </w:pPr>
      <w:r w:rsidRPr="005C7BE4">
        <w:rPr>
          <w:rStyle w:val="Emphasis"/>
        </w:rPr>
        <w:t>References</w:t>
      </w:r>
    </w:p>
    <w:p w14:paraId="090C4A3E" w14:textId="77777777" w:rsidR="00893A82" w:rsidRPr="005C7BE4" w:rsidRDefault="00CE458D" w:rsidP="00893A82">
      <w:pPr>
        <w:pStyle w:val="EndNoteBibliography"/>
        <w:spacing w:after="0"/>
        <w:ind w:left="720" w:hanging="720"/>
      </w:pPr>
      <w:r w:rsidRPr="005C7BE4">
        <w:rPr>
          <w:rFonts w:ascii="Times New Roman" w:hAnsi="Times New Roman" w:cs="Times New Roman"/>
          <w:noProof w:val="0"/>
          <w:sz w:val="24"/>
        </w:rPr>
        <w:fldChar w:fldCharType="begin"/>
      </w:r>
      <w:r w:rsidRPr="005C7BE4">
        <w:rPr>
          <w:rFonts w:ascii="Times New Roman" w:hAnsi="Times New Roman" w:cs="Times New Roman"/>
          <w:noProof w:val="0"/>
          <w:sz w:val="24"/>
        </w:rPr>
        <w:instrText xml:space="preserve"> ADDIN EN.REFLIST </w:instrText>
      </w:r>
      <w:r w:rsidRPr="005C7BE4">
        <w:rPr>
          <w:rFonts w:ascii="Times New Roman" w:hAnsi="Times New Roman" w:cs="Times New Roman"/>
          <w:noProof w:val="0"/>
          <w:sz w:val="24"/>
        </w:rPr>
        <w:fldChar w:fldCharType="separate"/>
      </w:r>
      <w:bookmarkStart w:id="22" w:name="_ENREF_1"/>
      <w:r w:rsidR="00893A82" w:rsidRPr="005C7BE4">
        <w:t>1.</w:t>
      </w:r>
      <w:r w:rsidR="00893A82" w:rsidRPr="005C7BE4">
        <w:tab/>
        <w:t xml:space="preserve">Ghasemi, A., et al., </w:t>
      </w:r>
      <w:r w:rsidR="00893A82" w:rsidRPr="005C7BE4">
        <w:rPr>
          <w:i/>
        </w:rPr>
        <w:t>Using quantum chemical modeling and calculations for evaluation of cellulose potential for estrogen micropollutants removal from water effluents.</w:t>
      </w:r>
      <w:r w:rsidR="00893A82" w:rsidRPr="005C7BE4">
        <w:t xml:space="preserve"> Chemosphere, 2017. </w:t>
      </w:r>
      <w:r w:rsidR="00893A82" w:rsidRPr="005C7BE4">
        <w:rPr>
          <w:b/>
        </w:rPr>
        <w:t>178</w:t>
      </w:r>
      <w:r w:rsidR="00893A82" w:rsidRPr="005C7BE4">
        <w:t>: p. 411-423.</w:t>
      </w:r>
      <w:bookmarkEnd w:id="22"/>
    </w:p>
    <w:p w14:paraId="7C9C9925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23" w:name="_ENREF_2"/>
      <w:r w:rsidRPr="005C7BE4">
        <w:t>2.</w:t>
      </w:r>
      <w:r w:rsidRPr="005C7BE4">
        <w:tab/>
        <w:t xml:space="preserve">Jallabert, B., et al., </w:t>
      </w:r>
      <w:r w:rsidRPr="005C7BE4">
        <w:rPr>
          <w:i/>
        </w:rPr>
        <w:t>The pressure–volume–temperature relationship of cellulose.</w:t>
      </w:r>
      <w:r w:rsidRPr="005C7BE4">
        <w:t xml:space="preserve"> Cellulose, 2013. </w:t>
      </w:r>
      <w:r w:rsidRPr="005C7BE4">
        <w:rPr>
          <w:b/>
        </w:rPr>
        <w:t>20</w:t>
      </w:r>
      <w:r w:rsidRPr="005C7BE4">
        <w:t>(5): p. 2279-2289.</w:t>
      </w:r>
      <w:bookmarkEnd w:id="23"/>
    </w:p>
    <w:p w14:paraId="49B86AEE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24" w:name="_ENREF_3"/>
      <w:r w:rsidRPr="005C7BE4">
        <w:t>3.</w:t>
      </w:r>
      <w:r w:rsidRPr="005C7BE4">
        <w:tab/>
        <w:t xml:space="preserve">Kafy, A., et al., </w:t>
      </w:r>
      <w:r w:rsidRPr="005C7BE4">
        <w:rPr>
          <w:i/>
        </w:rPr>
        <w:t>Cellulose long fibers fabricated from cellulose nanofibers and its strong and tough characteristics.</w:t>
      </w:r>
      <w:r w:rsidRPr="005C7BE4">
        <w:t xml:space="preserve"> Scientific Reports, 2017. </w:t>
      </w:r>
      <w:r w:rsidRPr="005C7BE4">
        <w:rPr>
          <w:b/>
        </w:rPr>
        <w:t>7</w:t>
      </w:r>
      <w:r w:rsidRPr="005C7BE4">
        <w:t>(1): p. 17683.</w:t>
      </w:r>
      <w:bookmarkEnd w:id="24"/>
    </w:p>
    <w:p w14:paraId="144B38E3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25" w:name="_ENREF_4"/>
      <w:r w:rsidRPr="005C7BE4">
        <w:t>4.</w:t>
      </w:r>
      <w:r w:rsidRPr="005C7BE4">
        <w:tab/>
        <w:t xml:space="preserve">Fukuzumi, H., et al., </w:t>
      </w:r>
      <w:r w:rsidRPr="005C7BE4">
        <w:rPr>
          <w:i/>
        </w:rPr>
        <w:t>Transparent and High Gas Barrier Films of Cellulose Nanofibers Prepared by TEMPO-Mediated Oxidation.</w:t>
      </w:r>
      <w:r w:rsidRPr="005C7BE4">
        <w:t xml:space="preserve"> Biomacromolecules, 2009. </w:t>
      </w:r>
      <w:r w:rsidRPr="005C7BE4">
        <w:rPr>
          <w:b/>
        </w:rPr>
        <w:t>10</w:t>
      </w:r>
      <w:r w:rsidRPr="005C7BE4">
        <w:t>(1): p. 162-165.</w:t>
      </w:r>
      <w:bookmarkEnd w:id="25"/>
    </w:p>
    <w:p w14:paraId="08097BC9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26" w:name="_ENREF_5"/>
      <w:r w:rsidRPr="005C7BE4">
        <w:t>5.</w:t>
      </w:r>
      <w:r w:rsidRPr="005C7BE4">
        <w:tab/>
        <w:t xml:space="preserve">Saito, T. and A. Isogai, </w:t>
      </w:r>
      <w:r w:rsidRPr="005C7BE4">
        <w:rPr>
          <w:i/>
        </w:rPr>
        <w:t>TEMPO-Mediated Oxidation of Native Cellulose. The Effect of Oxidation Conditions on Chemical and Crystal Structures of the Water-Insoluble Fractions.</w:t>
      </w:r>
      <w:r w:rsidRPr="005C7BE4">
        <w:t xml:space="preserve"> Biomacromolecules, 2004. </w:t>
      </w:r>
      <w:r w:rsidRPr="005C7BE4">
        <w:rPr>
          <w:b/>
        </w:rPr>
        <w:t>5</w:t>
      </w:r>
      <w:r w:rsidRPr="005C7BE4">
        <w:t>(5): p. 1983-1989.</w:t>
      </w:r>
      <w:bookmarkEnd w:id="26"/>
    </w:p>
    <w:p w14:paraId="09921C10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27" w:name="_ENREF_6"/>
      <w:r w:rsidRPr="005C7BE4">
        <w:t>6.</w:t>
      </w:r>
      <w:r w:rsidRPr="005C7BE4">
        <w:tab/>
        <w:t xml:space="preserve">Saito, T., et al., </w:t>
      </w:r>
      <w:r w:rsidRPr="005C7BE4">
        <w:rPr>
          <w:i/>
        </w:rPr>
        <w:t>Cellulose Nanofibers Prepared by TEMPO-Mediated Oxidation of Native Cellulose.</w:t>
      </w:r>
      <w:r w:rsidRPr="005C7BE4">
        <w:t xml:space="preserve"> Biomacromolecules, 2007. </w:t>
      </w:r>
      <w:r w:rsidRPr="005C7BE4">
        <w:rPr>
          <w:b/>
        </w:rPr>
        <w:t>8</w:t>
      </w:r>
      <w:r w:rsidRPr="005C7BE4">
        <w:t>(8): p. 2485-2491.</w:t>
      </w:r>
      <w:bookmarkEnd w:id="27"/>
    </w:p>
    <w:p w14:paraId="72AE2510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28" w:name="_ENREF_7"/>
      <w:r w:rsidRPr="005C7BE4">
        <w:lastRenderedPageBreak/>
        <w:t>7.</w:t>
      </w:r>
      <w:r w:rsidRPr="005C7BE4">
        <w:tab/>
        <w:t xml:space="preserve">Isogai, A., T. Saito, and H. Fukuzumi, </w:t>
      </w:r>
      <w:r w:rsidRPr="005C7BE4">
        <w:rPr>
          <w:i/>
        </w:rPr>
        <w:t>TEMPO-oxidized cellulose nanofibers.</w:t>
      </w:r>
      <w:r w:rsidRPr="005C7BE4">
        <w:t xml:space="preserve"> Nanoscale, 2011. </w:t>
      </w:r>
      <w:r w:rsidRPr="005C7BE4">
        <w:rPr>
          <w:b/>
        </w:rPr>
        <w:t>3</w:t>
      </w:r>
      <w:r w:rsidRPr="005C7BE4">
        <w:t>(1): p. 71-85.</w:t>
      </w:r>
      <w:bookmarkEnd w:id="28"/>
    </w:p>
    <w:p w14:paraId="6BFDC645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29" w:name="_ENREF_8"/>
      <w:r w:rsidRPr="005C7BE4">
        <w:t>8.</w:t>
      </w:r>
      <w:r w:rsidRPr="005C7BE4">
        <w:tab/>
        <w:t xml:space="preserve">Moon, R.J., et al., </w:t>
      </w:r>
      <w:r w:rsidRPr="005C7BE4">
        <w:rPr>
          <w:i/>
        </w:rPr>
        <w:t>Cellulose nanomaterials review: structure, properties and nanocomposites.</w:t>
      </w:r>
      <w:r w:rsidRPr="005C7BE4">
        <w:t xml:space="preserve"> Chemical Society Reviews, 2011. </w:t>
      </w:r>
      <w:r w:rsidRPr="005C7BE4">
        <w:rPr>
          <w:b/>
        </w:rPr>
        <w:t>40</w:t>
      </w:r>
      <w:r w:rsidRPr="005C7BE4">
        <w:t>(7): p. 3941-3994.</w:t>
      </w:r>
      <w:bookmarkEnd w:id="29"/>
    </w:p>
    <w:p w14:paraId="45B9DE8B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30" w:name="_ENREF_9"/>
      <w:r w:rsidRPr="005C7BE4">
        <w:t>9.</w:t>
      </w:r>
      <w:r w:rsidRPr="005C7BE4">
        <w:tab/>
        <w:t xml:space="preserve">Isogai, A. and Y. Kato, </w:t>
      </w:r>
      <w:r w:rsidRPr="005C7BE4">
        <w:rPr>
          <w:i/>
        </w:rPr>
        <w:t>Preparation of Polyuronic Acid from Cellulose by TEMPO-mediated Oxidation.</w:t>
      </w:r>
      <w:r w:rsidRPr="005C7BE4">
        <w:t xml:space="preserve"> Cellulose, 1998. </w:t>
      </w:r>
      <w:r w:rsidRPr="005C7BE4">
        <w:rPr>
          <w:b/>
        </w:rPr>
        <w:t>5</w:t>
      </w:r>
      <w:r w:rsidRPr="005C7BE4">
        <w:t>(3): p. 153-164.</w:t>
      </w:r>
      <w:bookmarkEnd w:id="30"/>
    </w:p>
    <w:p w14:paraId="3D477ABC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31" w:name="_ENREF_10"/>
      <w:r w:rsidRPr="005C7BE4">
        <w:t>10.</w:t>
      </w:r>
      <w:r w:rsidRPr="005C7BE4">
        <w:tab/>
        <w:t xml:space="preserve">Isogai, T., M. Yanagisawa, and A. Isogai, </w:t>
      </w:r>
      <w:r w:rsidRPr="005C7BE4">
        <w:rPr>
          <w:i/>
        </w:rPr>
        <w:t>Degrees of polymerization (DP) and DP distribution of cellouronic acids prepared from alkali-treated celluloses and ball-milled native celluloses by TEMPO-mediated oxidation.</w:t>
      </w:r>
      <w:r w:rsidRPr="005C7BE4">
        <w:t xml:space="preserve"> Cellulose, 2009. </w:t>
      </w:r>
      <w:r w:rsidRPr="005C7BE4">
        <w:rPr>
          <w:b/>
        </w:rPr>
        <w:t>16</w:t>
      </w:r>
      <w:r w:rsidRPr="005C7BE4">
        <w:t>(1): p. 117-127.</w:t>
      </w:r>
      <w:bookmarkEnd w:id="31"/>
    </w:p>
    <w:p w14:paraId="7E85576A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32" w:name="_ENREF_11"/>
      <w:r w:rsidRPr="005C7BE4">
        <w:t>11.</w:t>
      </w:r>
      <w:r w:rsidRPr="005C7BE4">
        <w:tab/>
        <w:t xml:space="preserve">da Silva Perez, D., S. Montanari, and M.R. Vignon, </w:t>
      </w:r>
      <w:r w:rsidRPr="005C7BE4">
        <w:rPr>
          <w:i/>
        </w:rPr>
        <w:t>TEMPO-Mediated Oxidation of Cellulose III.</w:t>
      </w:r>
      <w:r w:rsidRPr="005C7BE4">
        <w:t xml:space="preserve"> Biomacromolecules, 2003. </w:t>
      </w:r>
      <w:r w:rsidRPr="005C7BE4">
        <w:rPr>
          <w:b/>
        </w:rPr>
        <w:t>4</w:t>
      </w:r>
      <w:r w:rsidRPr="005C7BE4">
        <w:t>(5): p. 1417-1425.</w:t>
      </w:r>
      <w:bookmarkEnd w:id="32"/>
    </w:p>
    <w:p w14:paraId="6BC5E767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33" w:name="_ENREF_12"/>
      <w:r w:rsidRPr="005C7BE4">
        <w:t>12.</w:t>
      </w:r>
      <w:r w:rsidRPr="005C7BE4">
        <w:tab/>
        <w:t xml:space="preserve">Isogai, T., T. Saito, and A. Isogai, </w:t>
      </w:r>
      <w:r w:rsidRPr="005C7BE4">
        <w:rPr>
          <w:i/>
        </w:rPr>
        <w:t>TEMPO Electromediated Oxidation of Some Polysaccharides Including Regenerated Cellulose Fiber.</w:t>
      </w:r>
      <w:r w:rsidRPr="005C7BE4">
        <w:t xml:space="preserve"> Biomacromolecules, 2010. </w:t>
      </w:r>
      <w:r w:rsidRPr="005C7BE4">
        <w:rPr>
          <w:b/>
        </w:rPr>
        <w:t>11</w:t>
      </w:r>
      <w:r w:rsidRPr="005C7BE4">
        <w:t>(6): p. 1593-1599.</w:t>
      </w:r>
      <w:bookmarkEnd w:id="33"/>
    </w:p>
    <w:p w14:paraId="1F47C687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34" w:name="_ENREF_13"/>
      <w:r w:rsidRPr="005C7BE4">
        <w:t>13.</w:t>
      </w:r>
      <w:r w:rsidRPr="005C7BE4">
        <w:tab/>
        <w:t xml:space="preserve">Moberg, T., et al., </w:t>
      </w:r>
      <w:r w:rsidRPr="005C7BE4">
        <w:rPr>
          <w:i/>
        </w:rPr>
        <w:t>Rheological properties of nanocellulose suspensions: effects of fibril/particle dimensions and surface characteristics.</w:t>
      </w:r>
      <w:r w:rsidRPr="005C7BE4">
        <w:t xml:space="preserve"> Cellulose, 2017. </w:t>
      </w:r>
      <w:r w:rsidRPr="005C7BE4">
        <w:rPr>
          <w:b/>
        </w:rPr>
        <w:t>24</w:t>
      </w:r>
      <w:r w:rsidRPr="005C7BE4">
        <w:t>(6): p. 2499-2510.</w:t>
      </w:r>
      <w:bookmarkEnd w:id="34"/>
    </w:p>
    <w:p w14:paraId="6B5E1C67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35" w:name="_ENREF_14"/>
      <w:r w:rsidRPr="005C7BE4">
        <w:t>14.</w:t>
      </w:r>
      <w:r w:rsidRPr="005C7BE4">
        <w:tab/>
        <w:t xml:space="preserve">Geng, L., et al., </w:t>
      </w:r>
      <w:r w:rsidRPr="005C7BE4">
        <w:rPr>
          <w:i/>
        </w:rPr>
        <w:t>Rheological Properties of Jute-Based Cellulose Nanofibers under Different Ionic Conditions</w:t>
      </w:r>
      <w:r w:rsidRPr="005C7BE4">
        <w:t xml:space="preserve">, in </w:t>
      </w:r>
      <w:r w:rsidRPr="005C7BE4">
        <w:rPr>
          <w:i/>
        </w:rPr>
        <w:t>Nanocelluloses: Their Preparation, Properties, and Applications</w:t>
      </w:r>
      <w:r w:rsidRPr="005C7BE4">
        <w:t>. 2017, American Chemical Society. p. 113-132.</w:t>
      </w:r>
      <w:bookmarkEnd w:id="35"/>
    </w:p>
    <w:p w14:paraId="76258CDE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36" w:name="_ENREF_15"/>
      <w:r w:rsidRPr="005C7BE4">
        <w:t>15.</w:t>
      </w:r>
      <w:r w:rsidRPr="005C7BE4">
        <w:tab/>
        <w:t xml:space="preserve">Asgarpour Khansary, M. and M.A. Aroon, </w:t>
      </w:r>
      <w:r w:rsidRPr="005C7BE4">
        <w:rPr>
          <w:i/>
        </w:rPr>
        <w:t>On the consistency and correctness of thermodynamics phase equilibria modeling and correlation reports published in Fuel journal.</w:t>
      </w:r>
      <w:r w:rsidRPr="005C7BE4">
        <w:t xml:space="preserve"> Fuel, 2015. </w:t>
      </w:r>
      <w:r w:rsidRPr="005C7BE4">
        <w:rPr>
          <w:b/>
        </w:rPr>
        <w:t>140</w:t>
      </w:r>
      <w:r w:rsidRPr="005C7BE4">
        <w:t>: p. 810-811.</w:t>
      </w:r>
      <w:bookmarkEnd w:id="36"/>
    </w:p>
    <w:p w14:paraId="419C8001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37" w:name="_ENREF_16"/>
      <w:r w:rsidRPr="005C7BE4">
        <w:t>16.</w:t>
      </w:r>
      <w:r w:rsidRPr="005C7BE4">
        <w:tab/>
        <w:t xml:space="preserve">Khansary, M.A. and M.A. Aroon, </w:t>
      </w:r>
      <w:r w:rsidRPr="005C7BE4">
        <w:rPr>
          <w:i/>
        </w:rPr>
        <w:t>Reply to the comments “On the consistency and correctness of thermodynamics phase equilibria modeling and correlation reports published in Fuel journal”.</w:t>
      </w:r>
      <w:r w:rsidRPr="005C7BE4">
        <w:t xml:space="preserve"> Fuel, 2015. </w:t>
      </w:r>
      <w:r w:rsidRPr="005C7BE4">
        <w:rPr>
          <w:b/>
        </w:rPr>
        <w:t>142</w:t>
      </w:r>
      <w:r w:rsidRPr="005C7BE4">
        <w:t>: p. 306-307.</w:t>
      </w:r>
      <w:bookmarkEnd w:id="37"/>
    </w:p>
    <w:p w14:paraId="6BDA94CD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38" w:name="_ENREF_17"/>
      <w:r w:rsidRPr="005C7BE4">
        <w:t>17.</w:t>
      </w:r>
      <w:r w:rsidRPr="005C7BE4">
        <w:tab/>
        <w:t xml:space="preserve">Farajnezhad, A., et al., </w:t>
      </w:r>
      <w:r w:rsidRPr="005C7BE4">
        <w:rPr>
          <w:i/>
        </w:rPr>
        <w:t>Correlation of interaction parameters in Wilson, NRTL and UNIQUAC models using theoretical methods.</w:t>
      </w:r>
      <w:r w:rsidRPr="005C7BE4">
        <w:t xml:space="preserve"> Fluid Phase Equilibria, 2016. </w:t>
      </w:r>
      <w:r w:rsidRPr="005C7BE4">
        <w:rPr>
          <w:b/>
        </w:rPr>
        <w:t>417</w:t>
      </w:r>
      <w:r w:rsidRPr="005C7BE4">
        <w:t>: p. 181-186.</w:t>
      </w:r>
      <w:bookmarkEnd w:id="38"/>
    </w:p>
    <w:p w14:paraId="2B1E3F2A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39" w:name="_ENREF_18"/>
      <w:r w:rsidRPr="005C7BE4">
        <w:t>18.</w:t>
      </w:r>
      <w:r w:rsidRPr="005C7BE4">
        <w:tab/>
        <w:t xml:space="preserve">Nishiyama, Y., P. Langan, and H. Chanzy, </w:t>
      </w:r>
      <w:r w:rsidRPr="005C7BE4">
        <w:rPr>
          <w:i/>
        </w:rPr>
        <w:t>Crystal Structure and Hydrogen-Bonding System in Cellulose Iβ from Synchrotron X-ray and Neutron Fiber Diffraction.</w:t>
      </w:r>
      <w:r w:rsidRPr="005C7BE4">
        <w:t xml:space="preserve"> Journal of the American Chemical Society, 2002. </w:t>
      </w:r>
      <w:r w:rsidRPr="005C7BE4">
        <w:rPr>
          <w:b/>
        </w:rPr>
        <w:t>124</w:t>
      </w:r>
      <w:r w:rsidRPr="005C7BE4">
        <w:t>(31): p. 9074-9082.</w:t>
      </w:r>
      <w:bookmarkEnd w:id="39"/>
    </w:p>
    <w:p w14:paraId="70CB1C6D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40" w:name="_ENREF_19"/>
      <w:r w:rsidRPr="005C7BE4">
        <w:t>19.</w:t>
      </w:r>
      <w:r w:rsidRPr="005C7BE4">
        <w:tab/>
        <w:t xml:space="preserve">Asgarpour Khansary, M. and S. Shirazian, </w:t>
      </w:r>
      <w:r w:rsidRPr="005C7BE4">
        <w:rPr>
          <w:i/>
        </w:rPr>
        <w:t>Theoretical modeling for thermophysical properties of cellulose: pressure/volume/temperature data.</w:t>
      </w:r>
      <w:r w:rsidRPr="005C7BE4">
        <w:t xml:space="preserve"> Cellulose, 2016. </w:t>
      </w:r>
      <w:r w:rsidRPr="005C7BE4">
        <w:rPr>
          <w:b/>
        </w:rPr>
        <w:t>23</w:t>
      </w:r>
      <w:r w:rsidRPr="005C7BE4">
        <w:t>(2): p. 1101-1105.</w:t>
      </w:r>
      <w:bookmarkEnd w:id="40"/>
    </w:p>
    <w:p w14:paraId="518A0F38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41" w:name="_ENREF_20"/>
      <w:r w:rsidRPr="005C7BE4">
        <w:t>20.</w:t>
      </w:r>
      <w:r w:rsidRPr="005C7BE4">
        <w:tab/>
        <w:t xml:space="preserve">Asgarpour Khansary, M., M.A. Aroon, and S. Shirazian, </w:t>
      </w:r>
      <w:r w:rsidRPr="005C7BE4">
        <w:rPr>
          <w:i/>
        </w:rPr>
        <w:t>Physical adsorption of CO2 in biomass at atmospheric pressure and ambient temperature.</w:t>
      </w:r>
      <w:r w:rsidRPr="005C7BE4">
        <w:t xml:space="preserve"> Environmental Chemistry Letters, 2020. </w:t>
      </w:r>
      <w:r w:rsidRPr="005C7BE4">
        <w:rPr>
          <w:b/>
        </w:rPr>
        <w:t>18</w:t>
      </w:r>
      <w:r w:rsidRPr="005C7BE4">
        <w:t>(4): p. 1423-1431.</w:t>
      </w:r>
      <w:bookmarkEnd w:id="41"/>
    </w:p>
    <w:p w14:paraId="6F177E65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42" w:name="_ENREF_21"/>
      <w:r w:rsidRPr="005C7BE4">
        <w:t>21.</w:t>
      </w:r>
      <w:r w:rsidRPr="005C7BE4">
        <w:tab/>
        <w:t xml:space="preserve">Karezani, E., A. Hallajisani, and M. Asgarpour Khansary, </w:t>
      </w:r>
      <w:r w:rsidRPr="005C7BE4">
        <w:rPr>
          <w:i/>
        </w:rPr>
        <w:t>A quantum mechanics/molecular mechanics (QM/MM) investigation on the mechanism of adsorptive removal of heavy metal ions by lignin: single and competitive ion adsorption.</w:t>
      </w:r>
      <w:r w:rsidRPr="005C7BE4">
        <w:t xml:space="preserve"> Cellulose, 2017. </w:t>
      </w:r>
      <w:r w:rsidRPr="005C7BE4">
        <w:rPr>
          <w:b/>
        </w:rPr>
        <w:t>24</w:t>
      </w:r>
      <w:r w:rsidRPr="005C7BE4">
        <w:t>(8): p. 3131-3143.</w:t>
      </w:r>
      <w:bookmarkEnd w:id="42"/>
    </w:p>
    <w:p w14:paraId="2D96C7D0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43" w:name="_ENREF_22"/>
      <w:r w:rsidRPr="005C7BE4">
        <w:t>22.</w:t>
      </w:r>
      <w:r w:rsidRPr="005C7BE4">
        <w:tab/>
        <w:t xml:space="preserve">Khansary, M.A., A. Marjani, and S. Shirazian, </w:t>
      </w:r>
      <w:r w:rsidRPr="005C7BE4">
        <w:rPr>
          <w:i/>
        </w:rPr>
        <w:t>On the search of rigorous thermo-kinetic model for wet phase inversion technique.</w:t>
      </w:r>
      <w:r w:rsidRPr="005C7BE4">
        <w:t xml:space="preserve"> Journal of Membrane Science, 2017. </w:t>
      </w:r>
      <w:r w:rsidRPr="005C7BE4">
        <w:rPr>
          <w:b/>
        </w:rPr>
        <w:t>538</w:t>
      </w:r>
      <w:r w:rsidRPr="005C7BE4">
        <w:t>: p. 18-33.</w:t>
      </w:r>
      <w:bookmarkEnd w:id="43"/>
    </w:p>
    <w:p w14:paraId="17D1F4D8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44" w:name="_ENREF_23"/>
      <w:r w:rsidRPr="005C7BE4">
        <w:t>23.</w:t>
      </w:r>
      <w:r w:rsidRPr="005C7BE4">
        <w:tab/>
        <w:t xml:space="preserve">Asgarpour Khansary, M., S. Shirazian, and M. Asadollahzadeh, </w:t>
      </w:r>
      <w:r w:rsidRPr="005C7BE4">
        <w:rPr>
          <w:i/>
        </w:rPr>
        <w:t>Polymer-water partition coefficients in polymeric passive samplers.</w:t>
      </w:r>
      <w:r w:rsidRPr="005C7BE4">
        <w:t xml:space="preserve"> Environmental Science and Pollution Research, 2017. </w:t>
      </w:r>
      <w:r w:rsidRPr="005C7BE4">
        <w:rPr>
          <w:b/>
        </w:rPr>
        <w:t>24</w:t>
      </w:r>
      <w:r w:rsidRPr="005C7BE4">
        <w:t>(3): p. 2627-2631.</w:t>
      </w:r>
      <w:bookmarkEnd w:id="44"/>
    </w:p>
    <w:p w14:paraId="7E52FE29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45" w:name="_ENREF_24"/>
      <w:r w:rsidRPr="005C7BE4">
        <w:t>24.</w:t>
      </w:r>
      <w:r w:rsidRPr="005C7BE4">
        <w:tab/>
        <w:t xml:space="preserve">Dal Corso, A., et al., </w:t>
      </w:r>
      <w:r w:rsidRPr="005C7BE4">
        <w:rPr>
          <w:i/>
        </w:rPr>
        <w:t>Generalized-gradient approximations to density-functional theory: A comparative study for atoms and solids.</w:t>
      </w:r>
      <w:r w:rsidRPr="005C7BE4">
        <w:t xml:space="preserve"> Physical Review B, 1996. </w:t>
      </w:r>
      <w:r w:rsidRPr="005C7BE4">
        <w:rPr>
          <w:b/>
        </w:rPr>
        <w:t>53</w:t>
      </w:r>
      <w:r w:rsidRPr="005C7BE4">
        <w:t>(3): p. 1180-1185.</w:t>
      </w:r>
      <w:bookmarkEnd w:id="45"/>
    </w:p>
    <w:p w14:paraId="3BBD17A9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46" w:name="_ENREF_25"/>
      <w:r w:rsidRPr="005C7BE4">
        <w:t>25.</w:t>
      </w:r>
      <w:r w:rsidRPr="005C7BE4">
        <w:tab/>
        <w:t xml:space="preserve">Klamt, A., </w:t>
      </w:r>
      <w:r w:rsidRPr="005C7BE4">
        <w:rPr>
          <w:i/>
        </w:rPr>
        <w:t>COSMO-RS From Quantum Chemistry to Fluid Phase Thermodynamics and Drug Design</w:t>
      </w:r>
      <w:r w:rsidRPr="005C7BE4">
        <w:t xml:space="preserve">. 2005: Elsevier </w:t>
      </w:r>
      <w:bookmarkEnd w:id="46"/>
    </w:p>
    <w:p w14:paraId="09A8FFAA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47" w:name="_ENREF_26"/>
      <w:r w:rsidRPr="005C7BE4">
        <w:t>26.</w:t>
      </w:r>
      <w:r w:rsidRPr="005C7BE4">
        <w:tab/>
        <w:t xml:space="preserve">Rabuck, A.D. and G.E. Scuseria, </w:t>
      </w:r>
      <w:r w:rsidRPr="005C7BE4">
        <w:rPr>
          <w:i/>
        </w:rPr>
        <w:t>Improving self-consistent field convergence by varying occupation numbers.</w:t>
      </w:r>
      <w:r w:rsidRPr="005C7BE4">
        <w:t xml:space="preserve"> The Journal of Chemical Physics, 1999. </w:t>
      </w:r>
      <w:r w:rsidRPr="005C7BE4">
        <w:rPr>
          <w:b/>
        </w:rPr>
        <w:t>110</w:t>
      </w:r>
      <w:r w:rsidRPr="005C7BE4">
        <w:t>(2): p. 695-700.</w:t>
      </w:r>
      <w:bookmarkEnd w:id="47"/>
    </w:p>
    <w:p w14:paraId="7B2F614B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48" w:name="_ENREF_27"/>
      <w:r w:rsidRPr="005C7BE4">
        <w:t>27.</w:t>
      </w:r>
      <w:r w:rsidRPr="005C7BE4">
        <w:tab/>
        <w:t xml:space="preserve">Leavens, C.R., </w:t>
      </w:r>
      <w:r w:rsidRPr="005C7BE4">
        <w:rPr>
          <w:i/>
        </w:rPr>
        <w:t>Effect of thermal smearing on the electron-phonon spectral function obtained by inversion of normal metal tunneling data.</w:t>
      </w:r>
      <w:r w:rsidRPr="005C7BE4">
        <w:t xml:space="preserve"> Solid State Communications, 1985. </w:t>
      </w:r>
      <w:r w:rsidRPr="005C7BE4">
        <w:rPr>
          <w:b/>
        </w:rPr>
        <w:t>54</w:t>
      </w:r>
      <w:r w:rsidRPr="005C7BE4">
        <w:t>(7): p. 625-628.</w:t>
      </w:r>
      <w:bookmarkEnd w:id="48"/>
    </w:p>
    <w:p w14:paraId="5A99A9AC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49" w:name="_ENREF_28"/>
      <w:r w:rsidRPr="005C7BE4">
        <w:lastRenderedPageBreak/>
        <w:t>28.</w:t>
      </w:r>
      <w:r w:rsidRPr="005C7BE4">
        <w:tab/>
        <w:t xml:space="preserve">Groot, R.D. and T.J. Madden, </w:t>
      </w:r>
      <w:r w:rsidRPr="005C7BE4">
        <w:rPr>
          <w:i/>
        </w:rPr>
        <w:t>Dynamic simulation of diblock copolymer microphase separation.</w:t>
      </w:r>
      <w:r w:rsidRPr="005C7BE4">
        <w:t xml:space="preserve"> The Journal of Chemical Physics, 1998. </w:t>
      </w:r>
      <w:r w:rsidRPr="005C7BE4">
        <w:rPr>
          <w:b/>
        </w:rPr>
        <w:t>108</w:t>
      </w:r>
      <w:r w:rsidRPr="005C7BE4">
        <w:t>(20): p. 8713-8724.</w:t>
      </w:r>
      <w:bookmarkEnd w:id="49"/>
    </w:p>
    <w:p w14:paraId="62BBAB40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50" w:name="_ENREF_29"/>
      <w:r w:rsidRPr="005C7BE4">
        <w:t>29.</w:t>
      </w:r>
      <w:r w:rsidRPr="005C7BE4">
        <w:tab/>
        <w:t xml:space="preserve">Schweizer, K.S. and J.G. Curro, </w:t>
      </w:r>
      <w:r w:rsidRPr="005C7BE4">
        <w:rPr>
          <w:i/>
        </w:rPr>
        <w:t>Integral equation theory of the structure and thermodynamics of polymer blends.</w:t>
      </w:r>
      <w:r w:rsidRPr="005C7BE4">
        <w:t xml:space="preserve"> The Journal of Chemical Physics, 1989. </w:t>
      </w:r>
      <w:r w:rsidRPr="005C7BE4">
        <w:rPr>
          <w:b/>
        </w:rPr>
        <w:t>91</w:t>
      </w:r>
      <w:r w:rsidRPr="005C7BE4">
        <w:t>(8): p. 5059-5081.</w:t>
      </w:r>
      <w:bookmarkEnd w:id="50"/>
    </w:p>
    <w:p w14:paraId="53DD7B5F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51" w:name="_ENREF_30"/>
      <w:r w:rsidRPr="005C7BE4">
        <w:t>30.</w:t>
      </w:r>
      <w:r w:rsidRPr="005C7BE4">
        <w:tab/>
        <w:t xml:space="preserve">Pesci, A.I. and K.F. Freed, </w:t>
      </w:r>
      <w:r w:rsidRPr="005C7BE4">
        <w:rPr>
          <w:i/>
        </w:rPr>
        <w:t>Lattice models of polymer fluids: Monomers occupying several lattice sites. II. Interaction energies.</w:t>
      </w:r>
      <w:r w:rsidRPr="005C7BE4">
        <w:t xml:space="preserve"> The Journal of Chemical Physics, 1989. </w:t>
      </w:r>
      <w:r w:rsidRPr="005C7BE4">
        <w:rPr>
          <w:b/>
        </w:rPr>
        <w:t>90</w:t>
      </w:r>
      <w:r w:rsidRPr="005C7BE4">
        <w:t>(3): p. 2003-2016.</w:t>
      </w:r>
      <w:bookmarkEnd w:id="51"/>
    </w:p>
    <w:p w14:paraId="7D535692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52" w:name="_ENREF_31"/>
      <w:r w:rsidRPr="005C7BE4">
        <w:t>31.</w:t>
      </w:r>
      <w:r w:rsidRPr="005C7BE4">
        <w:tab/>
        <w:t xml:space="preserve">Nemirovsky, A.M., M.G. Bawendi, and K.F. Freed, </w:t>
      </w:r>
      <w:r w:rsidRPr="005C7BE4">
        <w:rPr>
          <w:i/>
        </w:rPr>
        <w:t>Lattice models of polymer solutions: Monomers occupying several lattice sites.</w:t>
      </w:r>
      <w:r w:rsidRPr="005C7BE4">
        <w:t xml:space="preserve"> The Journal of Chemical Physics, 1987. </w:t>
      </w:r>
      <w:r w:rsidRPr="005C7BE4">
        <w:rPr>
          <w:b/>
        </w:rPr>
        <w:t>87</w:t>
      </w:r>
      <w:r w:rsidRPr="005C7BE4">
        <w:t>(12): p. 7272-7284.</w:t>
      </w:r>
      <w:bookmarkEnd w:id="52"/>
    </w:p>
    <w:p w14:paraId="3AEEA969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53" w:name="_ENREF_32"/>
      <w:r w:rsidRPr="005C7BE4">
        <w:t>32.</w:t>
      </w:r>
      <w:r w:rsidRPr="005C7BE4">
        <w:tab/>
        <w:t xml:space="preserve">Heinz, H., et al., </w:t>
      </w:r>
      <w:r w:rsidRPr="005C7BE4">
        <w:rPr>
          <w:i/>
        </w:rPr>
        <w:t>Thermodynamically Consistent Force Fields for the Assembly of Inorganic, Organic, and Biological Nanostructures: The INTERFACE Force Field.</w:t>
      </w:r>
      <w:r w:rsidRPr="005C7BE4">
        <w:t xml:space="preserve"> Langmuir, 2013. </w:t>
      </w:r>
      <w:r w:rsidRPr="005C7BE4">
        <w:rPr>
          <w:b/>
        </w:rPr>
        <w:t>29</w:t>
      </w:r>
      <w:r w:rsidRPr="005C7BE4">
        <w:t>(6): p. 1754-1765.</w:t>
      </w:r>
      <w:bookmarkEnd w:id="53"/>
    </w:p>
    <w:p w14:paraId="3E622F2E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54" w:name="_ENREF_33"/>
      <w:r w:rsidRPr="005C7BE4">
        <w:t>33.</w:t>
      </w:r>
      <w:r w:rsidRPr="005C7BE4">
        <w:tab/>
        <w:t xml:space="preserve">Dharmawardhana, C.C., et al., </w:t>
      </w:r>
      <w:r w:rsidRPr="005C7BE4">
        <w:rPr>
          <w:i/>
        </w:rPr>
        <w:t>Reliable computational design of biological-inorganic materials to the large nanometer scale using Interface-FF.</w:t>
      </w:r>
      <w:r w:rsidRPr="005C7BE4">
        <w:t xml:space="preserve"> Molecular Simulation, 2017. </w:t>
      </w:r>
      <w:r w:rsidRPr="005C7BE4">
        <w:rPr>
          <w:b/>
        </w:rPr>
        <w:t>43</w:t>
      </w:r>
      <w:r w:rsidRPr="005C7BE4">
        <w:t>(13-16): p. 1394-1405.</w:t>
      </w:r>
      <w:bookmarkEnd w:id="54"/>
    </w:p>
    <w:p w14:paraId="3FB40F4E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55" w:name="_ENREF_34"/>
      <w:r w:rsidRPr="005C7BE4">
        <w:t>34.</w:t>
      </w:r>
      <w:r w:rsidRPr="005C7BE4">
        <w:tab/>
        <w:t xml:space="preserve">Islam, M.R. and C.-C. Chen, </w:t>
      </w:r>
      <w:r w:rsidRPr="005C7BE4">
        <w:rPr>
          <w:i/>
        </w:rPr>
        <w:t>COSMO-SAC Sigma Profile Generation with Conceptual Segment Concept.</w:t>
      </w:r>
      <w:r w:rsidRPr="005C7BE4">
        <w:t xml:space="preserve"> Industrial &amp; Engineering Chemistry Research, 2014: p. 141209090605008.</w:t>
      </w:r>
      <w:bookmarkEnd w:id="55"/>
    </w:p>
    <w:p w14:paraId="1DBC11D3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56" w:name="_ENREF_35"/>
      <w:r w:rsidRPr="005C7BE4">
        <w:t>35.</w:t>
      </w:r>
      <w:r w:rsidRPr="005C7BE4">
        <w:tab/>
        <w:t xml:space="preserve">Khansary, M.A., </w:t>
      </w:r>
      <w:r w:rsidRPr="005C7BE4">
        <w:rPr>
          <w:i/>
        </w:rPr>
        <w:t>Vapor pressure and Flory-Huggins interaction parameters in binary polymeric solutions.</w:t>
      </w:r>
      <w:r w:rsidRPr="005C7BE4">
        <w:t xml:space="preserve"> Korean Journal of Chemical Engineering, 2016. </w:t>
      </w:r>
      <w:r w:rsidRPr="005C7BE4">
        <w:rPr>
          <w:b/>
        </w:rPr>
        <w:t>33</w:t>
      </w:r>
      <w:r w:rsidRPr="005C7BE4">
        <w:t>(4): p. 1402-1407.</w:t>
      </w:r>
      <w:bookmarkEnd w:id="56"/>
    </w:p>
    <w:p w14:paraId="6C83374C" w14:textId="77777777" w:rsidR="00893A82" w:rsidRPr="005C7BE4" w:rsidRDefault="00893A82" w:rsidP="00893A82">
      <w:pPr>
        <w:pStyle w:val="EndNoteBibliography"/>
        <w:spacing w:after="0"/>
        <w:ind w:left="720" w:hanging="720"/>
      </w:pPr>
      <w:bookmarkStart w:id="57" w:name="_ENREF_36"/>
      <w:r w:rsidRPr="005C7BE4">
        <w:t>36.</w:t>
      </w:r>
      <w:r w:rsidRPr="005C7BE4">
        <w:tab/>
        <w:t xml:space="preserve">Keshavarz, L., M.A. Khansary, and S. Shirazian, </w:t>
      </w:r>
      <w:r w:rsidRPr="005C7BE4">
        <w:rPr>
          <w:i/>
        </w:rPr>
        <w:t>Phase diagram of ternary polymeric solutions containing nonsolvent/solvent/polymer: Theoretical calculation and experimental validation.</w:t>
      </w:r>
      <w:r w:rsidRPr="005C7BE4">
        <w:t xml:space="preserve"> Polymer, 2015. </w:t>
      </w:r>
      <w:r w:rsidRPr="005C7BE4">
        <w:rPr>
          <w:b/>
        </w:rPr>
        <w:t>73</w:t>
      </w:r>
      <w:r w:rsidRPr="005C7BE4">
        <w:t>: p. 1-8.</w:t>
      </w:r>
      <w:bookmarkEnd w:id="57"/>
    </w:p>
    <w:p w14:paraId="2A58C5F8" w14:textId="77777777" w:rsidR="00893A82" w:rsidRPr="005C7BE4" w:rsidRDefault="00893A82" w:rsidP="00893A82">
      <w:pPr>
        <w:pStyle w:val="EndNoteBibliography"/>
        <w:ind w:left="720" w:hanging="720"/>
      </w:pPr>
      <w:bookmarkStart w:id="58" w:name="_ENREF_37"/>
      <w:r w:rsidRPr="005C7BE4">
        <w:t>37.</w:t>
      </w:r>
      <w:r w:rsidRPr="005C7BE4">
        <w:tab/>
        <w:t xml:space="preserve">Ejraei, A., et al., </w:t>
      </w:r>
      <w:r w:rsidRPr="005C7BE4">
        <w:rPr>
          <w:i/>
        </w:rPr>
        <w:t>Lower and upper critical solution temperatures of binary polymeric solutions.</w:t>
      </w:r>
      <w:r w:rsidRPr="005C7BE4">
        <w:t xml:space="preserve"> Fluid Phase Equilibria, 2016. </w:t>
      </w:r>
      <w:r w:rsidRPr="005C7BE4">
        <w:rPr>
          <w:b/>
        </w:rPr>
        <w:t>425</w:t>
      </w:r>
      <w:r w:rsidRPr="005C7BE4">
        <w:t>: p. 465-484.</w:t>
      </w:r>
      <w:bookmarkEnd w:id="58"/>
    </w:p>
    <w:p w14:paraId="0F4164E3" w14:textId="5AC82527" w:rsidR="00067096" w:rsidRPr="005C7BE4" w:rsidRDefault="00CE458D" w:rsidP="00893A82">
      <w:pPr>
        <w:spacing w:line="480" w:lineRule="auto"/>
      </w:pPr>
      <w:r w:rsidRPr="005C7BE4">
        <w:rPr>
          <w:rFonts w:ascii="Times New Roman" w:hAnsi="Times New Roman" w:cs="Times New Roman"/>
        </w:rPr>
        <w:fldChar w:fldCharType="end"/>
      </w:r>
    </w:p>
    <w:sectPr w:rsidR="00067096" w:rsidRPr="005C7BE4" w:rsidSect="003E3593">
      <w:footerReference w:type="default" r:id="rId26"/>
      <w:pgSz w:w="11906" w:h="16838" w:code="9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C103DA0" w14:textId="77777777" w:rsidR="0078542F" w:rsidRDefault="0078542F">
      <w:pPr>
        <w:spacing w:line="240" w:lineRule="auto"/>
      </w:pPr>
      <w:r>
        <w:separator/>
      </w:r>
    </w:p>
  </w:endnote>
  <w:endnote w:type="continuationSeparator" w:id="0">
    <w:p w14:paraId="7318962A" w14:textId="77777777" w:rsidR="0078542F" w:rsidRDefault="0078542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46EC111" w14:textId="78B938BA" w:rsidR="00893A82" w:rsidRPr="0044080F" w:rsidRDefault="00893A82" w:rsidP="00F70DAF">
    <w:pPr>
      <w:jc w:val="center"/>
    </w:pPr>
    <w:r w:rsidRPr="0044080F">
      <w:t>-</w:t>
    </w:r>
    <w:sdt>
      <w:sdtPr>
        <w:id w:val="-2057760316"/>
        <w:docPartObj>
          <w:docPartGallery w:val="Page Numbers (Bottom of Page)"/>
          <w:docPartUnique/>
        </w:docPartObj>
      </w:sdtPr>
      <w:sdtEndPr/>
      <w:sdtContent>
        <w:r w:rsidRPr="0044080F">
          <w:fldChar w:fldCharType="begin"/>
        </w:r>
        <w:r w:rsidRPr="0044080F">
          <w:instrText xml:space="preserve"> PAGE   \* MERGEFORMAT </w:instrText>
        </w:r>
        <w:r w:rsidRPr="0044080F">
          <w:fldChar w:fldCharType="separate"/>
        </w:r>
        <w:r>
          <w:rPr>
            <w:noProof/>
          </w:rPr>
          <w:t>1</w:t>
        </w:r>
        <w:r w:rsidRPr="0044080F">
          <w:fldChar w:fldCharType="end"/>
        </w:r>
        <w:r w:rsidRPr="0044080F">
          <w:t>-</w:t>
        </w:r>
      </w:sdtContent>
    </w:sdt>
  </w:p>
  <w:p w14:paraId="07F18C2A" w14:textId="77777777" w:rsidR="00893A82" w:rsidRDefault="00893A82" w:rsidP="009953B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19FA842" w14:textId="77777777" w:rsidR="0078542F" w:rsidRDefault="0078542F">
      <w:pPr>
        <w:spacing w:line="240" w:lineRule="auto"/>
      </w:pPr>
      <w:r>
        <w:separator/>
      </w:r>
    </w:p>
  </w:footnote>
  <w:footnote w:type="continuationSeparator" w:id="0">
    <w:p w14:paraId="217DA1FA" w14:textId="77777777" w:rsidR="0078542F" w:rsidRDefault="0078542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9414C0"/>
    <w:multiLevelType w:val="hybridMultilevel"/>
    <w:tmpl w:val="861EA35A"/>
    <w:lvl w:ilvl="0" w:tplc="8F88F0CC">
      <w:start w:val="1"/>
      <w:numFmt w:val="low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514A90"/>
    <w:multiLevelType w:val="hybridMultilevel"/>
    <w:tmpl w:val="07DE1E12"/>
    <w:lvl w:ilvl="0" w:tplc="90E66660"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EF05FF"/>
    <w:multiLevelType w:val="hybridMultilevel"/>
    <w:tmpl w:val="032885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AB3742"/>
    <w:multiLevelType w:val="hybridMultilevel"/>
    <w:tmpl w:val="B3402728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06240C9"/>
    <w:multiLevelType w:val="multilevel"/>
    <w:tmpl w:val="57746DB2"/>
    <w:lvl w:ilvl="0">
      <w:start w:val="1"/>
      <w:numFmt w:val="decimal"/>
      <w:pStyle w:val="Heading1"/>
      <w:lvlText w:val="%1."/>
      <w:lvlJc w:val="left"/>
      <w:pPr>
        <w:ind w:left="360" w:hanging="360"/>
      </w:pPr>
    </w:lvl>
    <w:lvl w:ilvl="1">
      <w:start w:val="1"/>
      <w:numFmt w:val="decimal"/>
      <w:pStyle w:val="Heading2"/>
      <w:lvlText w:val="%1.%2."/>
      <w:lvlJc w:val="left"/>
      <w:pPr>
        <w:ind w:left="792" w:hanging="432"/>
      </w:pPr>
    </w:lvl>
    <w:lvl w:ilvl="2">
      <w:start w:val="1"/>
      <w:numFmt w:val="decimal"/>
      <w:pStyle w:val="Heading3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36EA7E9F"/>
    <w:multiLevelType w:val="hybridMultilevel"/>
    <w:tmpl w:val="E0B077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5262B8"/>
    <w:multiLevelType w:val="hybridMultilevel"/>
    <w:tmpl w:val="E22A131C"/>
    <w:lvl w:ilvl="0" w:tplc="0409000F">
      <w:start w:val="1"/>
      <w:numFmt w:val="decimal"/>
      <w:lvlText w:val="%1."/>
      <w:lvlJc w:val="left"/>
      <w:pPr>
        <w:ind w:left="9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7" w15:restartNumberingAfterBreak="0">
    <w:nsid w:val="5C091255"/>
    <w:multiLevelType w:val="hybridMultilevel"/>
    <w:tmpl w:val="E7B83B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A00C01"/>
    <w:multiLevelType w:val="hybridMultilevel"/>
    <w:tmpl w:val="C3E4A0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39569F"/>
    <w:multiLevelType w:val="hybridMultilevel"/>
    <w:tmpl w:val="9B8858EE"/>
    <w:lvl w:ilvl="0" w:tplc="C616D1D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ED9282D"/>
    <w:multiLevelType w:val="hybridMultilevel"/>
    <w:tmpl w:val="AAAE5882"/>
    <w:lvl w:ilvl="0" w:tplc="9ADC95CE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4"/>
  </w:num>
  <w:num w:numId="3">
    <w:abstractNumId w:val="9"/>
  </w:num>
  <w:num w:numId="4">
    <w:abstractNumId w:val="6"/>
  </w:num>
  <w:num w:numId="5">
    <w:abstractNumId w:val="2"/>
  </w:num>
  <w:num w:numId="6">
    <w:abstractNumId w:val="8"/>
  </w:num>
  <w:num w:numId="7">
    <w:abstractNumId w:val="10"/>
  </w:num>
  <w:num w:numId="8">
    <w:abstractNumId w:val="0"/>
  </w:num>
  <w:num w:numId="9">
    <w:abstractNumId w:val="3"/>
  </w:num>
  <w:num w:numId="10">
    <w:abstractNumId w:val="5"/>
  </w:num>
  <w:num w:numId="11">
    <w:abstractNumId w:val="7"/>
  </w:num>
  <w:num w:numId="12">
    <w:abstractNumId w:val="1"/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0vs0dwve65tvd5edfv1pase0xxezfwerwwzt&quot;&gt;My EndNote Library&lt;record-ids&gt;&lt;item&gt;1&lt;/item&gt;&lt;item&gt;2&lt;/item&gt;&lt;item&gt;3&lt;/item&gt;&lt;item&gt;4&lt;/item&gt;&lt;item&gt;5&lt;/item&gt;&lt;item&gt;6&lt;/item&gt;&lt;item&gt;7&lt;/item&gt;&lt;/record-ids&gt;&lt;/item&gt;&lt;/Libraries&gt;"/>
  </w:docVars>
  <w:rsids>
    <w:rsidRoot w:val="00F80AE6"/>
    <w:rsid w:val="00002C75"/>
    <w:rsid w:val="000117A0"/>
    <w:rsid w:val="00011BAA"/>
    <w:rsid w:val="00011D7C"/>
    <w:rsid w:val="00011FBB"/>
    <w:rsid w:val="00014493"/>
    <w:rsid w:val="00014E0F"/>
    <w:rsid w:val="0001687B"/>
    <w:rsid w:val="00020C46"/>
    <w:rsid w:val="000235E9"/>
    <w:rsid w:val="00023FA1"/>
    <w:rsid w:val="000247ED"/>
    <w:rsid w:val="0002577B"/>
    <w:rsid w:val="00031E01"/>
    <w:rsid w:val="000321FD"/>
    <w:rsid w:val="00033C18"/>
    <w:rsid w:val="0003584A"/>
    <w:rsid w:val="00035F76"/>
    <w:rsid w:val="000377E3"/>
    <w:rsid w:val="00040FC5"/>
    <w:rsid w:val="00044710"/>
    <w:rsid w:val="0004714C"/>
    <w:rsid w:val="00047F43"/>
    <w:rsid w:val="00051999"/>
    <w:rsid w:val="0005240B"/>
    <w:rsid w:val="000528D2"/>
    <w:rsid w:val="00052D61"/>
    <w:rsid w:val="00055C6D"/>
    <w:rsid w:val="00056672"/>
    <w:rsid w:val="00056C71"/>
    <w:rsid w:val="00057FE5"/>
    <w:rsid w:val="00060147"/>
    <w:rsid w:val="000604E9"/>
    <w:rsid w:val="00060744"/>
    <w:rsid w:val="00061131"/>
    <w:rsid w:val="000628C0"/>
    <w:rsid w:val="00062F41"/>
    <w:rsid w:val="00063302"/>
    <w:rsid w:val="0006354D"/>
    <w:rsid w:val="000639E7"/>
    <w:rsid w:val="00064C4D"/>
    <w:rsid w:val="00065408"/>
    <w:rsid w:val="00066407"/>
    <w:rsid w:val="00066CCC"/>
    <w:rsid w:val="00067096"/>
    <w:rsid w:val="00067FBD"/>
    <w:rsid w:val="000728E8"/>
    <w:rsid w:val="00075BE3"/>
    <w:rsid w:val="00075FC2"/>
    <w:rsid w:val="00076457"/>
    <w:rsid w:val="00082440"/>
    <w:rsid w:val="00082692"/>
    <w:rsid w:val="000830F6"/>
    <w:rsid w:val="00083B99"/>
    <w:rsid w:val="00083C71"/>
    <w:rsid w:val="000857E2"/>
    <w:rsid w:val="000868E8"/>
    <w:rsid w:val="00087869"/>
    <w:rsid w:val="0009144C"/>
    <w:rsid w:val="000928CB"/>
    <w:rsid w:val="000929B0"/>
    <w:rsid w:val="0009397C"/>
    <w:rsid w:val="00093C08"/>
    <w:rsid w:val="000942DA"/>
    <w:rsid w:val="0009693E"/>
    <w:rsid w:val="000A1E66"/>
    <w:rsid w:val="000A1F3D"/>
    <w:rsid w:val="000A2007"/>
    <w:rsid w:val="000A5075"/>
    <w:rsid w:val="000A59EC"/>
    <w:rsid w:val="000A6ED8"/>
    <w:rsid w:val="000A7B7D"/>
    <w:rsid w:val="000A7E4B"/>
    <w:rsid w:val="000A7F63"/>
    <w:rsid w:val="000B17EC"/>
    <w:rsid w:val="000B488D"/>
    <w:rsid w:val="000B57E9"/>
    <w:rsid w:val="000B669A"/>
    <w:rsid w:val="000B75A7"/>
    <w:rsid w:val="000C0886"/>
    <w:rsid w:val="000C13ED"/>
    <w:rsid w:val="000C1A32"/>
    <w:rsid w:val="000C1A38"/>
    <w:rsid w:val="000C1C79"/>
    <w:rsid w:val="000C2A3A"/>
    <w:rsid w:val="000C3141"/>
    <w:rsid w:val="000C3447"/>
    <w:rsid w:val="000C56E6"/>
    <w:rsid w:val="000C59B7"/>
    <w:rsid w:val="000C6CD4"/>
    <w:rsid w:val="000D15E9"/>
    <w:rsid w:val="000D3F87"/>
    <w:rsid w:val="000D457B"/>
    <w:rsid w:val="000D4F55"/>
    <w:rsid w:val="000D5562"/>
    <w:rsid w:val="000D7A33"/>
    <w:rsid w:val="000E0D9F"/>
    <w:rsid w:val="000E1ECD"/>
    <w:rsid w:val="000E6786"/>
    <w:rsid w:val="000F053E"/>
    <w:rsid w:val="000F3659"/>
    <w:rsid w:val="000F3850"/>
    <w:rsid w:val="000F3B9C"/>
    <w:rsid w:val="000F4BA6"/>
    <w:rsid w:val="000F5739"/>
    <w:rsid w:val="000F664C"/>
    <w:rsid w:val="000F762E"/>
    <w:rsid w:val="000F7663"/>
    <w:rsid w:val="00100028"/>
    <w:rsid w:val="001009A5"/>
    <w:rsid w:val="0010325B"/>
    <w:rsid w:val="001071E0"/>
    <w:rsid w:val="00110953"/>
    <w:rsid w:val="00111831"/>
    <w:rsid w:val="001125C7"/>
    <w:rsid w:val="00117938"/>
    <w:rsid w:val="0012015F"/>
    <w:rsid w:val="00121750"/>
    <w:rsid w:val="001235A3"/>
    <w:rsid w:val="001239E1"/>
    <w:rsid w:val="0013188A"/>
    <w:rsid w:val="0013452D"/>
    <w:rsid w:val="00136DC8"/>
    <w:rsid w:val="001373EC"/>
    <w:rsid w:val="001404B9"/>
    <w:rsid w:val="0014117E"/>
    <w:rsid w:val="001411CD"/>
    <w:rsid w:val="001437AF"/>
    <w:rsid w:val="0014660A"/>
    <w:rsid w:val="00150041"/>
    <w:rsid w:val="001501FB"/>
    <w:rsid w:val="001516C3"/>
    <w:rsid w:val="00151FA7"/>
    <w:rsid w:val="00151FC8"/>
    <w:rsid w:val="00160C5D"/>
    <w:rsid w:val="00164BC8"/>
    <w:rsid w:val="0016618C"/>
    <w:rsid w:val="00167DD8"/>
    <w:rsid w:val="00172A12"/>
    <w:rsid w:val="00174803"/>
    <w:rsid w:val="00174FE2"/>
    <w:rsid w:val="0017657F"/>
    <w:rsid w:val="00176B87"/>
    <w:rsid w:val="001776A4"/>
    <w:rsid w:val="00183D7D"/>
    <w:rsid w:val="00185503"/>
    <w:rsid w:val="0018672C"/>
    <w:rsid w:val="00186A3E"/>
    <w:rsid w:val="00190437"/>
    <w:rsid w:val="00192C68"/>
    <w:rsid w:val="00193EAF"/>
    <w:rsid w:val="00194437"/>
    <w:rsid w:val="00195BC4"/>
    <w:rsid w:val="00196B99"/>
    <w:rsid w:val="001A1A00"/>
    <w:rsid w:val="001A1C7B"/>
    <w:rsid w:val="001A30ED"/>
    <w:rsid w:val="001A3243"/>
    <w:rsid w:val="001A335E"/>
    <w:rsid w:val="001A5275"/>
    <w:rsid w:val="001A5EC7"/>
    <w:rsid w:val="001A687E"/>
    <w:rsid w:val="001B1B0E"/>
    <w:rsid w:val="001B33AC"/>
    <w:rsid w:val="001B413C"/>
    <w:rsid w:val="001B5922"/>
    <w:rsid w:val="001C1215"/>
    <w:rsid w:val="001C2CE4"/>
    <w:rsid w:val="001C7B7B"/>
    <w:rsid w:val="001D0DD6"/>
    <w:rsid w:val="001D1547"/>
    <w:rsid w:val="001D22FB"/>
    <w:rsid w:val="001D2B4C"/>
    <w:rsid w:val="001D6B1F"/>
    <w:rsid w:val="001E2956"/>
    <w:rsid w:val="001E54B8"/>
    <w:rsid w:val="001E611B"/>
    <w:rsid w:val="001F0852"/>
    <w:rsid w:val="001F5596"/>
    <w:rsid w:val="001F5721"/>
    <w:rsid w:val="0020206F"/>
    <w:rsid w:val="00206588"/>
    <w:rsid w:val="00206E78"/>
    <w:rsid w:val="00211C6E"/>
    <w:rsid w:val="002129D4"/>
    <w:rsid w:val="00213ADC"/>
    <w:rsid w:val="0021628C"/>
    <w:rsid w:val="00222347"/>
    <w:rsid w:val="00224FCA"/>
    <w:rsid w:val="00225235"/>
    <w:rsid w:val="002259C6"/>
    <w:rsid w:val="0022701A"/>
    <w:rsid w:val="002270CA"/>
    <w:rsid w:val="00227312"/>
    <w:rsid w:val="002276A2"/>
    <w:rsid w:val="00227747"/>
    <w:rsid w:val="00227B48"/>
    <w:rsid w:val="00227F09"/>
    <w:rsid w:val="00234537"/>
    <w:rsid w:val="0023678B"/>
    <w:rsid w:val="00237417"/>
    <w:rsid w:val="002403E6"/>
    <w:rsid w:val="00240A91"/>
    <w:rsid w:val="00242BBE"/>
    <w:rsid w:val="00244395"/>
    <w:rsid w:val="00244C32"/>
    <w:rsid w:val="00245823"/>
    <w:rsid w:val="002469A9"/>
    <w:rsid w:val="002504A7"/>
    <w:rsid w:val="00250BD7"/>
    <w:rsid w:val="00253DF3"/>
    <w:rsid w:val="00254D4D"/>
    <w:rsid w:val="0025654C"/>
    <w:rsid w:val="00256AC1"/>
    <w:rsid w:val="00260DE4"/>
    <w:rsid w:val="00261ABA"/>
    <w:rsid w:val="002631F0"/>
    <w:rsid w:val="00263604"/>
    <w:rsid w:val="00263BDF"/>
    <w:rsid w:val="0026409C"/>
    <w:rsid w:val="00265BD2"/>
    <w:rsid w:val="00266A42"/>
    <w:rsid w:val="00266AA9"/>
    <w:rsid w:val="00267361"/>
    <w:rsid w:val="002678BF"/>
    <w:rsid w:val="002679A3"/>
    <w:rsid w:val="0027171B"/>
    <w:rsid w:val="00271882"/>
    <w:rsid w:val="00271978"/>
    <w:rsid w:val="002734AE"/>
    <w:rsid w:val="0027435E"/>
    <w:rsid w:val="0027592F"/>
    <w:rsid w:val="00275DB9"/>
    <w:rsid w:val="00277874"/>
    <w:rsid w:val="002778F5"/>
    <w:rsid w:val="00280DD1"/>
    <w:rsid w:val="00281A83"/>
    <w:rsid w:val="0028368A"/>
    <w:rsid w:val="00283B3A"/>
    <w:rsid w:val="00283DBB"/>
    <w:rsid w:val="00284253"/>
    <w:rsid w:val="00285693"/>
    <w:rsid w:val="00285923"/>
    <w:rsid w:val="00285E41"/>
    <w:rsid w:val="00286D49"/>
    <w:rsid w:val="00286DEF"/>
    <w:rsid w:val="002871BC"/>
    <w:rsid w:val="00287C2F"/>
    <w:rsid w:val="002900DC"/>
    <w:rsid w:val="0029111E"/>
    <w:rsid w:val="00294A91"/>
    <w:rsid w:val="00295195"/>
    <w:rsid w:val="002962BF"/>
    <w:rsid w:val="002A321A"/>
    <w:rsid w:val="002A5A48"/>
    <w:rsid w:val="002A72FE"/>
    <w:rsid w:val="002B372F"/>
    <w:rsid w:val="002B56F5"/>
    <w:rsid w:val="002C15A8"/>
    <w:rsid w:val="002C2719"/>
    <w:rsid w:val="002D058C"/>
    <w:rsid w:val="002D11BF"/>
    <w:rsid w:val="002D61DD"/>
    <w:rsid w:val="002E2526"/>
    <w:rsid w:val="002E3C20"/>
    <w:rsid w:val="002E4A1A"/>
    <w:rsid w:val="002E4FC4"/>
    <w:rsid w:val="002E5225"/>
    <w:rsid w:val="002E5D1A"/>
    <w:rsid w:val="002E6733"/>
    <w:rsid w:val="002E6852"/>
    <w:rsid w:val="002E795B"/>
    <w:rsid w:val="002F547C"/>
    <w:rsid w:val="00300688"/>
    <w:rsid w:val="0030145C"/>
    <w:rsid w:val="00303098"/>
    <w:rsid w:val="00305360"/>
    <w:rsid w:val="00310A1E"/>
    <w:rsid w:val="003127D8"/>
    <w:rsid w:val="003132F0"/>
    <w:rsid w:val="003141BE"/>
    <w:rsid w:val="00314427"/>
    <w:rsid w:val="00314681"/>
    <w:rsid w:val="00314F32"/>
    <w:rsid w:val="00316F8F"/>
    <w:rsid w:val="00322490"/>
    <w:rsid w:val="0032268F"/>
    <w:rsid w:val="00322879"/>
    <w:rsid w:val="00327F6E"/>
    <w:rsid w:val="00331733"/>
    <w:rsid w:val="00333D00"/>
    <w:rsid w:val="00334401"/>
    <w:rsid w:val="0033516D"/>
    <w:rsid w:val="00336523"/>
    <w:rsid w:val="003402BB"/>
    <w:rsid w:val="0034113A"/>
    <w:rsid w:val="00341F57"/>
    <w:rsid w:val="00343FA1"/>
    <w:rsid w:val="003454CB"/>
    <w:rsid w:val="003455E7"/>
    <w:rsid w:val="003476EF"/>
    <w:rsid w:val="0034785F"/>
    <w:rsid w:val="00347A37"/>
    <w:rsid w:val="00347A98"/>
    <w:rsid w:val="0035027F"/>
    <w:rsid w:val="0035380D"/>
    <w:rsid w:val="003540CA"/>
    <w:rsid w:val="0036025D"/>
    <w:rsid w:val="00361DE5"/>
    <w:rsid w:val="003625D9"/>
    <w:rsid w:val="00362C84"/>
    <w:rsid w:val="00362ED3"/>
    <w:rsid w:val="00363051"/>
    <w:rsid w:val="00363621"/>
    <w:rsid w:val="0036372C"/>
    <w:rsid w:val="00363CCA"/>
    <w:rsid w:val="00366189"/>
    <w:rsid w:val="00366D8A"/>
    <w:rsid w:val="00367DD8"/>
    <w:rsid w:val="00370C7D"/>
    <w:rsid w:val="003715CB"/>
    <w:rsid w:val="00372C69"/>
    <w:rsid w:val="00372C77"/>
    <w:rsid w:val="00372D66"/>
    <w:rsid w:val="0038029F"/>
    <w:rsid w:val="00380563"/>
    <w:rsid w:val="003813F6"/>
    <w:rsid w:val="00386523"/>
    <w:rsid w:val="003870E3"/>
    <w:rsid w:val="003877F3"/>
    <w:rsid w:val="00390E12"/>
    <w:rsid w:val="003917D4"/>
    <w:rsid w:val="003925B3"/>
    <w:rsid w:val="0039489B"/>
    <w:rsid w:val="00396DA1"/>
    <w:rsid w:val="00397891"/>
    <w:rsid w:val="003A0B57"/>
    <w:rsid w:val="003A1D50"/>
    <w:rsid w:val="003A1DFB"/>
    <w:rsid w:val="003A4C0F"/>
    <w:rsid w:val="003A5D4F"/>
    <w:rsid w:val="003A5DCD"/>
    <w:rsid w:val="003A667C"/>
    <w:rsid w:val="003A67D9"/>
    <w:rsid w:val="003A6ACE"/>
    <w:rsid w:val="003B2D22"/>
    <w:rsid w:val="003B4116"/>
    <w:rsid w:val="003B6062"/>
    <w:rsid w:val="003B78D9"/>
    <w:rsid w:val="003C35C1"/>
    <w:rsid w:val="003C4310"/>
    <w:rsid w:val="003C4C72"/>
    <w:rsid w:val="003C61E4"/>
    <w:rsid w:val="003C78E5"/>
    <w:rsid w:val="003C7EF4"/>
    <w:rsid w:val="003D2B30"/>
    <w:rsid w:val="003D71ED"/>
    <w:rsid w:val="003D7AB4"/>
    <w:rsid w:val="003D7AC3"/>
    <w:rsid w:val="003E0171"/>
    <w:rsid w:val="003E2A7D"/>
    <w:rsid w:val="003E3593"/>
    <w:rsid w:val="003E432E"/>
    <w:rsid w:val="003E6018"/>
    <w:rsid w:val="003E6E67"/>
    <w:rsid w:val="003E72C7"/>
    <w:rsid w:val="003E7F07"/>
    <w:rsid w:val="003F048F"/>
    <w:rsid w:val="003F0EA3"/>
    <w:rsid w:val="003F15FE"/>
    <w:rsid w:val="003F37D5"/>
    <w:rsid w:val="003F6A4A"/>
    <w:rsid w:val="003F719C"/>
    <w:rsid w:val="0040048E"/>
    <w:rsid w:val="00401F04"/>
    <w:rsid w:val="00403072"/>
    <w:rsid w:val="00405A22"/>
    <w:rsid w:val="00406F60"/>
    <w:rsid w:val="00407A77"/>
    <w:rsid w:val="00417E94"/>
    <w:rsid w:val="004201E8"/>
    <w:rsid w:val="0042021F"/>
    <w:rsid w:val="00420A28"/>
    <w:rsid w:val="00420E24"/>
    <w:rsid w:val="004225E0"/>
    <w:rsid w:val="004255DC"/>
    <w:rsid w:val="00431882"/>
    <w:rsid w:val="0043227F"/>
    <w:rsid w:val="00433116"/>
    <w:rsid w:val="0043311B"/>
    <w:rsid w:val="00433C14"/>
    <w:rsid w:val="00433C58"/>
    <w:rsid w:val="00440C09"/>
    <w:rsid w:val="00441F36"/>
    <w:rsid w:val="004429B9"/>
    <w:rsid w:val="004430E6"/>
    <w:rsid w:val="00443B3C"/>
    <w:rsid w:val="00445FCD"/>
    <w:rsid w:val="004477D7"/>
    <w:rsid w:val="0045236B"/>
    <w:rsid w:val="004559C5"/>
    <w:rsid w:val="00455EC3"/>
    <w:rsid w:val="0045638B"/>
    <w:rsid w:val="00456A43"/>
    <w:rsid w:val="004614C2"/>
    <w:rsid w:val="00461F5C"/>
    <w:rsid w:val="004641CD"/>
    <w:rsid w:val="00464AD6"/>
    <w:rsid w:val="004656A1"/>
    <w:rsid w:val="00466927"/>
    <w:rsid w:val="00466F2F"/>
    <w:rsid w:val="00467CF6"/>
    <w:rsid w:val="00471FDA"/>
    <w:rsid w:val="00473A63"/>
    <w:rsid w:val="00474692"/>
    <w:rsid w:val="004749C6"/>
    <w:rsid w:val="00475486"/>
    <w:rsid w:val="004766B5"/>
    <w:rsid w:val="00476B2E"/>
    <w:rsid w:val="00477C8F"/>
    <w:rsid w:val="00480012"/>
    <w:rsid w:val="00482526"/>
    <w:rsid w:val="0048506D"/>
    <w:rsid w:val="00487B57"/>
    <w:rsid w:val="00487C5F"/>
    <w:rsid w:val="0049342E"/>
    <w:rsid w:val="00495C0E"/>
    <w:rsid w:val="00496F20"/>
    <w:rsid w:val="004A00F5"/>
    <w:rsid w:val="004A0F90"/>
    <w:rsid w:val="004A12ED"/>
    <w:rsid w:val="004A3A89"/>
    <w:rsid w:val="004B3B67"/>
    <w:rsid w:val="004B4B25"/>
    <w:rsid w:val="004C0B05"/>
    <w:rsid w:val="004C4E94"/>
    <w:rsid w:val="004C56C0"/>
    <w:rsid w:val="004C6E6E"/>
    <w:rsid w:val="004C77E8"/>
    <w:rsid w:val="004D0DAB"/>
    <w:rsid w:val="004D0EE1"/>
    <w:rsid w:val="004D44FA"/>
    <w:rsid w:val="004D5221"/>
    <w:rsid w:val="004D640F"/>
    <w:rsid w:val="004D6BB6"/>
    <w:rsid w:val="004D6D58"/>
    <w:rsid w:val="004E30A2"/>
    <w:rsid w:val="004E36A6"/>
    <w:rsid w:val="004E76B3"/>
    <w:rsid w:val="004E7713"/>
    <w:rsid w:val="004F052F"/>
    <w:rsid w:val="004F15A3"/>
    <w:rsid w:val="004F3AC0"/>
    <w:rsid w:val="004F6855"/>
    <w:rsid w:val="004F7B01"/>
    <w:rsid w:val="005033BF"/>
    <w:rsid w:val="00504A25"/>
    <w:rsid w:val="00506CE1"/>
    <w:rsid w:val="00510D5A"/>
    <w:rsid w:val="00513AD9"/>
    <w:rsid w:val="00515E56"/>
    <w:rsid w:val="0051664B"/>
    <w:rsid w:val="005179DD"/>
    <w:rsid w:val="00524C00"/>
    <w:rsid w:val="00533296"/>
    <w:rsid w:val="0053366C"/>
    <w:rsid w:val="00535BC5"/>
    <w:rsid w:val="00535BD3"/>
    <w:rsid w:val="00536C06"/>
    <w:rsid w:val="00542130"/>
    <w:rsid w:val="005424CA"/>
    <w:rsid w:val="00551216"/>
    <w:rsid w:val="005512B9"/>
    <w:rsid w:val="00551334"/>
    <w:rsid w:val="005535AF"/>
    <w:rsid w:val="00554163"/>
    <w:rsid w:val="00555494"/>
    <w:rsid w:val="0055680A"/>
    <w:rsid w:val="00561ACD"/>
    <w:rsid w:val="00561D12"/>
    <w:rsid w:val="00562EF0"/>
    <w:rsid w:val="005659D1"/>
    <w:rsid w:val="00566F49"/>
    <w:rsid w:val="00567734"/>
    <w:rsid w:val="0057031D"/>
    <w:rsid w:val="00572432"/>
    <w:rsid w:val="00572964"/>
    <w:rsid w:val="005740A9"/>
    <w:rsid w:val="005772BF"/>
    <w:rsid w:val="00581E84"/>
    <w:rsid w:val="00582653"/>
    <w:rsid w:val="00583E0D"/>
    <w:rsid w:val="00583F38"/>
    <w:rsid w:val="0058568E"/>
    <w:rsid w:val="00585AD3"/>
    <w:rsid w:val="00587970"/>
    <w:rsid w:val="00591439"/>
    <w:rsid w:val="00591738"/>
    <w:rsid w:val="0059188E"/>
    <w:rsid w:val="005A0C47"/>
    <w:rsid w:val="005A4D71"/>
    <w:rsid w:val="005A52B0"/>
    <w:rsid w:val="005A52D5"/>
    <w:rsid w:val="005A74FE"/>
    <w:rsid w:val="005A7617"/>
    <w:rsid w:val="005B0A7F"/>
    <w:rsid w:val="005B1E59"/>
    <w:rsid w:val="005B3E48"/>
    <w:rsid w:val="005B4852"/>
    <w:rsid w:val="005B5F6D"/>
    <w:rsid w:val="005B62A3"/>
    <w:rsid w:val="005B63F5"/>
    <w:rsid w:val="005B7437"/>
    <w:rsid w:val="005B7FC5"/>
    <w:rsid w:val="005C322C"/>
    <w:rsid w:val="005C3233"/>
    <w:rsid w:val="005C585C"/>
    <w:rsid w:val="005C5BD5"/>
    <w:rsid w:val="005C660C"/>
    <w:rsid w:val="005C6BEA"/>
    <w:rsid w:val="005C70F5"/>
    <w:rsid w:val="005C7BE4"/>
    <w:rsid w:val="005D399E"/>
    <w:rsid w:val="005D4692"/>
    <w:rsid w:val="005D7271"/>
    <w:rsid w:val="005E1770"/>
    <w:rsid w:val="005E2533"/>
    <w:rsid w:val="005E288A"/>
    <w:rsid w:val="005E2CCC"/>
    <w:rsid w:val="005E3316"/>
    <w:rsid w:val="005E5CF0"/>
    <w:rsid w:val="005E793D"/>
    <w:rsid w:val="0060188A"/>
    <w:rsid w:val="006021F3"/>
    <w:rsid w:val="00605CFC"/>
    <w:rsid w:val="006064AA"/>
    <w:rsid w:val="006100B4"/>
    <w:rsid w:val="006109C4"/>
    <w:rsid w:val="006119BE"/>
    <w:rsid w:val="00616F82"/>
    <w:rsid w:val="006176CB"/>
    <w:rsid w:val="00617EFE"/>
    <w:rsid w:val="0062222D"/>
    <w:rsid w:val="0062396B"/>
    <w:rsid w:val="00624AFD"/>
    <w:rsid w:val="0063086D"/>
    <w:rsid w:val="006338CA"/>
    <w:rsid w:val="00635AAE"/>
    <w:rsid w:val="00636EFE"/>
    <w:rsid w:val="00643716"/>
    <w:rsid w:val="006506AE"/>
    <w:rsid w:val="006509A8"/>
    <w:rsid w:val="00655A1E"/>
    <w:rsid w:val="006561F6"/>
    <w:rsid w:val="006566EE"/>
    <w:rsid w:val="006568E8"/>
    <w:rsid w:val="00656E8F"/>
    <w:rsid w:val="006602DE"/>
    <w:rsid w:val="00660DA5"/>
    <w:rsid w:val="006625F5"/>
    <w:rsid w:val="006626BB"/>
    <w:rsid w:val="00667B1B"/>
    <w:rsid w:val="00667C17"/>
    <w:rsid w:val="00672CD9"/>
    <w:rsid w:val="00674CDE"/>
    <w:rsid w:val="0067564D"/>
    <w:rsid w:val="00677359"/>
    <w:rsid w:val="00681383"/>
    <w:rsid w:val="00682E09"/>
    <w:rsid w:val="00683FA5"/>
    <w:rsid w:val="0068484E"/>
    <w:rsid w:val="00684DB2"/>
    <w:rsid w:val="00687ABF"/>
    <w:rsid w:val="006919EA"/>
    <w:rsid w:val="006942C6"/>
    <w:rsid w:val="00694349"/>
    <w:rsid w:val="006949E0"/>
    <w:rsid w:val="00695E84"/>
    <w:rsid w:val="006A0462"/>
    <w:rsid w:val="006A2EF4"/>
    <w:rsid w:val="006A6316"/>
    <w:rsid w:val="006B19FF"/>
    <w:rsid w:val="006B2FAC"/>
    <w:rsid w:val="006B74FF"/>
    <w:rsid w:val="006B7665"/>
    <w:rsid w:val="006B7EDF"/>
    <w:rsid w:val="006B7F37"/>
    <w:rsid w:val="006C0CF2"/>
    <w:rsid w:val="006C19D3"/>
    <w:rsid w:val="006C1B9F"/>
    <w:rsid w:val="006C4986"/>
    <w:rsid w:val="006C49A0"/>
    <w:rsid w:val="006C5179"/>
    <w:rsid w:val="006C5AF8"/>
    <w:rsid w:val="006D2D73"/>
    <w:rsid w:val="006D4A86"/>
    <w:rsid w:val="006D4E81"/>
    <w:rsid w:val="006D5EBD"/>
    <w:rsid w:val="006D6105"/>
    <w:rsid w:val="006D7401"/>
    <w:rsid w:val="006E03C3"/>
    <w:rsid w:val="006E1011"/>
    <w:rsid w:val="006E1385"/>
    <w:rsid w:val="006E3B48"/>
    <w:rsid w:val="006E56BA"/>
    <w:rsid w:val="006F19D6"/>
    <w:rsid w:val="006F308C"/>
    <w:rsid w:val="006F4571"/>
    <w:rsid w:val="006F4A4B"/>
    <w:rsid w:val="006F5BB8"/>
    <w:rsid w:val="006F62FA"/>
    <w:rsid w:val="006F631F"/>
    <w:rsid w:val="006F7D1B"/>
    <w:rsid w:val="00700857"/>
    <w:rsid w:val="00700D68"/>
    <w:rsid w:val="00704FE8"/>
    <w:rsid w:val="00705943"/>
    <w:rsid w:val="00705FB5"/>
    <w:rsid w:val="0070795F"/>
    <w:rsid w:val="007103D0"/>
    <w:rsid w:val="00711B4E"/>
    <w:rsid w:val="00712AEB"/>
    <w:rsid w:val="00714EDC"/>
    <w:rsid w:val="0071706D"/>
    <w:rsid w:val="00717DE1"/>
    <w:rsid w:val="00721455"/>
    <w:rsid w:val="00723148"/>
    <w:rsid w:val="00723E50"/>
    <w:rsid w:val="0072401E"/>
    <w:rsid w:val="007253D5"/>
    <w:rsid w:val="00726471"/>
    <w:rsid w:val="00727E6F"/>
    <w:rsid w:val="00732149"/>
    <w:rsid w:val="0073426A"/>
    <w:rsid w:val="00737190"/>
    <w:rsid w:val="007406D1"/>
    <w:rsid w:val="00744683"/>
    <w:rsid w:val="00745B5A"/>
    <w:rsid w:val="0074710C"/>
    <w:rsid w:val="0075316B"/>
    <w:rsid w:val="00754819"/>
    <w:rsid w:val="007553A2"/>
    <w:rsid w:val="00763613"/>
    <w:rsid w:val="007639FC"/>
    <w:rsid w:val="00765015"/>
    <w:rsid w:val="00765227"/>
    <w:rsid w:val="00766675"/>
    <w:rsid w:val="007671EC"/>
    <w:rsid w:val="0077281A"/>
    <w:rsid w:val="007750E6"/>
    <w:rsid w:val="00775CA1"/>
    <w:rsid w:val="00780F1B"/>
    <w:rsid w:val="007851F7"/>
    <w:rsid w:val="0078542B"/>
    <w:rsid w:val="0078542F"/>
    <w:rsid w:val="00787B13"/>
    <w:rsid w:val="00787C05"/>
    <w:rsid w:val="007901CD"/>
    <w:rsid w:val="00791612"/>
    <w:rsid w:val="00791766"/>
    <w:rsid w:val="00791946"/>
    <w:rsid w:val="00792196"/>
    <w:rsid w:val="007925B5"/>
    <w:rsid w:val="007932B1"/>
    <w:rsid w:val="0079362F"/>
    <w:rsid w:val="00793E84"/>
    <w:rsid w:val="00794B45"/>
    <w:rsid w:val="0079511F"/>
    <w:rsid w:val="00796482"/>
    <w:rsid w:val="007A06CF"/>
    <w:rsid w:val="007A44CA"/>
    <w:rsid w:val="007A71B9"/>
    <w:rsid w:val="007B1F63"/>
    <w:rsid w:val="007B4259"/>
    <w:rsid w:val="007C11B8"/>
    <w:rsid w:val="007C1EE8"/>
    <w:rsid w:val="007C2A3B"/>
    <w:rsid w:val="007D0239"/>
    <w:rsid w:val="007D58C0"/>
    <w:rsid w:val="007E057A"/>
    <w:rsid w:val="007E0EE5"/>
    <w:rsid w:val="007E1F82"/>
    <w:rsid w:val="007E30E3"/>
    <w:rsid w:val="007E5017"/>
    <w:rsid w:val="007E671A"/>
    <w:rsid w:val="007F1B33"/>
    <w:rsid w:val="007F3184"/>
    <w:rsid w:val="007F3760"/>
    <w:rsid w:val="007F470C"/>
    <w:rsid w:val="007F51BE"/>
    <w:rsid w:val="007F5219"/>
    <w:rsid w:val="007F5873"/>
    <w:rsid w:val="007F76FF"/>
    <w:rsid w:val="00804F6E"/>
    <w:rsid w:val="0080689F"/>
    <w:rsid w:val="008120D5"/>
    <w:rsid w:val="00814D81"/>
    <w:rsid w:val="00815FCE"/>
    <w:rsid w:val="008161B4"/>
    <w:rsid w:val="008202A6"/>
    <w:rsid w:val="00823325"/>
    <w:rsid w:val="008252B7"/>
    <w:rsid w:val="00825423"/>
    <w:rsid w:val="00825C95"/>
    <w:rsid w:val="00827D55"/>
    <w:rsid w:val="00830F44"/>
    <w:rsid w:val="008314E1"/>
    <w:rsid w:val="00833A31"/>
    <w:rsid w:val="00834521"/>
    <w:rsid w:val="00837B09"/>
    <w:rsid w:val="00840866"/>
    <w:rsid w:val="0084542F"/>
    <w:rsid w:val="00845BAC"/>
    <w:rsid w:val="008465C3"/>
    <w:rsid w:val="00846E86"/>
    <w:rsid w:val="0084786C"/>
    <w:rsid w:val="0085270A"/>
    <w:rsid w:val="008555DE"/>
    <w:rsid w:val="0085599C"/>
    <w:rsid w:val="00856A93"/>
    <w:rsid w:val="0085750D"/>
    <w:rsid w:val="00857A57"/>
    <w:rsid w:val="00860454"/>
    <w:rsid w:val="008604C1"/>
    <w:rsid w:val="00860D15"/>
    <w:rsid w:val="00862BBD"/>
    <w:rsid w:val="00863C95"/>
    <w:rsid w:val="00863E7B"/>
    <w:rsid w:val="00867FCE"/>
    <w:rsid w:val="008716F4"/>
    <w:rsid w:val="0087196B"/>
    <w:rsid w:val="00872591"/>
    <w:rsid w:val="008727F1"/>
    <w:rsid w:val="0087486A"/>
    <w:rsid w:val="00874CB9"/>
    <w:rsid w:val="008760D9"/>
    <w:rsid w:val="008779D6"/>
    <w:rsid w:val="008779FE"/>
    <w:rsid w:val="00877A91"/>
    <w:rsid w:val="0088145B"/>
    <w:rsid w:val="00883386"/>
    <w:rsid w:val="0088431F"/>
    <w:rsid w:val="00885BD7"/>
    <w:rsid w:val="008869C0"/>
    <w:rsid w:val="00886EF1"/>
    <w:rsid w:val="008873DD"/>
    <w:rsid w:val="00891375"/>
    <w:rsid w:val="00893A82"/>
    <w:rsid w:val="00894338"/>
    <w:rsid w:val="0089446E"/>
    <w:rsid w:val="008944FE"/>
    <w:rsid w:val="00894667"/>
    <w:rsid w:val="00895F75"/>
    <w:rsid w:val="0089603E"/>
    <w:rsid w:val="008A0B16"/>
    <w:rsid w:val="008A1464"/>
    <w:rsid w:val="008A2887"/>
    <w:rsid w:val="008A40AB"/>
    <w:rsid w:val="008A5BA6"/>
    <w:rsid w:val="008A5FCA"/>
    <w:rsid w:val="008B0969"/>
    <w:rsid w:val="008B396B"/>
    <w:rsid w:val="008B3D30"/>
    <w:rsid w:val="008B5A04"/>
    <w:rsid w:val="008B603F"/>
    <w:rsid w:val="008D1552"/>
    <w:rsid w:val="008D18B9"/>
    <w:rsid w:val="008D5658"/>
    <w:rsid w:val="008D679A"/>
    <w:rsid w:val="008E096B"/>
    <w:rsid w:val="008E1CF5"/>
    <w:rsid w:val="008E5ABA"/>
    <w:rsid w:val="008E60B1"/>
    <w:rsid w:val="008E7E2B"/>
    <w:rsid w:val="008F034E"/>
    <w:rsid w:val="008F234F"/>
    <w:rsid w:val="008F3C27"/>
    <w:rsid w:val="008F3C76"/>
    <w:rsid w:val="008F5A9E"/>
    <w:rsid w:val="008F6812"/>
    <w:rsid w:val="008F723D"/>
    <w:rsid w:val="00901E04"/>
    <w:rsid w:val="00901EBB"/>
    <w:rsid w:val="0090343C"/>
    <w:rsid w:val="00904BDA"/>
    <w:rsid w:val="00904CFF"/>
    <w:rsid w:val="00905B23"/>
    <w:rsid w:val="00910082"/>
    <w:rsid w:val="00910482"/>
    <w:rsid w:val="009104EA"/>
    <w:rsid w:val="00912DEF"/>
    <w:rsid w:val="00913218"/>
    <w:rsid w:val="00914E41"/>
    <w:rsid w:val="00914EBF"/>
    <w:rsid w:val="00915675"/>
    <w:rsid w:val="0091578D"/>
    <w:rsid w:val="00917973"/>
    <w:rsid w:val="00917C34"/>
    <w:rsid w:val="00917EFD"/>
    <w:rsid w:val="00921DAF"/>
    <w:rsid w:val="00922276"/>
    <w:rsid w:val="0092327E"/>
    <w:rsid w:val="0092488F"/>
    <w:rsid w:val="00926715"/>
    <w:rsid w:val="009268B8"/>
    <w:rsid w:val="009275BD"/>
    <w:rsid w:val="00930021"/>
    <w:rsid w:val="009300A1"/>
    <w:rsid w:val="009315C5"/>
    <w:rsid w:val="009315ED"/>
    <w:rsid w:val="00931CFD"/>
    <w:rsid w:val="00933C35"/>
    <w:rsid w:val="00936EBC"/>
    <w:rsid w:val="0094016D"/>
    <w:rsid w:val="00945ADD"/>
    <w:rsid w:val="00947B0A"/>
    <w:rsid w:val="0095061D"/>
    <w:rsid w:val="00950B2A"/>
    <w:rsid w:val="00951C83"/>
    <w:rsid w:val="00952FFE"/>
    <w:rsid w:val="009532C3"/>
    <w:rsid w:val="00953E39"/>
    <w:rsid w:val="00957175"/>
    <w:rsid w:val="009578F8"/>
    <w:rsid w:val="009735EF"/>
    <w:rsid w:val="009755F1"/>
    <w:rsid w:val="00977579"/>
    <w:rsid w:val="00977CEB"/>
    <w:rsid w:val="00977D85"/>
    <w:rsid w:val="00982721"/>
    <w:rsid w:val="00982BE1"/>
    <w:rsid w:val="00982F03"/>
    <w:rsid w:val="009859B9"/>
    <w:rsid w:val="00986079"/>
    <w:rsid w:val="00986322"/>
    <w:rsid w:val="00992011"/>
    <w:rsid w:val="00994570"/>
    <w:rsid w:val="009953B1"/>
    <w:rsid w:val="0099544E"/>
    <w:rsid w:val="009959A8"/>
    <w:rsid w:val="0099748F"/>
    <w:rsid w:val="0099770A"/>
    <w:rsid w:val="009A0242"/>
    <w:rsid w:val="009A50FA"/>
    <w:rsid w:val="009B0AB2"/>
    <w:rsid w:val="009B4B12"/>
    <w:rsid w:val="009B6453"/>
    <w:rsid w:val="009B6E86"/>
    <w:rsid w:val="009B7A8D"/>
    <w:rsid w:val="009C0476"/>
    <w:rsid w:val="009C1DE2"/>
    <w:rsid w:val="009C1F0D"/>
    <w:rsid w:val="009C2F5E"/>
    <w:rsid w:val="009C4F06"/>
    <w:rsid w:val="009C5FED"/>
    <w:rsid w:val="009C6C34"/>
    <w:rsid w:val="009C7C18"/>
    <w:rsid w:val="009C7E8F"/>
    <w:rsid w:val="009D1615"/>
    <w:rsid w:val="009D1BBC"/>
    <w:rsid w:val="009D2A35"/>
    <w:rsid w:val="009D78F1"/>
    <w:rsid w:val="009E2C32"/>
    <w:rsid w:val="009E352E"/>
    <w:rsid w:val="009E380E"/>
    <w:rsid w:val="009E493F"/>
    <w:rsid w:val="009E7568"/>
    <w:rsid w:val="009F2ED3"/>
    <w:rsid w:val="009F331B"/>
    <w:rsid w:val="009F6A85"/>
    <w:rsid w:val="00A02546"/>
    <w:rsid w:val="00A03CFA"/>
    <w:rsid w:val="00A0435E"/>
    <w:rsid w:val="00A05F3E"/>
    <w:rsid w:val="00A11A65"/>
    <w:rsid w:val="00A11D98"/>
    <w:rsid w:val="00A12AF6"/>
    <w:rsid w:val="00A13619"/>
    <w:rsid w:val="00A13C66"/>
    <w:rsid w:val="00A16727"/>
    <w:rsid w:val="00A21BAA"/>
    <w:rsid w:val="00A25581"/>
    <w:rsid w:val="00A26E52"/>
    <w:rsid w:val="00A2780D"/>
    <w:rsid w:val="00A3022A"/>
    <w:rsid w:val="00A31685"/>
    <w:rsid w:val="00A31ED9"/>
    <w:rsid w:val="00A33E48"/>
    <w:rsid w:val="00A34D38"/>
    <w:rsid w:val="00A34D82"/>
    <w:rsid w:val="00A35AE7"/>
    <w:rsid w:val="00A36BAB"/>
    <w:rsid w:val="00A37F05"/>
    <w:rsid w:val="00A40DAE"/>
    <w:rsid w:val="00A40E95"/>
    <w:rsid w:val="00A4115B"/>
    <w:rsid w:val="00A469C5"/>
    <w:rsid w:val="00A47469"/>
    <w:rsid w:val="00A50389"/>
    <w:rsid w:val="00A514CC"/>
    <w:rsid w:val="00A52B18"/>
    <w:rsid w:val="00A53F0D"/>
    <w:rsid w:val="00A54045"/>
    <w:rsid w:val="00A55E97"/>
    <w:rsid w:val="00A56E7F"/>
    <w:rsid w:val="00A61589"/>
    <w:rsid w:val="00A6196C"/>
    <w:rsid w:val="00A62EAC"/>
    <w:rsid w:val="00A62EE3"/>
    <w:rsid w:val="00A634C5"/>
    <w:rsid w:val="00A65422"/>
    <w:rsid w:val="00A67226"/>
    <w:rsid w:val="00A70323"/>
    <w:rsid w:val="00A70605"/>
    <w:rsid w:val="00A74277"/>
    <w:rsid w:val="00A76B60"/>
    <w:rsid w:val="00A80826"/>
    <w:rsid w:val="00A8342A"/>
    <w:rsid w:val="00A86D7B"/>
    <w:rsid w:val="00A87962"/>
    <w:rsid w:val="00A87AFE"/>
    <w:rsid w:val="00A91A52"/>
    <w:rsid w:val="00A92C14"/>
    <w:rsid w:val="00A937C4"/>
    <w:rsid w:val="00A94DC0"/>
    <w:rsid w:val="00A96A68"/>
    <w:rsid w:val="00A972B4"/>
    <w:rsid w:val="00A97A9B"/>
    <w:rsid w:val="00A97BE3"/>
    <w:rsid w:val="00A97FAD"/>
    <w:rsid w:val="00AA0177"/>
    <w:rsid w:val="00AA069F"/>
    <w:rsid w:val="00AA10A3"/>
    <w:rsid w:val="00AA1A17"/>
    <w:rsid w:val="00AA572A"/>
    <w:rsid w:val="00AA5E28"/>
    <w:rsid w:val="00AA5F05"/>
    <w:rsid w:val="00AA7B63"/>
    <w:rsid w:val="00AA7D40"/>
    <w:rsid w:val="00AB2AFE"/>
    <w:rsid w:val="00AB39BF"/>
    <w:rsid w:val="00AB5D50"/>
    <w:rsid w:val="00AB7FE4"/>
    <w:rsid w:val="00AC1DDE"/>
    <w:rsid w:val="00AC2B88"/>
    <w:rsid w:val="00AC2F12"/>
    <w:rsid w:val="00AC31B2"/>
    <w:rsid w:val="00AC355C"/>
    <w:rsid w:val="00AC3A7A"/>
    <w:rsid w:val="00AC3ABC"/>
    <w:rsid w:val="00AC664E"/>
    <w:rsid w:val="00AD08EA"/>
    <w:rsid w:val="00AD2988"/>
    <w:rsid w:val="00AD2FC4"/>
    <w:rsid w:val="00AE0B80"/>
    <w:rsid w:val="00AE2900"/>
    <w:rsid w:val="00AE2F08"/>
    <w:rsid w:val="00AE39BA"/>
    <w:rsid w:val="00AE4F0A"/>
    <w:rsid w:val="00AE6033"/>
    <w:rsid w:val="00AF1CDE"/>
    <w:rsid w:val="00AF2C95"/>
    <w:rsid w:val="00AF3404"/>
    <w:rsid w:val="00AF3CB3"/>
    <w:rsid w:val="00AF5856"/>
    <w:rsid w:val="00AF68C6"/>
    <w:rsid w:val="00B01522"/>
    <w:rsid w:val="00B01CA4"/>
    <w:rsid w:val="00B05B0A"/>
    <w:rsid w:val="00B1238C"/>
    <w:rsid w:val="00B17D9E"/>
    <w:rsid w:val="00B2150F"/>
    <w:rsid w:val="00B22093"/>
    <w:rsid w:val="00B2212A"/>
    <w:rsid w:val="00B229E4"/>
    <w:rsid w:val="00B22BFE"/>
    <w:rsid w:val="00B26996"/>
    <w:rsid w:val="00B30A53"/>
    <w:rsid w:val="00B30BE2"/>
    <w:rsid w:val="00B31B79"/>
    <w:rsid w:val="00B32693"/>
    <w:rsid w:val="00B32C06"/>
    <w:rsid w:val="00B33EFB"/>
    <w:rsid w:val="00B36945"/>
    <w:rsid w:val="00B37595"/>
    <w:rsid w:val="00B37971"/>
    <w:rsid w:val="00B404A8"/>
    <w:rsid w:val="00B40A80"/>
    <w:rsid w:val="00B40DD6"/>
    <w:rsid w:val="00B40EF1"/>
    <w:rsid w:val="00B419BD"/>
    <w:rsid w:val="00B42CF3"/>
    <w:rsid w:val="00B42E81"/>
    <w:rsid w:val="00B43224"/>
    <w:rsid w:val="00B43D8E"/>
    <w:rsid w:val="00B46341"/>
    <w:rsid w:val="00B466C7"/>
    <w:rsid w:val="00B46768"/>
    <w:rsid w:val="00B46B88"/>
    <w:rsid w:val="00B46FB2"/>
    <w:rsid w:val="00B52D54"/>
    <w:rsid w:val="00B532E3"/>
    <w:rsid w:val="00B53E89"/>
    <w:rsid w:val="00B6043E"/>
    <w:rsid w:val="00B649B6"/>
    <w:rsid w:val="00B6588E"/>
    <w:rsid w:val="00B7261C"/>
    <w:rsid w:val="00B72E0D"/>
    <w:rsid w:val="00B72E61"/>
    <w:rsid w:val="00B73151"/>
    <w:rsid w:val="00B7490A"/>
    <w:rsid w:val="00B7537A"/>
    <w:rsid w:val="00B76D42"/>
    <w:rsid w:val="00B76E0A"/>
    <w:rsid w:val="00B76F8C"/>
    <w:rsid w:val="00B8285F"/>
    <w:rsid w:val="00B8314F"/>
    <w:rsid w:val="00B83E76"/>
    <w:rsid w:val="00B84CB7"/>
    <w:rsid w:val="00B84D5D"/>
    <w:rsid w:val="00B91CF6"/>
    <w:rsid w:val="00B931A6"/>
    <w:rsid w:val="00B939FC"/>
    <w:rsid w:val="00B949DD"/>
    <w:rsid w:val="00B97712"/>
    <w:rsid w:val="00BA0935"/>
    <w:rsid w:val="00BA096E"/>
    <w:rsid w:val="00BA6CCB"/>
    <w:rsid w:val="00BA7025"/>
    <w:rsid w:val="00BA75E2"/>
    <w:rsid w:val="00BB257E"/>
    <w:rsid w:val="00BB26B8"/>
    <w:rsid w:val="00BC318C"/>
    <w:rsid w:val="00BC69E1"/>
    <w:rsid w:val="00BE37A8"/>
    <w:rsid w:val="00BE3F45"/>
    <w:rsid w:val="00BE7B46"/>
    <w:rsid w:val="00BF0037"/>
    <w:rsid w:val="00BF0995"/>
    <w:rsid w:val="00BF1CEB"/>
    <w:rsid w:val="00BF285F"/>
    <w:rsid w:val="00BF2C61"/>
    <w:rsid w:val="00C00540"/>
    <w:rsid w:val="00C01ADD"/>
    <w:rsid w:val="00C026E5"/>
    <w:rsid w:val="00C039D0"/>
    <w:rsid w:val="00C060B3"/>
    <w:rsid w:val="00C06DC8"/>
    <w:rsid w:val="00C0710A"/>
    <w:rsid w:val="00C0773B"/>
    <w:rsid w:val="00C10BC8"/>
    <w:rsid w:val="00C11EAF"/>
    <w:rsid w:val="00C1332E"/>
    <w:rsid w:val="00C13594"/>
    <w:rsid w:val="00C135AC"/>
    <w:rsid w:val="00C13742"/>
    <w:rsid w:val="00C1446F"/>
    <w:rsid w:val="00C15B5B"/>
    <w:rsid w:val="00C164D6"/>
    <w:rsid w:val="00C16B82"/>
    <w:rsid w:val="00C22B95"/>
    <w:rsid w:val="00C23B68"/>
    <w:rsid w:val="00C23F7E"/>
    <w:rsid w:val="00C245EF"/>
    <w:rsid w:val="00C24DBC"/>
    <w:rsid w:val="00C2531E"/>
    <w:rsid w:val="00C31D71"/>
    <w:rsid w:val="00C32775"/>
    <w:rsid w:val="00C33668"/>
    <w:rsid w:val="00C33F52"/>
    <w:rsid w:val="00C342EB"/>
    <w:rsid w:val="00C34F48"/>
    <w:rsid w:val="00C35635"/>
    <w:rsid w:val="00C36927"/>
    <w:rsid w:val="00C37167"/>
    <w:rsid w:val="00C37E6F"/>
    <w:rsid w:val="00C4014E"/>
    <w:rsid w:val="00C41CAB"/>
    <w:rsid w:val="00C421C8"/>
    <w:rsid w:val="00C433EC"/>
    <w:rsid w:val="00C44B8B"/>
    <w:rsid w:val="00C45EC1"/>
    <w:rsid w:val="00C46B15"/>
    <w:rsid w:val="00C51130"/>
    <w:rsid w:val="00C514C5"/>
    <w:rsid w:val="00C5310C"/>
    <w:rsid w:val="00C543F1"/>
    <w:rsid w:val="00C55EEA"/>
    <w:rsid w:val="00C60962"/>
    <w:rsid w:val="00C63634"/>
    <w:rsid w:val="00C636DD"/>
    <w:rsid w:val="00C71EB5"/>
    <w:rsid w:val="00C723D2"/>
    <w:rsid w:val="00C732F8"/>
    <w:rsid w:val="00C751E4"/>
    <w:rsid w:val="00C80074"/>
    <w:rsid w:val="00C82012"/>
    <w:rsid w:val="00C87998"/>
    <w:rsid w:val="00C90699"/>
    <w:rsid w:val="00C922B7"/>
    <w:rsid w:val="00C9471F"/>
    <w:rsid w:val="00C94783"/>
    <w:rsid w:val="00C95C75"/>
    <w:rsid w:val="00C95E60"/>
    <w:rsid w:val="00CA2709"/>
    <w:rsid w:val="00CA41E0"/>
    <w:rsid w:val="00CA6D96"/>
    <w:rsid w:val="00CA6F88"/>
    <w:rsid w:val="00CB34BE"/>
    <w:rsid w:val="00CB52C8"/>
    <w:rsid w:val="00CB6789"/>
    <w:rsid w:val="00CB71A7"/>
    <w:rsid w:val="00CB7D44"/>
    <w:rsid w:val="00CC174A"/>
    <w:rsid w:val="00CC1B60"/>
    <w:rsid w:val="00CC2816"/>
    <w:rsid w:val="00CC32EC"/>
    <w:rsid w:val="00CC5C4E"/>
    <w:rsid w:val="00CD589F"/>
    <w:rsid w:val="00CD5B48"/>
    <w:rsid w:val="00CD5CC7"/>
    <w:rsid w:val="00CD7D9E"/>
    <w:rsid w:val="00CE145D"/>
    <w:rsid w:val="00CE2E2A"/>
    <w:rsid w:val="00CE458D"/>
    <w:rsid w:val="00CE56CE"/>
    <w:rsid w:val="00CE5C02"/>
    <w:rsid w:val="00CE622D"/>
    <w:rsid w:val="00CE645A"/>
    <w:rsid w:val="00CE67A8"/>
    <w:rsid w:val="00CE7F96"/>
    <w:rsid w:val="00CF07C8"/>
    <w:rsid w:val="00CF4FD2"/>
    <w:rsid w:val="00CF6218"/>
    <w:rsid w:val="00CF6EAE"/>
    <w:rsid w:val="00CF6EF0"/>
    <w:rsid w:val="00CF7ABA"/>
    <w:rsid w:val="00D03352"/>
    <w:rsid w:val="00D043A8"/>
    <w:rsid w:val="00D05E6D"/>
    <w:rsid w:val="00D07ECE"/>
    <w:rsid w:val="00D11380"/>
    <w:rsid w:val="00D124EE"/>
    <w:rsid w:val="00D12FF3"/>
    <w:rsid w:val="00D13284"/>
    <w:rsid w:val="00D15737"/>
    <w:rsid w:val="00D17437"/>
    <w:rsid w:val="00D21598"/>
    <w:rsid w:val="00D238C1"/>
    <w:rsid w:val="00D25E84"/>
    <w:rsid w:val="00D265C8"/>
    <w:rsid w:val="00D3393F"/>
    <w:rsid w:val="00D33FE1"/>
    <w:rsid w:val="00D34065"/>
    <w:rsid w:val="00D34631"/>
    <w:rsid w:val="00D35392"/>
    <w:rsid w:val="00D416CF"/>
    <w:rsid w:val="00D42394"/>
    <w:rsid w:val="00D440B6"/>
    <w:rsid w:val="00D53E66"/>
    <w:rsid w:val="00D61C96"/>
    <w:rsid w:val="00D63DEE"/>
    <w:rsid w:val="00D64E8B"/>
    <w:rsid w:val="00D667F3"/>
    <w:rsid w:val="00D6711B"/>
    <w:rsid w:val="00D6742D"/>
    <w:rsid w:val="00D6759E"/>
    <w:rsid w:val="00D67EDA"/>
    <w:rsid w:val="00D67EF8"/>
    <w:rsid w:val="00D70771"/>
    <w:rsid w:val="00D720E7"/>
    <w:rsid w:val="00D731B2"/>
    <w:rsid w:val="00D75586"/>
    <w:rsid w:val="00D807A1"/>
    <w:rsid w:val="00D83482"/>
    <w:rsid w:val="00D92124"/>
    <w:rsid w:val="00D927B3"/>
    <w:rsid w:val="00D95D5F"/>
    <w:rsid w:val="00D96339"/>
    <w:rsid w:val="00D97A0E"/>
    <w:rsid w:val="00DA071F"/>
    <w:rsid w:val="00DA26E7"/>
    <w:rsid w:val="00DA4A2F"/>
    <w:rsid w:val="00DA6975"/>
    <w:rsid w:val="00DA7010"/>
    <w:rsid w:val="00DB21A0"/>
    <w:rsid w:val="00DB256C"/>
    <w:rsid w:val="00DB4672"/>
    <w:rsid w:val="00DB4CD6"/>
    <w:rsid w:val="00DB55B9"/>
    <w:rsid w:val="00DB7622"/>
    <w:rsid w:val="00DC0C6B"/>
    <w:rsid w:val="00DC10D1"/>
    <w:rsid w:val="00DC113E"/>
    <w:rsid w:val="00DC31F8"/>
    <w:rsid w:val="00DC41CA"/>
    <w:rsid w:val="00DC4581"/>
    <w:rsid w:val="00DC7709"/>
    <w:rsid w:val="00DD069E"/>
    <w:rsid w:val="00DD5059"/>
    <w:rsid w:val="00DD7EDA"/>
    <w:rsid w:val="00DE247A"/>
    <w:rsid w:val="00DE498D"/>
    <w:rsid w:val="00DE5A49"/>
    <w:rsid w:val="00DE7107"/>
    <w:rsid w:val="00DF0F68"/>
    <w:rsid w:val="00DF1842"/>
    <w:rsid w:val="00DF66DF"/>
    <w:rsid w:val="00DF6F3E"/>
    <w:rsid w:val="00DF7C6B"/>
    <w:rsid w:val="00E00C5D"/>
    <w:rsid w:val="00E00EAA"/>
    <w:rsid w:val="00E02F14"/>
    <w:rsid w:val="00E03B5C"/>
    <w:rsid w:val="00E06CB6"/>
    <w:rsid w:val="00E1133B"/>
    <w:rsid w:val="00E117A4"/>
    <w:rsid w:val="00E13545"/>
    <w:rsid w:val="00E13577"/>
    <w:rsid w:val="00E147FE"/>
    <w:rsid w:val="00E1480E"/>
    <w:rsid w:val="00E16BA6"/>
    <w:rsid w:val="00E20CB2"/>
    <w:rsid w:val="00E21898"/>
    <w:rsid w:val="00E21F88"/>
    <w:rsid w:val="00E23890"/>
    <w:rsid w:val="00E23F94"/>
    <w:rsid w:val="00E24280"/>
    <w:rsid w:val="00E246BC"/>
    <w:rsid w:val="00E24788"/>
    <w:rsid w:val="00E260A5"/>
    <w:rsid w:val="00E34ECE"/>
    <w:rsid w:val="00E36327"/>
    <w:rsid w:val="00E36C51"/>
    <w:rsid w:val="00E374D0"/>
    <w:rsid w:val="00E37EF8"/>
    <w:rsid w:val="00E400B8"/>
    <w:rsid w:val="00E41564"/>
    <w:rsid w:val="00E4290B"/>
    <w:rsid w:val="00E43957"/>
    <w:rsid w:val="00E43A5A"/>
    <w:rsid w:val="00E43E4C"/>
    <w:rsid w:val="00E451E8"/>
    <w:rsid w:val="00E46B00"/>
    <w:rsid w:val="00E46E78"/>
    <w:rsid w:val="00E47A90"/>
    <w:rsid w:val="00E54CC1"/>
    <w:rsid w:val="00E54E08"/>
    <w:rsid w:val="00E55C72"/>
    <w:rsid w:val="00E6040A"/>
    <w:rsid w:val="00E60C9C"/>
    <w:rsid w:val="00E630DC"/>
    <w:rsid w:val="00E63362"/>
    <w:rsid w:val="00E63CDC"/>
    <w:rsid w:val="00E64986"/>
    <w:rsid w:val="00E64C69"/>
    <w:rsid w:val="00E65F9C"/>
    <w:rsid w:val="00E66FD5"/>
    <w:rsid w:val="00E7060B"/>
    <w:rsid w:val="00E70A92"/>
    <w:rsid w:val="00E71F0B"/>
    <w:rsid w:val="00E73751"/>
    <w:rsid w:val="00E74165"/>
    <w:rsid w:val="00E74400"/>
    <w:rsid w:val="00E852AA"/>
    <w:rsid w:val="00E876A5"/>
    <w:rsid w:val="00E87A67"/>
    <w:rsid w:val="00E91849"/>
    <w:rsid w:val="00E9372F"/>
    <w:rsid w:val="00E958EC"/>
    <w:rsid w:val="00E96C01"/>
    <w:rsid w:val="00E978CC"/>
    <w:rsid w:val="00EA077F"/>
    <w:rsid w:val="00EA16C3"/>
    <w:rsid w:val="00EA2462"/>
    <w:rsid w:val="00EA37D0"/>
    <w:rsid w:val="00EA3E2D"/>
    <w:rsid w:val="00EA58FA"/>
    <w:rsid w:val="00EB1D55"/>
    <w:rsid w:val="00EB5552"/>
    <w:rsid w:val="00EB5B40"/>
    <w:rsid w:val="00EB65D6"/>
    <w:rsid w:val="00EB6DF3"/>
    <w:rsid w:val="00EC0C0A"/>
    <w:rsid w:val="00EC348B"/>
    <w:rsid w:val="00EC56EB"/>
    <w:rsid w:val="00EC58B0"/>
    <w:rsid w:val="00ED358C"/>
    <w:rsid w:val="00ED43A9"/>
    <w:rsid w:val="00EE4171"/>
    <w:rsid w:val="00EE4879"/>
    <w:rsid w:val="00EE5320"/>
    <w:rsid w:val="00EE5BC1"/>
    <w:rsid w:val="00EE7F10"/>
    <w:rsid w:val="00EF1859"/>
    <w:rsid w:val="00EF4081"/>
    <w:rsid w:val="00EF577E"/>
    <w:rsid w:val="00EF6313"/>
    <w:rsid w:val="00EF6D0F"/>
    <w:rsid w:val="00EF7023"/>
    <w:rsid w:val="00EF7532"/>
    <w:rsid w:val="00F01719"/>
    <w:rsid w:val="00F01C6F"/>
    <w:rsid w:val="00F04DBD"/>
    <w:rsid w:val="00F05CC2"/>
    <w:rsid w:val="00F065A8"/>
    <w:rsid w:val="00F07B78"/>
    <w:rsid w:val="00F100BB"/>
    <w:rsid w:val="00F106E2"/>
    <w:rsid w:val="00F12798"/>
    <w:rsid w:val="00F128F7"/>
    <w:rsid w:val="00F12F11"/>
    <w:rsid w:val="00F135BC"/>
    <w:rsid w:val="00F1493E"/>
    <w:rsid w:val="00F15539"/>
    <w:rsid w:val="00F1615A"/>
    <w:rsid w:val="00F166D5"/>
    <w:rsid w:val="00F16A17"/>
    <w:rsid w:val="00F17CC6"/>
    <w:rsid w:val="00F22440"/>
    <w:rsid w:val="00F23783"/>
    <w:rsid w:val="00F23BC3"/>
    <w:rsid w:val="00F25017"/>
    <w:rsid w:val="00F26538"/>
    <w:rsid w:val="00F265E7"/>
    <w:rsid w:val="00F336AB"/>
    <w:rsid w:val="00F34CC2"/>
    <w:rsid w:val="00F3753C"/>
    <w:rsid w:val="00F42A16"/>
    <w:rsid w:val="00F445A3"/>
    <w:rsid w:val="00F44BE0"/>
    <w:rsid w:val="00F44C20"/>
    <w:rsid w:val="00F46670"/>
    <w:rsid w:val="00F50D88"/>
    <w:rsid w:val="00F52343"/>
    <w:rsid w:val="00F574D6"/>
    <w:rsid w:val="00F57EDD"/>
    <w:rsid w:val="00F60034"/>
    <w:rsid w:val="00F63639"/>
    <w:rsid w:val="00F65D3A"/>
    <w:rsid w:val="00F66AE5"/>
    <w:rsid w:val="00F67089"/>
    <w:rsid w:val="00F70DAF"/>
    <w:rsid w:val="00F714D0"/>
    <w:rsid w:val="00F74675"/>
    <w:rsid w:val="00F765D7"/>
    <w:rsid w:val="00F766E5"/>
    <w:rsid w:val="00F80AE6"/>
    <w:rsid w:val="00F815F2"/>
    <w:rsid w:val="00F8483C"/>
    <w:rsid w:val="00F84FCC"/>
    <w:rsid w:val="00F8636B"/>
    <w:rsid w:val="00F86668"/>
    <w:rsid w:val="00F95EB2"/>
    <w:rsid w:val="00F97A0B"/>
    <w:rsid w:val="00FA3DFC"/>
    <w:rsid w:val="00FA5AB4"/>
    <w:rsid w:val="00FA73C6"/>
    <w:rsid w:val="00FA75CA"/>
    <w:rsid w:val="00FA7C19"/>
    <w:rsid w:val="00FB279A"/>
    <w:rsid w:val="00FB3B77"/>
    <w:rsid w:val="00FB3C51"/>
    <w:rsid w:val="00FB5BB2"/>
    <w:rsid w:val="00FB63CF"/>
    <w:rsid w:val="00FB6BB6"/>
    <w:rsid w:val="00FC0D4C"/>
    <w:rsid w:val="00FC1BE8"/>
    <w:rsid w:val="00FC2155"/>
    <w:rsid w:val="00FC2717"/>
    <w:rsid w:val="00FC3162"/>
    <w:rsid w:val="00FC39E5"/>
    <w:rsid w:val="00FC46D2"/>
    <w:rsid w:val="00FC4953"/>
    <w:rsid w:val="00FC549B"/>
    <w:rsid w:val="00FC6565"/>
    <w:rsid w:val="00FD2A3D"/>
    <w:rsid w:val="00FD3394"/>
    <w:rsid w:val="00FD46F8"/>
    <w:rsid w:val="00FD6240"/>
    <w:rsid w:val="00FE0001"/>
    <w:rsid w:val="00FE05EF"/>
    <w:rsid w:val="00FE165F"/>
    <w:rsid w:val="00FE33B7"/>
    <w:rsid w:val="00FE4ADD"/>
    <w:rsid w:val="00FE4D11"/>
    <w:rsid w:val="00FE5F56"/>
    <w:rsid w:val="00FE65BC"/>
    <w:rsid w:val="00FF00CE"/>
    <w:rsid w:val="00FF0623"/>
    <w:rsid w:val="00FF226E"/>
    <w:rsid w:val="00FF3B7E"/>
    <w:rsid w:val="00FF78A0"/>
    <w:rsid w:val="00FF7F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4B3B40"/>
  <w15:docId w15:val="{DFC2CC8E-97F7-4D1B-A8FB-1F8F12BE37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953B1"/>
    <w:pPr>
      <w:spacing w:after="0" w:line="276" w:lineRule="auto"/>
      <w:jc w:val="both"/>
    </w:pPr>
    <w:rPr>
      <w:rFonts w:asciiTheme="majorBidi" w:eastAsia="SimSun" w:hAnsiTheme="majorBidi" w:cstheme="majorBidi"/>
      <w:sz w:val="24"/>
      <w:szCs w:val="24"/>
    </w:rPr>
  </w:style>
  <w:style w:type="paragraph" w:styleId="Heading1">
    <w:name w:val="heading 1"/>
    <w:basedOn w:val="ListParagraph"/>
    <w:next w:val="Normal"/>
    <w:link w:val="Heading1Char"/>
    <w:uiPriority w:val="9"/>
    <w:qFormat/>
    <w:rsid w:val="006A6316"/>
    <w:pPr>
      <w:numPr>
        <w:numId w:val="1"/>
      </w:numPr>
      <w:spacing w:before="240" w:after="240" w:line="240" w:lineRule="auto"/>
      <w:contextualSpacing w:val="0"/>
      <w:jc w:val="lowKashida"/>
      <w:outlineLvl w:val="0"/>
    </w:pPr>
    <w:rPr>
      <w:b/>
      <w:bCs/>
      <w:lang w:bidi="fa-IR"/>
    </w:rPr>
  </w:style>
  <w:style w:type="paragraph" w:styleId="Heading2">
    <w:name w:val="heading 2"/>
    <w:aliases w:val="تیرهای سطح 2"/>
    <w:basedOn w:val="ListParagraph"/>
    <w:next w:val="Heading1"/>
    <w:link w:val="Heading2Char"/>
    <w:autoRedefine/>
    <w:uiPriority w:val="9"/>
    <w:unhideWhenUsed/>
    <w:qFormat/>
    <w:rsid w:val="002679A3"/>
    <w:pPr>
      <w:numPr>
        <w:ilvl w:val="1"/>
        <w:numId w:val="1"/>
      </w:numPr>
      <w:spacing w:after="240" w:line="240" w:lineRule="auto"/>
      <w:contextualSpacing w:val="0"/>
      <w:jc w:val="lowKashida"/>
      <w:outlineLvl w:val="1"/>
    </w:pPr>
    <w:rPr>
      <w:b/>
      <w:bCs/>
      <w:noProof/>
      <w:lang w:bidi="fa-IR"/>
    </w:r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0857E2"/>
    <w:pPr>
      <w:numPr>
        <w:ilvl w:val="2"/>
      </w:numPr>
      <w:outlineLvl w:val="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FA73C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character" w:styleId="Hyperlink">
    <w:name w:val="Hyperlink"/>
    <w:basedOn w:val="DefaultParagraphFont"/>
    <w:uiPriority w:val="99"/>
    <w:unhideWhenUsed/>
    <w:rsid w:val="00E70A92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6A6316"/>
    <w:rPr>
      <w:rFonts w:asciiTheme="majorBidi" w:eastAsia="SimSun" w:hAnsiTheme="majorBidi" w:cstheme="majorBidi"/>
      <w:b/>
      <w:bCs/>
      <w:sz w:val="24"/>
      <w:szCs w:val="24"/>
      <w:lang w:bidi="fa-IR"/>
    </w:rPr>
  </w:style>
  <w:style w:type="character" w:customStyle="1" w:styleId="Heading2Char">
    <w:name w:val="Heading 2 Char"/>
    <w:aliases w:val="تیرهای سطح 2 Char"/>
    <w:basedOn w:val="DefaultParagraphFont"/>
    <w:link w:val="Heading2"/>
    <w:uiPriority w:val="9"/>
    <w:rsid w:val="002679A3"/>
    <w:rPr>
      <w:rFonts w:asciiTheme="majorBidi" w:eastAsia="SimSun" w:hAnsiTheme="majorBidi" w:cstheme="majorBidi"/>
      <w:b/>
      <w:bCs/>
      <w:noProof/>
      <w:sz w:val="24"/>
      <w:szCs w:val="24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0857E2"/>
    <w:rPr>
      <w:rFonts w:asciiTheme="majorBidi" w:eastAsia="SimSun" w:hAnsiTheme="majorBidi" w:cstheme="majorBidi"/>
      <w:b/>
      <w:bCs/>
      <w:noProof/>
      <w:sz w:val="24"/>
      <w:szCs w:val="24"/>
      <w:lang w:bidi="fa-IR"/>
    </w:rPr>
  </w:style>
  <w:style w:type="paragraph" w:styleId="Header">
    <w:name w:val="header"/>
    <w:basedOn w:val="Normal"/>
    <w:link w:val="HeaderChar"/>
    <w:uiPriority w:val="99"/>
    <w:unhideWhenUsed/>
    <w:rsid w:val="000857E2"/>
    <w:pPr>
      <w:tabs>
        <w:tab w:val="center" w:pos="4680"/>
        <w:tab w:val="right" w:pos="9360"/>
      </w:tabs>
      <w:spacing w:line="240" w:lineRule="auto"/>
      <w:jc w:val="lowKashida"/>
    </w:pPr>
  </w:style>
  <w:style w:type="character" w:customStyle="1" w:styleId="HeaderChar">
    <w:name w:val="Header Char"/>
    <w:basedOn w:val="DefaultParagraphFont"/>
    <w:link w:val="Header"/>
    <w:uiPriority w:val="99"/>
    <w:rsid w:val="000857E2"/>
    <w:rPr>
      <w:rFonts w:asciiTheme="majorBidi" w:eastAsia="SimSun" w:hAnsiTheme="majorBidi" w:cstheme="majorBidi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857E2"/>
    <w:pPr>
      <w:tabs>
        <w:tab w:val="center" w:pos="4680"/>
        <w:tab w:val="right" w:pos="9360"/>
      </w:tabs>
      <w:spacing w:line="240" w:lineRule="auto"/>
      <w:jc w:val="lowKashida"/>
    </w:pPr>
  </w:style>
  <w:style w:type="character" w:customStyle="1" w:styleId="FooterChar">
    <w:name w:val="Footer Char"/>
    <w:basedOn w:val="DefaultParagraphFont"/>
    <w:link w:val="Footer"/>
    <w:uiPriority w:val="99"/>
    <w:rsid w:val="000857E2"/>
    <w:rPr>
      <w:rFonts w:asciiTheme="majorBidi" w:eastAsia="SimSun" w:hAnsiTheme="majorBidi" w:cstheme="majorBidi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3A5D4F"/>
    <w:pPr>
      <w:spacing w:after="240"/>
      <w:jc w:val="center"/>
    </w:pPr>
    <w:rPr>
      <w:rFonts w:eastAsia="MS Mincho"/>
      <w:b/>
      <w:sz w:val="32"/>
      <w:szCs w:val="32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rsid w:val="003A5D4F"/>
    <w:rPr>
      <w:rFonts w:asciiTheme="majorBidi" w:eastAsia="MS Mincho" w:hAnsiTheme="majorBidi" w:cstheme="majorBidi"/>
      <w:b/>
      <w:sz w:val="32"/>
      <w:szCs w:val="32"/>
      <w:lang w:eastAsia="ja-JP"/>
    </w:rPr>
  </w:style>
  <w:style w:type="paragraph" w:styleId="Subtitle">
    <w:name w:val="Subtitle"/>
    <w:basedOn w:val="Normal"/>
    <w:next w:val="Normal"/>
    <w:link w:val="SubtitleChar"/>
    <w:uiPriority w:val="11"/>
    <w:qFormat/>
    <w:rsid w:val="000857E2"/>
    <w:pPr>
      <w:jc w:val="center"/>
    </w:pPr>
  </w:style>
  <w:style w:type="character" w:customStyle="1" w:styleId="SubtitleChar">
    <w:name w:val="Subtitle Char"/>
    <w:basedOn w:val="DefaultParagraphFont"/>
    <w:link w:val="Subtitle"/>
    <w:uiPriority w:val="11"/>
    <w:rsid w:val="000857E2"/>
    <w:rPr>
      <w:rFonts w:asciiTheme="majorBidi" w:eastAsia="SimSun" w:hAnsiTheme="majorBidi" w:cstheme="majorBidi"/>
      <w:sz w:val="24"/>
      <w:szCs w:val="24"/>
    </w:rPr>
  </w:style>
  <w:style w:type="paragraph" w:styleId="Quote">
    <w:name w:val="Quote"/>
    <w:basedOn w:val="Header"/>
    <w:next w:val="Normal"/>
    <w:link w:val="QuoteChar"/>
    <w:uiPriority w:val="29"/>
    <w:qFormat/>
    <w:rsid w:val="000857E2"/>
    <w:pPr>
      <w:jc w:val="center"/>
    </w:pPr>
    <w:rPr>
      <w:noProof/>
      <w:color w:val="FF0000"/>
    </w:rPr>
  </w:style>
  <w:style w:type="character" w:customStyle="1" w:styleId="QuoteChar">
    <w:name w:val="Quote Char"/>
    <w:basedOn w:val="DefaultParagraphFont"/>
    <w:link w:val="Quote"/>
    <w:uiPriority w:val="29"/>
    <w:rsid w:val="000857E2"/>
    <w:rPr>
      <w:rFonts w:asciiTheme="majorBidi" w:eastAsia="SimSun" w:hAnsiTheme="majorBidi" w:cstheme="majorBidi"/>
      <w:noProof/>
      <w:color w:val="FF0000"/>
      <w:sz w:val="24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0857E2"/>
    <w:pPr>
      <w:keepNext/>
      <w:keepLines/>
      <w:numPr>
        <w:numId w:val="0"/>
      </w:numPr>
      <w:spacing w:line="259" w:lineRule="auto"/>
      <w:jc w:val="left"/>
      <w:outlineLvl w:val="9"/>
    </w:pPr>
    <w:rPr>
      <w:rFonts w:asciiTheme="majorHAnsi" w:eastAsiaTheme="majorEastAsia" w:hAnsiTheme="majorHAnsi"/>
      <w:b w:val="0"/>
      <w:bCs w:val="0"/>
      <w:color w:val="2E74B5" w:themeColor="accent1" w:themeShade="BF"/>
      <w:sz w:val="32"/>
      <w:szCs w:val="32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0857E2"/>
    <w:pPr>
      <w:spacing w:after="100"/>
      <w:jc w:val="lowKashida"/>
    </w:pPr>
  </w:style>
  <w:style w:type="paragraph" w:styleId="TOC2">
    <w:name w:val="toc 2"/>
    <w:basedOn w:val="Normal"/>
    <w:next w:val="Normal"/>
    <w:autoRedefine/>
    <w:uiPriority w:val="39"/>
    <w:unhideWhenUsed/>
    <w:rsid w:val="000857E2"/>
    <w:pPr>
      <w:spacing w:after="100"/>
      <w:ind w:left="240"/>
      <w:jc w:val="lowKashida"/>
    </w:pPr>
  </w:style>
  <w:style w:type="paragraph" w:styleId="ListParagraph">
    <w:name w:val="List Paragraph"/>
    <w:basedOn w:val="Normal"/>
    <w:uiPriority w:val="34"/>
    <w:qFormat/>
    <w:rsid w:val="000857E2"/>
    <w:pPr>
      <w:ind w:left="720"/>
      <w:contextualSpacing/>
    </w:pPr>
  </w:style>
  <w:style w:type="character" w:styleId="SubtleReference">
    <w:name w:val="Subtle Reference"/>
    <w:uiPriority w:val="31"/>
    <w:qFormat/>
    <w:rsid w:val="00063302"/>
  </w:style>
  <w:style w:type="character" w:styleId="Strong">
    <w:name w:val="Strong"/>
    <w:uiPriority w:val="22"/>
    <w:qFormat/>
    <w:rsid w:val="00316F8F"/>
    <w:rPr>
      <w:b/>
      <w:bCs/>
    </w:rPr>
  </w:style>
  <w:style w:type="character" w:styleId="Emphasis">
    <w:name w:val="Emphasis"/>
    <w:uiPriority w:val="20"/>
    <w:qFormat/>
    <w:rsid w:val="00CE458D"/>
    <w:rPr>
      <w:b/>
      <w:bCs/>
      <w:i w:val="0"/>
      <w:iCs w:val="0"/>
    </w:rPr>
  </w:style>
  <w:style w:type="character" w:customStyle="1" w:styleId="CaptionChar">
    <w:name w:val="Caption Char"/>
    <w:aliases w:val="معادلات متن Char"/>
    <w:link w:val="Caption"/>
    <w:uiPriority w:val="35"/>
    <w:locked/>
    <w:rsid w:val="00CE458D"/>
    <w:rPr>
      <w:rFonts w:ascii="Times New Roman" w:hAnsi="Times New Roman" w:cs="Times New Roman"/>
      <w:lang w:bidi="fa-IR"/>
    </w:rPr>
  </w:style>
  <w:style w:type="paragraph" w:styleId="Caption">
    <w:name w:val="caption"/>
    <w:aliases w:val="معادلات متن"/>
    <w:basedOn w:val="Normal"/>
    <w:next w:val="Normal"/>
    <w:link w:val="CaptionChar"/>
    <w:uiPriority w:val="35"/>
    <w:unhideWhenUsed/>
    <w:qFormat/>
    <w:rsid w:val="00CE458D"/>
    <w:pPr>
      <w:spacing w:after="160" w:line="256" w:lineRule="auto"/>
      <w:jc w:val="center"/>
    </w:pPr>
    <w:rPr>
      <w:rFonts w:ascii="Times New Roman" w:eastAsiaTheme="minorHAnsi" w:hAnsi="Times New Roman" w:cs="Times New Roman"/>
      <w:sz w:val="22"/>
      <w:szCs w:val="22"/>
      <w:lang w:bidi="fa-IR"/>
    </w:rPr>
  </w:style>
  <w:style w:type="character" w:customStyle="1" w:styleId="EndNoteBibliographyChar">
    <w:name w:val="EndNote Bibliography Char"/>
    <w:basedOn w:val="DefaultParagraphFont"/>
    <w:link w:val="EndNoteBibliography"/>
    <w:locked/>
    <w:rsid w:val="00CE458D"/>
    <w:rPr>
      <w:rFonts w:ascii="Calibri" w:hAnsi="Calibri" w:cs="Calibri"/>
      <w:noProof/>
      <w:szCs w:val="24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CE458D"/>
    <w:pPr>
      <w:spacing w:after="160" w:line="240" w:lineRule="auto"/>
    </w:pPr>
    <w:rPr>
      <w:rFonts w:ascii="Calibri" w:eastAsiaTheme="minorHAnsi" w:hAnsi="Calibri" w:cs="Calibri"/>
      <w:noProof/>
      <w:sz w:val="22"/>
      <w:lang w:bidi="fa-IR"/>
    </w:rPr>
  </w:style>
  <w:style w:type="character" w:styleId="SubtleEmphasis">
    <w:name w:val="Subtle Emphasis"/>
    <w:uiPriority w:val="19"/>
    <w:qFormat/>
    <w:rsid w:val="00CE458D"/>
    <w:rPr>
      <w:sz w:val="24"/>
      <w:szCs w:val="24"/>
    </w:rPr>
  </w:style>
  <w:style w:type="paragraph" w:customStyle="1" w:styleId="EndNoteBibliographyTitle">
    <w:name w:val="EndNote Bibliography Title"/>
    <w:basedOn w:val="Normal"/>
    <w:link w:val="EndNoteBibliographyTitleChar"/>
    <w:rsid w:val="00B40DD6"/>
    <w:pPr>
      <w:jc w:val="center"/>
    </w:pPr>
    <w:rPr>
      <w:rFonts w:ascii="Calibri" w:hAnsi="Calibri" w:cs="Calibri"/>
      <w:noProof/>
      <w:sz w:val="22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B40DD6"/>
    <w:rPr>
      <w:rFonts w:ascii="Calibri" w:eastAsia="SimSun" w:hAnsi="Calibri" w:cs="Calibri"/>
      <w:noProof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5FB5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5FB5"/>
    <w:rPr>
      <w:rFonts w:ascii="Segoe UI" w:eastAsia="SimSun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9232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7A44CA"/>
    <w:rPr>
      <w:color w:val="954F72" w:themeColor="followed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A31685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6B7E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B7E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B7EDF"/>
    <w:rPr>
      <w:rFonts w:asciiTheme="majorBidi" w:eastAsia="SimSun" w:hAnsiTheme="majorBidi" w:cstheme="majorBid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B7E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B7EDF"/>
    <w:rPr>
      <w:rFonts w:asciiTheme="majorBidi" w:eastAsia="SimSun" w:hAnsiTheme="majorBidi" w:cstheme="majorBidi"/>
      <w:b/>
      <w:bCs/>
      <w:sz w:val="20"/>
      <w:szCs w:val="20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3C61E4"/>
    <w:rPr>
      <w:color w:val="605E5C"/>
      <w:shd w:val="clear" w:color="auto" w:fill="E1DFDD"/>
    </w:rPr>
  </w:style>
  <w:style w:type="character" w:styleId="LineNumber">
    <w:name w:val="line number"/>
    <w:basedOn w:val="DefaultParagraphFont"/>
    <w:uiPriority w:val="99"/>
    <w:semiHidden/>
    <w:unhideWhenUsed/>
    <w:rsid w:val="005E2CCC"/>
  </w:style>
  <w:style w:type="character" w:styleId="UnresolvedMention">
    <w:name w:val="Unresolved Mention"/>
    <w:basedOn w:val="DefaultParagraphFont"/>
    <w:uiPriority w:val="99"/>
    <w:semiHidden/>
    <w:unhideWhenUsed/>
    <w:rsid w:val="001C7B7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016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767678">
          <w:blockQuote w:val="1"/>
          <w:marLeft w:val="0"/>
          <w:marRight w:val="0"/>
          <w:marTop w:val="0"/>
          <w:marBottom w:val="0"/>
          <w:divBdr>
            <w:top w:val="none" w:sz="0" w:space="0" w:color="auto"/>
            <w:left w:val="single" w:sz="12" w:space="5" w:color="1010FF"/>
            <w:bottom w:val="none" w:sz="0" w:space="0" w:color="auto"/>
            <w:right w:val="none" w:sz="0" w:space="0" w:color="auto"/>
          </w:divBdr>
        </w:div>
      </w:divsChild>
    </w:div>
    <w:div w:id="51203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1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582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848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398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9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809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97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305257">
          <w:blockQuote w:val="1"/>
          <w:marLeft w:val="0"/>
          <w:marRight w:val="0"/>
          <w:marTop w:val="0"/>
          <w:marBottom w:val="0"/>
          <w:divBdr>
            <w:top w:val="none" w:sz="0" w:space="0" w:color="auto"/>
            <w:left w:val="single" w:sz="12" w:space="5" w:color="1010FF"/>
            <w:bottom w:val="none" w:sz="0" w:space="0" w:color="auto"/>
            <w:right w:val="none" w:sz="0" w:space="0" w:color="auto"/>
          </w:divBdr>
          <w:divsChild>
            <w:div w:id="2544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619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75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75160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34667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6240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41876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1222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4162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8092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6604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32972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6912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83420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9226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22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00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07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08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414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035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281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843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901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923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810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00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521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95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image" Target="media/image7.png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hyperlink" Target="https://sites.google.com/view/makhansary" TargetMode="Externa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chart" Target="charts/chart2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chart" Target="charts/chart1.xml"/><Relationship Id="rId27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K\Desktop\CNFs\data.S0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K\Desktop\Book1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9776951153987524E-2"/>
          <c:y val="3.2556415000374039E-2"/>
          <c:w val="0.92381261612941834"/>
          <c:h val="0.8330137135224960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00'!$A$1</c:f>
              <c:strCache>
                <c:ptCount val="1"/>
                <c:pt idx="0">
                  <c:v>B</c:v>
                </c:pt>
              </c:strCache>
            </c:strRef>
          </c:tx>
          <c:spPr>
            <a:ln w="38100" cap="rnd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00'!$A$2:$A$502</c:f>
              <c:numCache>
                <c:formatCode>General</c:formatCode>
                <c:ptCount val="501"/>
                <c:pt idx="0">
                  <c:v>-2.5000000000000001E-2</c:v>
                </c:pt>
                <c:pt idx="1">
                  <c:v>-2.4899999999999999E-2</c:v>
                </c:pt>
                <c:pt idx="2">
                  <c:v>-2.4799999999999999E-2</c:v>
                </c:pt>
                <c:pt idx="3">
                  <c:v>-2.47E-2</c:v>
                </c:pt>
                <c:pt idx="4">
                  <c:v>-2.46E-2</c:v>
                </c:pt>
                <c:pt idx="5">
                  <c:v>-2.4500000000000001E-2</c:v>
                </c:pt>
                <c:pt idx="6">
                  <c:v>-2.4400000000000002E-2</c:v>
                </c:pt>
                <c:pt idx="7">
                  <c:v>-2.4299999999999999E-2</c:v>
                </c:pt>
                <c:pt idx="8">
                  <c:v>-2.4199999999999999E-2</c:v>
                </c:pt>
                <c:pt idx="9">
                  <c:v>-2.41E-2</c:v>
                </c:pt>
                <c:pt idx="10">
                  <c:v>-2.4E-2</c:v>
                </c:pt>
                <c:pt idx="11">
                  <c:v>-2.3900000000000001E-2</c:v>
                </c:pt>
                <c:pt idx="12">
                  <c:v>-2.3800000000000002E-2</c:v>
                </c:pt>
                <c:pt idx="13">
                  <c:v>-2.3699999999999999E-2</c:v>
                </c:pt>
                <c:pt idx="14">
                  <c:v>-2.3599999999999999E-2</c:v>
                </c:pt>
                <c:pt idx="15">
                  <c:v>-2.35E-2</c:v>
                </c:pt>
                <c:pt idx="16">
                  <c:v>-2.3400000000000001E-2</c:v>
                </c:pt>
                <c:pt idx="17">
                  <c:v>-2.3300000000000001E-2</c:v>
                </c:pt>
                <c:pt idx="18">
                  <c:v>-2.3199999999999998E-2</c:v>
                </c:pt>
                <c:pt idx="19">
                  <c:v>-2.3099999999999999E-2</c:v>
                </c:pt>
                <c:pt idx="20">
                  <c:v>-2.3E-2</c:v>
                </c:pt>
                <c:pt idx="21">
                  <c:v>-2.29E-2</c:v>
                </c:pt>
                <c:pt idx="22">
                  <c:v>-2.2800000000000001E-2</c:v>
                </c:pt>
                <c:pt idx="23">
                  <c:v>-2.2700000000000001E-2</c:v>
                </c:pt>
                <c:pt idx="24">
                  <c:v>-2.2599999999999999E-2</c:v>
                </c:pt>
                <c:pt idx="25">
                  <c:v>-2.2499999999999999E-2</c:v>
                </c:pt>
                <c:pt idx="26">
                  <c:v>-2.24E-2</c:v>
                </c:pt>
                <c:pt idx="27">
                  <c:v>-2.23E-2</c:v>
                </c:pt>
                <c:pt idx="28">
                  <c:v>-2.2200000000000001E-2</c:v>
                </c:pt>
                <c:pt idx="29">
                  <c:v>-2.2100000000000002E-2</c:v>
                </c:pt>
                <c:pt idx="30">
                  <c:v>-2.1999999999999999E-2</c:v>
                </c:pt>
                <c:pt idx="31">
                  <c:v>-2.1899999999999999E-2</c:v>
                </c:pt>
                <c:pt idx="32">
                  <c:v>-2.18E-2</c:v>
                </c:pt>
                <c:pt idx="33">
                  <c:v>-2.1700000000000001E-2</c:v>
                </c:pt>
                <c:pt idx="34">
                  <c:v>-2.1600000000000001E-2</c:v>
                </c:pt>
                <c:pt idx="35">
                  <c:v>-2.1499999999999998E-2</c:v>
                </c:pt>
                <c:pt idx="36">
                  <c:v>-2.1399999999999999E-2</c:v>
                </c:pt>
                <c:pt idx="37">
                  <c:v>-2.1299999999999999E-2</c:v>
                </c:pt>
                <c:pt idx="38">
                  <c:v>-2.12E-2</c:v>
                </c:pt>
                <c:pt idx="39">
                  <c:v>-2.1100000000000001E-2</c:v>
                </c:pt>
                <c:pt idx="40">
                  <c:v>-2.1000000000000001E-2</c:v>
                </c:pt>
                <c:pt idx="41">
                  <c:v>-2.0899999999999998E-2</c:v>
                </c:pt>
                <c:pt idx="42">
                  <c:v>-2.0799999999999999E-2</c:v>
                </c:pt>
                <c:pt idx="43">
                  <c:v>-2.07E-2</c:v>
                </c:pt>
                <c:pt idx="44">
                  <c:v>-2.06E-2</c:v>
                </c:pt>
                <c:pt idx="45">
                  <c:v>-2.0500000000000001E-2</c:v>
                </c:pt>
                <c:pt idx="46">
                  <c:v>-2.0400000000000001E-2</c:v>
                </c:pt>
                <c:pt idx="47">
                  <c:v>-2.0299999999999999E-2</c:v>
                </c:pt>
                <c:pt idx="48">
                  <c:v>-2.0199999999999999E-2</c:v>
                </c:pt>
                <c:pt idx="49">
                  <c:v>-2.01E-2</c:v>
                </c:pt>
                <c:pt idx="50">
                  <c:v>-0.02</c:v>
                </c:pt>
                <c:pt idx="51">
                  <c:v>-1.9900000000000001E-2</c:v>
                </c:pt>
                <c:pt idx="52">
                  <c:v>-1.9800000000000002E-2</c:v>
                </c:pt>
                <c:pt idx="53">
                  <c:v>-1.9699999999999999E-2</c:v>
                </c:pt>
                <c:pt idx="54">
                  <c:v>-1.9599999999999999E-2</c:v>
                </c:pt>
                <c:pt idx="55">
                  <c:v>-1.95E-2</c:v>
                </c:pt>
                <c:pt idx="56">
                  <c:v>-1.9400000000000001E-2</c:v>
                </c:pt>
                <c:pt idx="57">
                  <c:v>-1.9300000000000001E-2</c:v>
                </c:pt>
                <c:pt idx="58">
                  <c:v>-1.9199999999999998E-2</c:v>
                </c:pt>
                <c:pt idx="59">
                  <c:v>-1.9099999999999999E-2</c:v>
                </c:pt>
                <c:pt idx="60">
                  <c:v>-1.9E-2</c:v>
                </c:pt>
                <c:pt idx="61">
                  <c:v>-1.89E-2</c:v>
                </c:pt>
                <c:pt idx="62">
                  <c:v>-1.8800000000000001E-2</c:v>
                </c:pt>
                <c:pt idx="63">
                  <c:v>-1.8700000000000001E-2</c:v>
                </c:pt>
                <c:pt idx="64">
                  <c:v>-1.8599999999999998E-2</c:v>
                </c:pt>
                <c:pt idx="65">
                  <c:v>-1.8499999999999999E-2</c:v>
                </c:pt>
                <c:pt idx="66">
                  <c:v>-1.84E-2</c:v>
                </c:pt>
                <c:pt idx="67">
                  <c:v>-1.83E-2</c:v>
                </c:pt>
                <c:pt idx="68">
                  <c:v>-1.8200000000000001E-2</c:v>
                </c:pt>
                <c:pt idx="69">
                  <c:v>-1.8100000000000002E-2</c:v>
                </c:pt>
                <c:pt idx="70">
                  <c:v>-1.7999999999999999E-2</c:v>
                </c:pt>
                <c:pt idx="71">
                  <c:v>-1.7899999999999999E-2</c:v>
                </c:pt>
                <c:pt idx="72">
                  <c:v>-1.78E-2</c:v>
                </c:pt>
                <c:pt idx="73">
                  <c:v>-1.77E-2</c:v>
                </c:pt>
                <c:pt idx="74">
                  <c:v>-1.7600000000000001E-2</c:v>
                </c:pt>
                <c:pt idx="75">
                  <c:v>-1.7500000000000002E-2</c:v>
                </c:pt>
                <c:pt idx="76">
                  <c:v>-1.7399999999999999E-2</c:v>
                </c:pt>
                <c:pt idx="77">
                  <c:v>-1.7299999999999999E-2</c:v>
                </c:pt>
                <c:pt idx="78">
                  <c:v>-1.72E-2</c:v>
                </c:pt>
                <c:pt idx="79">
                  <c:v>-1.7100000000000001E-2</c:v>
                </c:pt>
                <c:pt idx="80">
                  <c:v>-1.7000000000000001E-2</c:v>
                </c:pt>
                <c:pt idx="81">
                  <c:v>-1.6899999999999998E-2</c:v>
                </c:pt>
                <c:pt idx="82">
                  <c:v>-1.6799999999999999E-2</c:v>
                </c:pt>
                <c:pt idx="83">
                  <c:v>-1.67E-2</c:v>
                </c:pt>
                <c:pt idx="84">
                  <c:v>-1.66E-2</c:v>
                </c:pt>
                <c:pt idx="85">
                  <c:v>-1.6500000000000001E-2</c:v>
                </c:pt>
                <c:pt idx="86">
                  <c:v>-1.6400000000000001E-2</c:v>
                </c:pt>
                <c:pt idx="87">
                  <c:v>-1.6299999999999999E-2</c:v>
                </c:pt>
                <c:pt idx="88">
                  <c:v>-1.6199999999999999E-2</c:v>
                </c:pt>
                <c:pt idx="89">
                  <c:v>-1.61E-2</c:v>
                </c:pt>
                <c:pt idx="90">
                  <c:v>-1.6E-2</c:v>
                </c:pt>
                <c:pt idx="91">
                  <c:v>-1.5900000000000001E-2</c:v>
                </c:pt>
                <c:pt idx="92">
                  <c:v>-1.5800000000000002E-2</c:v>
                </c:pt>
                <c:pt idx="93">
                  <c:v>-1.5699999999999999E-2</c:v>
                </c:pt>
                <c:pt idx="94">
                  <c:v>-1.5599999999999999E-2</c:v>
                </c:pt>
                <c:pt idx="95">
                  <c:v>-1.55E-2</c:v>
                </c:pt>
                <c:pt idx="96">
                  <c:v>-1.54E-2</c:v>
                </c:pt>
                <c:pt idx="97">
                  <c:v>-1.5299999999999999E-2</c:v>
                </c:pt>
                <c:pt idx="98">
                  <c:v>-1.52E-2</c:v>
                </c:pt>
                <c:pt idx="99">
                  <c:v>-1.5100000000000001E-2</c:v>
                </c:pt>
                <c:pt idx="100">
                  <c:v>-1.4999999999999999E-2</c:v>
                </c:pt>
                <c:pt idx="101">
                  <c:v>-1.49E-2</c:v>
                </c:pt>
                <c:pt idx="102">
                  <c:v>-1.4800000000000001E-2</c:v>
                </c:pt>
                <c:pt idx="103">
                  <c:v>-1.47E-2</c:v>
                </c:pt>
                <c:pt idx="104">
                  <c:v>-1.46E-2</c:v>
                </c:pt>
                <c:pt idx="105">
                  <c:v>-1.4500000000000001E-2</c:v>
                </c:pt>
                <c:pt idx="106">
                  <c:v>-1.44E-2</c:v>
                </c:pt>
                <c:pt idx="107">
                  <c:v>-1.43E-2</c:v>
                </c:pt>
                <c:pt idx="108">
                  <c:v>-1.4200000000000001E-2</c:v>
                </c:pt>
                <c:pt idx="109">
                  <c:v>-1.41E-2</c:v>
                </c:pt>
                <c:pt idx="110">
                  <c:v>-1.4E-2</c:v>
                </c:pt>
                <c:pt idx="111">
                  <c:v>-1.3899999999999999E-2</c:v>
                </c:pt>
                <c:pt idx="112">
                  <c:v>-1.38E-2</c:v>
                </c:pt>
                <c:pt idx="113">
                  <c:v>-1.37E-2</c:v>
                </c:pt>
                <c:pt idx="114">
                  <c:v>-1.3599999999999999E-2</c:v>
                </c:pt>
                <c:pt idx="115">
                  <c:v>-1.35E-2</c:v>
                </c:pt>
                <c:pt idx="116">
                  <c:v>-1.34E-2</c:v>
                </c:pt>
                <c:pt idx="117">
                  <c:v>-1.3299999999999999E-2</c:v>
                </c:pt>
                <c:pt idx="118">
                  <c:v>-1.32E-2</c:v>
                </c:pt>
                <c:pt idx="119">
                  <c:v>-1.3100000000000001E-2</c:v>
                </c:pt>
                <c:pt idx="120">
                  <c:v>-1.2999999999999999E-2</c:v>
                </c:pt>
                <c:pt idx="121">
                  <c:v>-1.29E-2</c:v>
                </c:pt>
                <c:pt idx="122">
                  <c:v>-1.2800000000000001E-2</c:v>
                </c:pt>
                <c:pt idx="123">
                  <c:v>-1.2699999999999999E-2</c:v>
                </c:pt>
                <c:pt idx="124">
                  <c:v>-1.26E-2</c:v>
                </c:pt>
                <c:pt idx="125">
                  <c:v>-1.2500000000000001E-2</c:v>
                </c:pt>
                <c:pt idx="126">
                  <c:v>-1.24E-2</c:v>
                </c:pt>
                <c:pt idx="127">
                  <c:v>-1.23E-2</c:v>
                </c:pt>
                <c:pt idx="128">
                  <c:v>-1.2200000000000001E-2</c:v>
                </c:pt>
                <c:pt idx="129">
                  <c:v>-1.21E-2</c:v>
                </c:pt>
                <c:pt idx="130">
                  <c:v>-1.2E-2</c:v>
                </c:pt>
                <c:pt idx="131">
                  <c:v>-1.1900000000000001E-2</c:v>
                </c:pt>
                <c:pt idx="132">
                  <c:v>-1.18E-2</c:v>
                </c:pt>
                <c:pt idx="133">
                  <c:v>-1.17E-2</c:v>
                </c:pt>
                <c:pt idx="134">
                  <c:v>-1.1599999999999999E-2</c:v>
                </c:pt>
                <c:pt idx="135">
                  <c:v>-1.15E-2</c:v>
                </c:pt>
                <c:pt idx="136">
                  <c:v>-1.14E-2</c:v>
                </c:pt>
                <c:pt idx="137">
                  <c:v>-1.1299999999999999E-2</c:v>
                </c:pt>
                <c:pt idx="138">
                  <c:v>-1.12E-2</c:v>
                </c:pt>
                <c:pt idx="139">
                  <c:v>-1.11E-2</c:v>
                </c:pt>
                <c:pt idx="140">
                  <c:v>-1.0999999999999999E-2</c:v>
                </c:pt>
                <c:pt idx="141">
                  <c:v>-1.09E-2</c:v>
                </c:pt>
                <c:pt idx="142">
                  <c:v>-1.0800000000000001E-2</c:v>
                </c:pt>
                <c:pt idx="143">
                  <c:v>-1.0699999999999999E-2</c:v>
                </c:pt>
                <c:pt idx="144">
                  <c:v>-1.06E-2</c:v>
                </c:pt>
                <c:pt idx="145">
                  <c:v>-1.0500000000000001E-2</c:v>
                </c:pt>
                <c:pt idx="146">
                  <c:v>-1.04E-2</c:v>
                </c:pt>
                <c:pt idx="147">
                  <c:v>-1.03E-2</c:v>
                </c:pt>
                <c:pt idx="148">
                  <c:v>-1.0200000000000001E-2</c:v>
                </c:pt>
                <c:pt idx="149">
                  <c:v>-1.01E-2</c:v>
                </c:pt>
                <c:pt idx="150">
                  <c:v>-0.01</c:v>
                </c:pt>
                <c:pt idx="151">
                  <c:v>-9.9000000000000008E-3</c:v>
                </c:pt>
                <c:pt idx="152">
                  <c:v>-9.7999999999999997E-3</c:v>
                </c:pt>
                <c:pt idx="153">
                  <c:v>-9.7000000000000003E-3</c:v>
                </c:pt>
                <c:pt idx="154">
                  <c:v>-9.5999999999999992E-3</c:v>
                </c:pt>
                <c:pt idx="155">
                  <c:v>-9.4999999999999998E-3</c:v>
                </c:pt>
                <c:pt idx="156">
                  <c:v>-9.4000000000000004E-3</c:v>
                </c:pt>
                <c:pt idx="157">
                  <c:v>-9.2999999999999992E-3</c:v>
                </c:pt>
                <c:pt idx="158">
                  <c:v>-9.1999999999999998E-3</c:v>
                </c:pt>
                <c:pt idx="159">
                  <c:v>-9.1000000000000004E-3</c:v>
                </c:pt>
                <c:pt idx="160">
                  <c:v>-8.9999999999999993E-3</c:v>
                </c:pt>
                <c:pt idx="161">
                  <c:v>-8.8999999999999999E-3</c:v>
                </c:pt>
                <c:pt idx="162">
                  <c:v>-8.8000000000000005E-3</c:v>
                </c:pt>
                <c:pt idx="163">
                  <c:v>-8.6999999999999994E-3</c:v>
                </c:pt>
                <c:pt idx="164">
                  <c:v>-8.6E-3</c:v>
                </c:pt>
                <c:pt idx="165">
                  <c:v>-8.5000000000000006E-3</c:v>
                </c:pt>
                <c:pt idx="166">
                  <c:v>-8.3999999999999995E-3</c:v>
                </c:pt>
                <c:pt idx="167">
                  <c:v>-8.3000000000000001E-3</c:v>
                </c:pt>
                <c:pt idx="168">
                  <c:v>-8.2000000000000007E-3</c:v>
                </c:pt>
                <c:pt idx="169">
                  <c:v>-8.0999999999999996E-3</c:v>
                </c:pt>
                <c:pt idx="170">
                  <c:v>-8.0000000000000002E-3</c:v>
                </c:pt>
                <c:pt idx="171">
                  <c:v>-7.9000000000000008E-3</c:v>
                </c:pt>
                <c:pt idx="172">
                  <c:v>-7.7999999999999996E-3</c:v>
                </c:pt>
                <c:pt idx="173">
                  <c:v>-7.7000000000000002E-3</c:v>
                </c:pt>
                <c:pt idx="174">
                  <c:v>-7.6E-3</c:v>
                </c:pt>
                <c:pt idx="175">
                  <c:v>-7.4999999999999997E-3</c:v>
                </c:pt>
                <c:pt idx="176">
                  <c:v>-7.4000000000000003E-3</c:v>
                </c:pt>
                <c:pt idx="177">
                  <c:v>-7.3000000000000001E-3</c:v>
                </c:pt>
                <c:pt idx="178">
                  <c:v>-7.1999999999999998E-3</c:v>
                </c:pt>
                <c:pt idx="179">
                  <c:v>-7.1000000000000004E-3</c:v>
                </c:pt>
                <c:pt idx="180">
                  <c:v>-7.0000000000000001E-3</c:v>
                </c:pt>
                <c:pt idx="181">
                  <c:v>-6.8999999999999999E-3</c:v>
                </c:pt>
                <c:pt idx="182">
                  <c:v>-6.7999999999999996E-3</c:v>
                </c:pt>
                <c:pt idx="183">
                  <c:v>-6.7000000000000002E-3</c:v>
                </c:pt>
                <c:pt idx="184">
                  <c:v>-6.6E-3</c:v>
                </c:pt>
                <c:pt idx="185">
                  <c:v>-6.4999999999999997E-3</c:v>
                </c:pt>
                <c:pt idx="186">
                  <c:v>-6.4000000000000003E-3</c:v>
                </c:pt>
                <c:pt idx="187">
                  <c:v>-6.3E-3</c:v>
                </c:pt>
                <c:pt idx="188">
                  <c:v>-6.1999999999999998E-3</c:v>
                </c:pt>
                <c:pt idx="189">
                  <c:v>-6.1000000000000004E-3</c:v>
                </c:pt>
                <c:pt idx="190">
                  <c:v>-6.0000000000000001E-3</c:v>
                </c:pt>
                <c:pt idx="191">
                  <c:v>-5.8999999999999999E-3</c:v>
                </c:pt>
                <c:pt idx="192">
                  <c:v>-5.7999999999999996E-3</c:v>
                </c:pt>
                <c:pt idx="193">
                  <c:v>-5.7000000000000002E-3</c:v>
                </c:pt>
                <c:pt idx="194">
                  <c:v>-5.5999999999999999E-3</c:v>
                </c:pt>
                <c:pt idx="195">
                  <c:v>-5.4999999999999997E-3</c:v>
                </c:pt>
                <c:pt idx="196">
                  <c:v>-5.4000000000000003E-3</c:v>
                </c:pt>
                <c:pt idx="197">
                  <c:v>-5.3E-3</c:v>
                </c:pt>
                <c:pt idx="198">
                  <c:v>-5.1999999999999998E-3</c:v>
                </c:pt>
                <c:pt idx="199">
                  <c:v>-5.1000000000000004E-3</c:v>
                </c:pt>
                <c:pt idx="200">
                  <c:v>-5.0000000000000001E-3</c:v>
                </c:pt>
                <c:pt idx="201">
                  <c:v>-4.8999999999999998E-3</c:v>
                </c:pt>
                <c:pt idx="202">
                  <c:v>-4.7999999999999996E-3</c:v>
                </c:pt>
                <c:pt idx="203">
                  <c:v>-4.7000000000000002E-3</c:v>
                </c:pt>
                <c:pt idx="204">
                  <c:v>-4.5999999999999999E-3</c:v>
                </c:pt>
                <c:pt idx="205">
                  <c:v>-4.4999999999999997E-3</c:v>
                </c:pt>
                <c:pt idx="206">
                  <c:v>-4.4000000000000003E-3</c:v>
                </c:pt>
                <c:pt idx="207">
                  <c:v>-4.3E-3</c:v>
                </c:pt>
                <c:pt idx="208">
                  <c:v>-4.1999999999999997E-3</c:v>
                </c:pt>
                <c:pt idx="209">
                  <c:v>-4.1000000000000003E-3</c:v>
                </c:pt>
                <c:pt idx="210">
                  <c:v>-4.0000000000000001E-3</c:v>
                </c:pt>
                <c:pt idx="211">
                  <c:v>-3.8999999999999998E-3</c:v>
                </c:pt>
                <c:pt idx="212">
                  <c:v>-3.8E-3</c:v>
                </c:pt>
                <c:pt idx="213">
                  <c:v>-3.7000000000000002E-3</c:v>
                </c:pt>
                <c:pt idx="214">
                  <c:v>-3.5999999999999999E-3</c:v>
                </c:pt>
                <c:pt idx="215">
                  <c:v>-3.5000000000000001E-3</c:v>
                </c:pt>
                <c:pt idx="216">
                  <c:v>-3.3999999999999998E-3</c:v>
                </c:pt>
                <c:pt idx="217">
                  <c:v>-3.3E-3</c:v>
                </c:pt>
                <c:pt idx="218">
                  <c:v>-3.2000000000000002E-3</c:v>
                </c:pt>
                <c:pt idx="219">
                  <c:v>-3.0999999999999999E-3</c:v>
                </c:pt>
                <c:pt idx="220">
                  <c:v>-3.0000000000000001E-3</c:v>
                </c:pt>
                <c:pt idx="221">
                  <c:v>-2.8999999999999998E-3</c:v>
                </c:pt>
                <c:pt idx="222">
                  <c:v>-2.8E-3</c:v>
                </c:pt>
                <c:pt idx="223">
                  <c:v>-2.7000000000000001E-3</c:v>
                </c:pt>
                <c:pt idx="224">
                  <c:v>-2.5999999999999999E-3</c:v>
                </c:pt>
                <c:pt idx="225">
                  <c:v>-2.5000000000000001E-3</c:v>
                </c:pt>
                <c:pt idx="226">
                  <c:v>-2.3999999999999998E-3</c:v>
                </c:pt>
                <c:pt idx="227">
                  <c:v>-2.3E-3</c:v>
                </c:pt>
                <c:pt idx="228">
                  <c:v>-2.2000000000000001E-3</c:v>
                </c:pt>
                <c:pt idx="229">
                  <c:v>-2.0999999999999999E-3</c:v>
                </c:pt>
                <c:pt idx="230">
                  <c:v>-2E-3</c:v>
                </c:pt>
                <c:pt idx="231">
                  <c:v>-1.9E-3</c:v>
                </c:pt>
                <c:pt idx="232">
                  <c:v>-1.8E-3</c:v>
                </c:pt>
                <c:pt idx="233">
                  <c:v>-1.6999999999999999E-3</c:v>
                </c:pt>
                <c:pt idx="234">
                  <c:v>-1.6000000000000001E-3</c:v>
                </c:pt>
                <c:pt idx="235">
                  <c:v>-1.5E-3</c:v>
                </c:pt>
                <c:pt idx="236">
                  <c:v>-1.4E-3</c:v>
                </c:pt>
                <c:pt idx="237">
                  <c:v>-1.2999999999999999E-3</c:v>
                </c:pt>
                <c:pt idx="238">
                  <c:v>-1.1999999999999999E-3</c:v>
                </c:pt>
                <c:pt idx="239">
                  <c:v>-1.1000000000000001E-3</c:v>
                </c:pt>
                <c:pt idx="240">
                  <c:v>-1E-3</c:v>
                </c:pt>
                <c:pt idx="241">
                  <c:v>-9.0000000000000095E-4</c:v>
                </c:pt>
                <c:pt idx="242">
                  <c:v>-7.9999999999999895E-4</c:v>
                </c:pt>
                <c:pt idx="243">
                  <c:v>-6.9999999999999902E-4</c:v>
                </c:pt>
                <c:pt idx="244">
                  <c:v>-5.9999999999999995E-4</c:v>
                </c:pt>
                <c:pt idx="245">
                  <c:v>-5.0000000000000001E-4</c:v>
                </c:pt>
                <c:pt idx="246">
                  <c:v>-4.0000000000000099E-4</c:v>
                </c:pt>
                <c:pt idx="247">
                  <c:v>-3.0000000000000198E-4</c:v>
                </c:pt>
                <c:pt idx="248">
                  <c:v>-1.9999999999999901E-4</c:v>
                </c:pt>
                <c:pt idx="249" formatCode="0.00E+00">
                  <c:v>-9.9999999999999395E-5</c:v>
                </c:pt>
                <c:pt idx="250">
                  <c:v>0</c:v>
                </c:pt>
                <c:pt idx="251" formatCode="0.00E+00">
                  <c:v>9.9999999999999395E-5</c:v>
                </c:pt>
                <c:pt idx="252">
                  <c:v>1.9999999999999901E-4</c:v>
                </c:pt>
                <c:pt idx="253">
                  <c:v>2.9999999999999802E-4</c:v>
                </c:pt>
                <c:pt idx="254">
                  <c:v>4.0000000000000099E-4</c:v>
                </c:pt>
                <c:pt idx="255">
                  <c:v>5.0000000000000001E-4</c:v>
                </c:pt>
                <c:pt idx="256">
                  <c:v>5.9999999999999995E-4</c:v>
                </c:pt>
                <c:pt idx="257">
                  <c:v>6.9999999999999902E-4</c:v>
                </c:pt>
                <c:pt idx="258">
                  <c:v>7.9999999999999895E-4</c:v>
                </c:pt>
                <c:pt idx="259">
                  <c:v>9.0000000000000095E-4</c:v>
                </c:pt>
                <c:pt idx="260">
                  <c:v>1E-3</c:v>
                </c:pt>
                <c:pt idx="261">
                  <c:v>1.1000000000000001E-3</c:v>
                </c:pt>
                <c:pt idx="262">
                  <c:v>1.1999999999999999E-3</c:v>
                </c:pt>
                <c:pt idx="263">
                  <c:v>1.2999999999999999E-3</c:v>
                </c:pt>
                <c:pt idx="264">
                  <c:v>1.4E-3</c:v>
                </c:pt>
                <c:pt idx="265">
                  <c:v>1.5E-3</c:v>
                </c:pt>
                <c:pt idx="266">
                  <c:v>1.6000000000000001E-3</c:v>
                </c:pt>
                <c:pt idx="267">
                  <c:v>1.6999999999999999E-3</c:v>
                </c:pt>
                <c:pt idx="268">
                  <c:v>1.8E-3</c:v>
                </c:pt>
                <c:pt idx="269">
                  <c:v>1.9E-3</c:v>
                </c:pt>
                <c:pt idx="270">
                  <c:v>2E-3</c:v>
                </c:pt>
                <c:pt idx="271">
                  <c:v>2.0999999999999999E-3</c:v>
                </c:pt>
                <c:pt idx="272">
                  <c:v>2.2000000000000001E-3</c:v>
                </c:pt>
                <c:pt idx="273">
                  <c:v>2.3E-3</c:v>
                </c:pt>
                <c:pt idx="274">
                  <c:v>2.3999999999999998E-3</c:v>
                </c:pt>
                <c:pt idx="275">
                  <c:v>2.5000000000000001E-3</c:v>
                </c:pt>
                <c:pt idx="276">
                  <c:v>2.5999999999999999E-3</c:v>
                </c:pt>
                <c:pt idx="277">
                  <c:v>2.7000000000000001E-3</c:v>
                </c:pt>
                <c:pt idx="278">
                  <c:v>2.8E-3</c:v>
                </c:pt>
                <c:pt idx="279">
                  <c:v>2.8999999999999998E-3</c:v>
                </c:pt>
                <c:pt idx="280">
                  <c:v>3.0000000000000001E-3</c:v>
                </c:pt>
                <c:pt idx="281">
                  <c:v>3.0999999999999999E-3</c:v>
                </c:pt>
                <c:pt idx="282">
                  <c:v>3.2000000000000002E-3</c:v>
                </c:pt>
                <c:pt idx="283">
                  <c:v>3.3E-3</c:v>
                </c:pt>
                <c:pt idx="284">
                  <c:v>3.3999999999999998E-3</c:v>
                </c:pt>
                <c:pt idx="285">
                  <c:v>3.5000000000000001E-3</c:v>
                </c:pt>
                <c:pt idx="286">
                  <c:v>3.5999999999999999E-3</c:v>
                </c:pt>
                <c:pt idx="287">
                  <c:v>3.7000000000000002E-3</c:v>
                </c:pt>
                <c:pt idx="288">
                  <c:v>3.8E-3</c:v>
                </c:pt>
                <c:pt idx="289">
                  <c:v>3.8999999999999998E-3</c:v>
                </c:pt>
                <c:pt idx="290">
                  <c:v>4.0000000000000001E-3</c:v>
                </c:pt>
                <c:pt idx="291">
                  <c:v>4.1000000000000003E-3</c:v>
                </c:pt>
                <c:pt idx="292">
                  <c:v>4.1999999999999997E-3</c:v>
                </c:pt>
                <c:pt idx="293">
                  <c:v>4.3E-3</c:v>
                </c:pt>
                <c:pt idx="294">
                  <c:v>4.4000000000000003E-3</c:v>
                </c:pt>
                <c:pt idx="295">
                  <c:v>4.4999999999999997E-3</c:v>
                </c:pt>
                <c:pt idx="296">
                  <c:v>4.5999999999999999E-3</c:v>
                </c:pt>
                <c:pt idx="297">
                  <c:v>4.7000000000000002E-3</c:v>
                </c:pt>
                <c:pt idx="298">
                  <c:v>4.7999999999999996E-3</c:v>
                </c:pt>
                <c:pt idx="299">
                  <c:v>4.8999999999999998E-3</c:v>
                </c:pt>
                <c:pt idx="300">
                  <c:v>5.0000000000000001E-3</c:v>
                </c:pt>
                <c:pt idx="301">
                  <c:v>5.1000000000000004E-3</c:v>
                </c:pt>
                <c:pt idx="302">
                  <c:v>5.1999999999999998E-3</c:v>
                </c:pt>
                <c:pt idx="303">
                  <c:v>5.3E-3</c:v>
                </c:pt>
                <c:pt idx="304">
                  <c:v>5.4000000000000003E-3</c:v>
                </c:pt>
                <c:pt idx="305">
                  <c:v>5.4999999999999997E-3</c:v>
                </c:pt>
                <c:pt idx="306">
                  <c:v>5.5999999999999999E-3</c:v>
                </c:pt>
                <c:pt idx="307">
                  <c:v>5.7000000000000002E-3</c:v>
                </c:pt>
                <c:pt idx="308">
                  <c:v>5.7999999999999996E-3</c:v>
                </c:pt>
                <c:pt idx="309">
                  <c:v>5.8999999999999999E-3</c:v>
                </c:pt>
                <c:pt idx="310">
                  <c:v>6.0000000000000001E-3</c:v>
                </c:pt>
                <c:pt idx="311">
                  <c:v>6.1000000000000004E-3</c:v>
                </c:pt>
                <c:pt idx="312">
                  <c:v>6.1999999999999998E-3</c:v>
                </c:pt>
                <c:pt idx="313">
                  <c:v>6.3E-3</c:v>
                </c:pt>
                <c:pt idx="314">
                  <c:v>6.4000000000000003E-3</c:v>
                </c:pt>
                <c:pt idx="315">
                  <c:v>6.4999999999999997E-3</c:v>
                </c:pt>
                <c:pt idx="316">
                  <c:v>6.6E-3</c:v>
                </c:pt>
                <c:pt idx="317">
                  <c:v>6.7000000000000002E-3</c:v>
                </c:pt>
                <c:pt idx="318">
                  <c:v>6.7999999999999996E-3</c:v>
                </c:pt>
                <c:pt idx="319">
                  <c:v>6.8999999999999999E-3</c:v>
                </c:pt>
                <c:pt idx="320">
                  <c:v>7.0000000000000001E-3</c:v>
                </c:pt>
                <c:pt idx="321">
                  <c:v>7.1000000000000004E-3</c:v>
                </c:pt>
                <c:pt idx="322">
                  <c:v>7.1999999999999998E-3</c:v>
                </c:pt>
                <c:pt idx="323">
                  <c:v>7.3000000000000001E-3</c:v>
                </c:pt>
                <c:pt idx="324">
                  <c:v>7.4000000000000003E-3</c:v>
                </c:pt>
                <c:pt idx="325">
                  <c:v>7.4999999999999997E-3</c:v>
                </c:pt>
                <c:pt idx="326">
                  <c:v>7.6E-3</c:v>
                </c:pt>
                <c:pt idx="327">
                  <c:v>7.7000000000000002E-3</c:v>
                </c:pt>
                <c:pt idx="328">
                  <c:v>7.7999999999999996E-3</c:v>
                </c:pt>
                <c:pt idx="329">
                  <c:v>7.9000000000000008E-3</c:v>
                </c:pt>
                <c:pt idx="330">
                  <c:v>8.0000000000000002E-3</c:v>
                </c:pt>
                <c:pt idx="331">
                  <c:v>8.0999999999999996E-3</c:v>
                </c:pt>
                <c:pt idx="332">
                  <c:v>8.2000000000000007E-3</c:v>
                </c:pt>
                <c:pt idx="333">
                  <c:v>8.3000000000000001E-3</c:v>
                </c:pt>
                <c:pt idx="334">
                  <c:v>8.3999999999999995E-3</c:v>
                </c:pt>
                <c:pt idx="335">
                  <c:v>8.5000000000000006E-3</c:v>
                </c:pt>
                <c:pt idx="336">
                  <c:v>8.6E-3</c:v>
                </c:pt>
                <c:pt idx="337">
                  <c:v>8.6999999999999994E-3</c:v>
                </c:pt>
                <c:pt idx="338">
                  <c:v>8.8000000000000005E-3</c:v>
                </c:pt>
                <c:pt idx="339">
                  <c:v>8.8999999999999999E-3</c:v>
                </c:pt>
                <c:pt idx="340">
                  <c:v>8.9999999999999993E-3</c:v>
                </c:pt>
                <c:pt idx="341">
                  <c:v>9.1000000000000004E-3</c:v>
                </c:pt>
                <c:pt idx="342">
                  <c:v>9.1999999999999998E-3</c:v>
                </c:pt>
                <c:pt idx="343">
                  <c:v>9.2999999999999992E-3</c:v>
                </c:pt>
                <c:pt idx="344">
                  <c:v>9.4000000000000004E-3</c:v>
                </c:pt>
                <c:pt idx="345">
                  <c:v>9.4999999999999998E-3</c:v>
                </c:pt>
                <c:pt idx="346">
                  <c:v>9.5999999999999992E-3</c:v>
                </c:pt>
                <c:pt idx="347">
                  <c:v>9.7000000000000003E-3</c:v>
                </c:pt>
                <c:pt idx="348">
                  <c:v>9.7999999999999997E-3</c:v>
                </c:pt>
                <c:pt idx="349">
                  <c:v>9.9000000000000008E-3</c:v>
                </c:pt>
                <c:pt idx="350">
                  <c:v>0.01</c:v>
                </c:pt>
                <c:pt idx="351">
                  <c:v>1.01E-2</c:v>
                </c:pt>
                <c:pt idx="352">
                  <c:v>1.0200000000000001E-2</c:v>
                </c:pt>
                <c:pt idx="353">
                  <c:v>1.03E-2</c:v>
                </c:pt>
                <c:pt idx="354">
                  <c:v>1.04E-2</c:v>
                </c:pt>
                <c:pt idx="355">
                  <c:v>1.0500000000000001E-2</c:v>
                </c:pt>
                <c:pt idx="356">
                  <c:v>1.06E-2</c:v>
                </c:pt>
                <c:pt idx="357">
                  <c:v>1.0699999999999999E-2</c:v>
                </c:pt>
                <c:pt idx="358">
                  <c:v>1.0800000000000001E-2</c:v>
                </c:pt>
                <c:pt idx="359">
                  <c:v>1.09E-2</c:v>
                </c:pt>
                <c:pt idx="360">
                  <c:v>1.0999999999999999E-2</c:v>
                </c:pt>
                <c:pt idx="361">
                  <c:v>1.11E-2</c:v>
                </c:pt>
                <c:pt idx="362">
                  <c:v>1.12E-2</c:v>
                </c:pt>
                <c:pt idx="363">
                  <c:v>1.1299999999999999E-2</c:v>
                </c:pt>
                <c:pt idx="364">
                  <c:v>1.14E-2</c:v>
                </c:pt>
                <c:pt idx="365">
                  <c:v>1.15E-2</c:v>
                </c:pt>
                <c:pt idx="366">
                  <c:v>1.1599999999999999E-2</c:v>
                </c:pt>
                <c:pt idx="367">
                  <c:v>1.17E-2</c:v>
                </c:pt>
                <c:pt idx="368">
                  <c:v>1.18E-2</c:v>
                </c:pt>
                <c:pt idx="369">
                  <c:v>1.1900000000000001E-2</c:v>
                </c:pt>
                <c:pt idx="370">
                  <c:v>1.2E-2</c:v>
                </c:pt>
                <c:pt idx="371">
                  <c:v>1.21E-2</c:v>
                </c:pt>
                <c:pt idx="372">
                  <c:v>1.2200000000000001E-2</c:v>
                </c:pt>
                <c:pt idx="373">
                  <c:v>1.23E-2</c:v>
                </c:pt>
                <c:pt idx="374">
                  <c:v>1.24E-2</c:v>
                </c:pt>
                <c:pt idx="375">
                  <c:v>1.2500000000000001E-2</c:v>
                </c:pt>
                <c:pt idx="376">
                  <c:v>1.26E-2</c:v>
                </c:pt>
                <c:pt idx="377">
                  <c:v>1.2699999999999999E-2</c:v>
                </c:pt>
                <c:pt idx="378">
                  <c:v>1.2800000000000001E-2</c:v>
                </c:pt>
                <c:pt idx="379">
                  <c:v>1.29E-2</c:v>
                </c:pt>
                <c:pt idx="380">
                  <c:v>1.2999999999999999E-2</c:v>
                </c:pt>
                <c:pt idx="381">
                  <c:v>1.3100000000000001E-2</c:v>
                </c:pt>
                <c:pt idx="382">
                  <c:v>1.32E-2</c:v>
                </c:pt>
                <c:pt idx="383">
                  <c:v>1.3299999999999999E-2</c:v>
                </c:pt>
                <c:pt idx="384">
                  <c:v>1.34E-2</c:v>
                </c:pt>
                <c:pt idx="385">
                  <c:v>1.35E-2</c:v>
                </c:pt>
                <c:pt idx="386">
                  <c:v>1.3599999999999999E-2</c:v>
                </c:pt>
                <c:pt idx="387">
                  <c:v>1.37E-2</c:v>
                </c:pt>
                <c:pt idx="388">
                  <c:v>1.38E-2</c:v>
                </c:pt>
                <c:pt idx="389">
                  <c:v>1.3899999999999999E-2</c:v>
                </c:pt>
                <c:pt idx="390">
                  <c:v>1.4E-2</c:v>
                </c:pt>
                <c:pt idx="391">
                  <c:v>1.41E-2</c:v>
                </c:pt>
                <c:pt idx="392">
                  <c:v>1.4200000000000001E-2</c:v>
                </c:pt>
                <c:pt idx="393">
                  <c:v>1.43E-2</c:v>
                </c:pt>
                <c:pt idx="394">
                  <c:v>1.44E-2</c:v>
                </c:pt>
                <c:pt idx="395">
                  <c:v>1.4500000000000001E-2</c:v>
                </c:pt>
                <c:pt idx="396">
                  <c:v>1.46E-2</c:v>
                </c:pt>
                <c:pt idx="397">
                  <c:v>1.47E-2</c:v>
                </c:pt>
                <c:pt idx="398">
                  <c:v>1.4800000000000001E-2</c:v>
                </c:pt>
                <c:pt idx="399">
                  <c:v>1.49E-2</c:v>
                </c:pt>
                <c:pt idx="400">
                  <c:v>1.4999999999999999E-2</c:v>
                </c:pt>
                <c:pt idx="401">
                  <c:v>1.5100000000000001E-2</c:v>
                </c:pt>
                <c:pt idx="402">
                  <c:v>1.52E-2</c:v>
                </c:pt>
                <c:pt idx="403">
                  <c:v>1.5299999999999999E-2</c:v>
                </c:pt>
                <c:pt idx="404">
                  <c:v>1.54E-2</c:v>
                </c:pt>
                <c:pt idx="405">
                  <c:v>1.55E-2</c:v>
                </c:pt>
                <c:pt idx="406">
                  <c:v>1.5599999999999999E-2</c:v>
                </c:pt>
                <c:pt idx="407">
                  <c:v>1.5699999999999999E-2</c:v>
                </c:pt>
                <c:pt idx="408">
                  <c:v>1.5800000000000002E-2</c:v>
                </c:pt>
                <c:pt idx="409">
                  <c:v>1.5900000000000001E-2</c:v>
                </c:pt>
                <c:pt idx="410">
                  <c:v>1.6E-2</c:v>
                </c:pt>
                <c:pt idx="411">
                  <c:v>1.61E-2</c:v>
                </c:pt>
                <c:pt idx="412">
                  <c:v>1.6199999999999999E-2</c:v>
                </c:pt>
                <c:pt idx="413">
                  <c:v>1.6299999999999999E-2</c:v>
                </c:pt>
                <c:pt idx="414">
                  <c:v>1.6400000000000001E-2</c:v>
                </c:pt>
                <c:pt idx="415">
                  <c:v>1.6500000000000001E-2</c:v>
                </c:pt>
                <c:pt idx="416">
                  <c:v>1.66E-2</c:v>
                </c:pt>
                <c:pt idx="417">
                  <c:v>1.67E-2</c:v>
                </c:pt>
                <c:pt idx="418">
                  <c:v>1.6799999999999999E-2</c:v>
                </c:pt>
                <c:pt idx="419">
                  <c:v>1.6899999999999998E-2</c:v>
                </c:pt>
                <c:pt idx="420">
                  <c:v>1.7000000000000001E-2</c:v>
                </c:pt>
                <c:pt idx="421">
                  <c:v>1.7100000000000001E-2</c:v>
                </c:pt>
                <c:pt idx="422">
                  <c:v>1.72E-2</c:v>
                </c:pt>
                <c:pt idx="423">
                  <c:v>1.7299999999999999E-2</c:v>
                </c:pt>
                <c:pt idx="424">
                  <c:v>1.7399999999999999E-2</c:v>
                </c:pt>
                <c:pt idx="425">
                  <c:v>1.7500000000000002E-2</c:v>
                </c:pt>
                <c:pt idx="426">
                  <c:v>1.7600000000000001E-2</c:v>
                </c:pt>
                <c:pt idx="427">
                  <c:v>1.77E-2</c:v>
                </c:pt>
                <c:pt idx="428">
                  <c:v>1.78E-2</c:v>
                </c:pt>
                <c:pt idx="429">
                  <c:v>1.7899999999999999E-2</c:v>
                </c:pt>
                <c:pt idx="430">
                  <c:v>1.7999999999999999E-2</c:v>
                </c:pt>
                <c:pt idx="431">
                  <c:v>1.8100000000000002E-2</c:v>
                </c:pt>
                <c:pt idx="432">
                  <c:v>1.8200000000000001E-2</c:v>
                </c:pt>
                <c:pt idx="433">
                  <c:v>1.83E-2</c:v>
                </c:pt>
                <c:pt idx="434">
                  <c:v>1.84E-2</c:v>
                </c:pt>
                <c:pt idx="435">
                  <c:v>1.8499999999999999E-2</c:v>
                </c:pt>
                <c:pt idx="436">
                  <c:v>1.8599999999999998E-2</c:v>
                </c:pt>
                <c:pt idx="437">
                  <c:v>1.8700000000000001E-2</c:v>
                </c:pt>
                <c:pt idx="438">
                  <c:v>1.8800000000000001E-2</c:v>
                </c:pt>
                <c:pt idx="439">
                  <c:v>1.89E-2</c:v>
                </c:pt>
                <c:pt idx="440">
                  <c:v>1.9E-2</c:v>
                </c:pt>
                <c:pt idx="441">
                  <c:v>1.9099999999999999E-2</c:v>
                </c:pt>
                <c:pt idx="442">
                  <c:v>1.9199999999999998E-2</c:v>
                </c:pt>
                <c:pt idx="443">
                  <c:v>1.9300000000000001E-2</c:v>
                </c:pt>
                <c:pt idx="444">
                  <c:v>1.9400000000000001E-2</c:v>
                </c:pt>
                <c:pt idx="445">
                  <c:v>1.95E-2</c:v>
                </c:pt>
                <c:pt idx="446">
                  <c:v>1.9599999999999999E-2</c:v>
                </c:pt>
                <c:pt idx="447">
                  <c:v>1.9699999999999999E-2</c:v>
                </c:pt>
                <c:pt idx="448">
                  <c:v>1.9800000000000002E-2</c:v>
                </c:pt>
                <c:pt idx="449">
                  <c:v>1.9900000000000001E-2</c:v>
                </c:pt>
                <c:pt idx="450">
                  <c:v>0.02</c:v>
                </c:pt>
                <c:pt idx="451">
                  <c:v>2.01E-2</c:v>
                </c:pt>
                <c:pt idx="452">
                  <c:v>2.0199999999999999E-2</c:v>
                </c:pt>
                <c:pt idx="453">
                  <c:v>2.0299999999999999E-2</c:v>
                </c:pt>
                <c:pt idx="454">
                  <c:v>2.0400000000000001E-2</c:v>
                </c:pt>
                <c:pt idx="455">
                  <c:v>2.0500000000000001E-2</c:v>
                </c:pt>
                <c:pt idx="456">
                  <c:v>2.06E-2</c:v>
                </c:pt>
                <c:pt idx="457">
                  <c:v>2.07E-2</c:v>
                </c:pt>
                <c:pt idx="458">
                  <c:v>2.0799999999999999E-2</c:v>
                </c:pt>
                <c:pt idx="459">
                  <c:v>2.0899999999999998E-2</c:v>
                </c:pt>
                <c:pt idx="460">
                  <c:v>2.1000000000000001E-2</c:v>
                </c:pt>
                <c:pt idx="461">
                  <c:v>2.1100000000000001E-2</c:v>
                </c:pt>
                <c:pt idx="462">
                  <c:v>2.12E-2</c:v>
                </c:pt>
                <c:pt idx="463">
                  <c:v>2.1299999999999999E-2</c:v>
                </c:pt>
                <c:pt idx="464">
                  <c:v>2.1399999999999999E-2</c:v>
                </c:pt>
                <c:pt idx="465">
                  <c:v>2.1499999999999998E-2</c:v>
                </c:pt>
                <c:pt idx="466">
                  <c:v>2.1600000000000001E-2</c:v>
                </c:pt>
                <c:pt idx="467">
                  <c:v>2.1700000000000001E-2</c:v>
                </c:pt>
                <c:pt idx="468">
                  <c:v>2.18E-2</c:v>
                </c:pt>
                <c:pt idx="469">
                  <c:v>2.1899999999999999E-2</c:v>
                </c:pt>
                <c:pt idx="470">
                  <c:v>2.1999999999999999E-2</c:v>
                </c:pt>
                <c:pt idx="471">
                  <c:v>2.2100000000000002E-2</c:v>
                </c:pt>
                <c:pt idx="472">
                  <c:v>2.2200000000000001E-2</c:v>
                </c:pt>
                <c:pt idx="473">
                  <c:v>2.23E-2</c:v>
                </c:pt>
                <c:pt idx="474">
                  <c:v>2.24E-2</c:v>
                </c:pt>
                <c:pt idx="475">
                  <c:v>2.2499999999999999E-2</c:v>
                </c:pt>
                <c:pt idx="476">
                  <c:v>2.2599999999999999E-2</c:v>
                </c:pt>
                <c:pt idx="477">
                  <c:v>2.2700000000000001E-2</c:v>
                </c:pt>
                <c:pt idx="478">
                  <c:v>2.2800000000000001E-2</c:v>
                </c:pt>
                <c:pt idx="479">
                  <c:v>2.29E-2</c:v>
                </c:pt>
                <c:pt idx="480">
                  <c:v>2.3E-2</c:v>
                </c:pt>
                <c:pt idx="481">
                  <c:v>2.3099999999999999E-2</c:v>
                </c:pt>
                <c:pt idx="482">
                  <c:v>2.3199999999999998E-2</c:v>
                </c:pt>
                <c:pt idx="483">
                  <c:v>2.3300000000000001E-2</c:v>
                </c:pt>
                <c:pt idx="484">
                  <c:v>2.3400000000000001E-2</c:v>
                </c:pt>
                <c:pt idx="485">
                  <c:v>2.35E-2</c:v>
                </c:pt>
                <c:pt idx="486">
                  <c:v>2.3599999999999999E-2</c:v>
                </c:pt>
                <c:pt idx="487">
                  <c:v>2.3699999999999999E-2</c:v>
                </c:pt>
                <c:pt idx="488">
                  <c:v>2.3800000000000002E-2</c:v>
                </c:pt>
                <c:pt idx="489">
                  <c:v>2.3900000000000001E-2</c:v>
                </c:pt>
                <c:pt idx="490">
                  <c:v>2.4E-2</c:v>
                </c:pt>
                <c:pt idx="491">
                  <c:v>2.41E-2</c:v>
                </c:pt>
                <c:pt idx="492">
                  <c:v>2.4199999999999999E-2</c:v>
                </c:pt>
                <c:pt idx="493">
                  <c:v>2.4299999999999999E-2</c:v>
                </c:pt>
                <c:pt idx="494">
                  <c:v>2.4400000000000002E-2</c:v>
                </c:pt>
                <c:pt idx="495">
                  <c:v>2.4500000000000001E-2</c:v>
                </c:pt>
                <c:pt idx="496">
                  <c:v>2.46E-2</c:v>
                </c:pt>
                <c:pt idx="497">
                  <c:v>2.47E-2</c:v>
                </c:pt>
                <c:pt idx="498">
                  <c:v>2.4799999999999999E-2</c:v>
                </c:pt>
                <c:pt idx="499">
                  <c:v>2.4899999999999999E-2</c:v>
                </c:pt>
                <c:pt idx="500">
                  <c:v>2.5000000000000001E-2</c:v>
                </c:pt>
              </c:numCache>
            </c:numRef>
          </c:xVal>
          <c:yVal>
            <c:numRef>
              <c:f>'00'!$B$2:$B$502</c:f>
              <c:numCache>
                <c:formatCode>0.00E+00</c:formatCode>
                <c:ptCount val="501"/>
                <c:pt idx="0">
                  <c:v>5.2721303236607103E-44</c:v>
                </c:pt>
                <c:pt idx="1">
                  <c:v>8.4981579127834808E-43</c:v>
                </c:pt>
                <c:pt idx="2">
                  <c:v>1.31610844941658E-41</c:v>
                </c:pt>
                <c:pt idx="3">
                  <c:v>1.95833406481679E-40</c:v>
                </c:pt>
                <c:pt idx="4">
                  <c:v>2.79969099424282E-39</c:v>
                </c:pt>
                <c:pt idx="5">
                  <c:v>3.84557816205903E-38</c:v>
                </c:pt>
                <c:pt idx="6">
                  <c:v>5.0750626308535802E-37</c:v>
                </c:pt>
                <c:pt idx="7">
                  <c:v>6.4350124315745902E-36</c:v>
                </c:pt>
                <c:pt idx="8">
                  <c:v>7.8394500084977903E-35</c:v>
                </c:pt>
                <c:pt idx="9">
                  <c:v>9.1759284927044994E-34</c:v>
                </c:pt>
                <c:pt idx="10">
                  <c:v>1.0319120091316E-32</c:v>
                </c:pt>
                <c:pt idx="11">
                  <c:v>1.11497090229184E-31</c:v>
                </c:pt>
                <c:pt idx="12">
                  <c:v>1.1574776697451E-30</c:v>
                </c:pt>
                <c:pt idx="13">
                  <c:v>1.1544893465705E-29</c:v>
                </c:pt>
                <c:pt idx="14">
                  <c:v>1.1063574350684201E-28</c:v>
                </c:pt>
                <c:pt idx="15">
                  <c:v>1.01865989611808E-27</c:v>
                </c:pt>
                <c:pt idx="16">
                  <c:v>9.0113774152981394E-27</c:v>
                </c:pt>
                <c:pt idx="17">
                  <c:v>7.6591640301326298E-26</c:v>
                </c:pt>
                <c:pt idx="18">
                  <c:v>6.2546034870041799E-25</c:v>
                </c:pt>
                <c:pt idx="19">
                  <c:v>4.9073430148302302E-24</c:v>
                </c:pt>
                <c:pt idx="20">
                  <c:v>3.6993146222198698E-23</c:v>
                </c:pt>
                <c:pt idx="21">
                  <c:v>2.6793185046701801E-22</c:v>
                </c:pt>
                <c:pt idx="22">
                  <c:v>1.86447102623721E-21</c:v>
                </c:pt>
                <c:pt idx="23">
                  <c:v>1.24656564894178E-20</c:v>
                </c:pt>
                <c:pt idx="24">
                  <c:v>8.0076096136938501E-20</c:v>
                </c:pt>
                <c:pt idx="25">
                  <c:v>4.9421833210359404E-19</c:v>
                </c:pt>
                <c:pt idx="26">
                  <c:v>2.9306437623196298E-18</c:v>
                </c:pt>
                <c:pt idx="27">
                  <c:v>1.6696884078270299E-17</c:v>
                </c:pt>
                <c:pt idx="28">
                  <c:v>9.1397865987890801E-17</c:v>
                </c:pt>
                <c:pt idx="29">
                  <c:v>4.80689795106354E-16</c:v>
                </c:pt>
                <c:pt idx="30">
                  <c:v>2.42896900438205E-15</c:v>
                </c:pt>
                <c:pt idx="31">
                  <c:v>1.17925375848158E-14</c:v>
                </c:pt>
                <c:pt idx="32">
                  <c:v>5.5007358883558002E-14</c:v>
                </c:pt>
                <c:pt idx="33">
                  <c:v>2.4652589778475702E-13</c:v>
                </c:pt>
                <c:pt idx="34">
                  <c:v>1.0615306585979201E-12</c:v>
                </c:pt>
                <c:pt idx="35">
                  <c:v>4.3916809265569E-12</c:v>
                </c:pt>
                <c:pt idx="36">
                  <c:v>1.74565040559458E-11</c:v>
                </c:pt>
                <c:pt idx="37">
                  <c:v>6.6667173472754998E-11</c:v>
                </c:pt>
                <c:pt idx="38">
                  <c:v>2.4462177448424102E-10</c:v>
                </c:pt>
                <c:pt idx="39">
                  <c:v>8.6239558068062395E-10</c:v>
                </c:pt>
                <c:pt idx="40">
                  <c:v>2.9210993738518402E-9</c:v>
                </c:pt>
                <c:pt idx="41">
                  <c:v>9.5063681253783801E-9</c:v>
                </c:pt>
                <c:pt idx="42">
                  <c:v>2.97242935877282E-8</c:v>
                </c:pt>
                <c:pt idx="43">
                  <c:v>8.9297082466776301E-8</c:v>
                </c:pt>
                <c:pt idx="44">
                  <c:v>2.5774609967572601E-7</c:v>
                </c:pt>
                <c:pt idx="45">
                  <c:v>7.1478671794130095E-7</c:v>
                </c:pt>
                <c:pt idx="46">
                  <c:v>1.9045441025940101E-6</c:v>
                </c:pt>
                <c:pt idx="47">
                  <c:v>4.8756974587524199E-6</c:v>
                </c:pt>
                <c:pt idx="48">
                  <c:v>1.1992647369694001E-5</c:v>
                </c:pt>
                <c:pt idx="49">
                  <c:v>2.8341845762226301E-5</c:v>
                </c:pt>
                <c:pt idx="50">
                  <c:v>6.4354535457018E-5</c:v>
                </c:pt>
                <c:pt idx="51" formatCode="General">
                  <c:v>1.4040188607896699E-4</c:v>
                </c:pt>
                <c:pt idx="52" formatCode="General">
                  <c:v>2.9431786182388699E-4</c:v>
                </c:pt>
                <c:pt idx="53" formatCode="General">
                  <c:v>5.9281726577806702E-4</c:v>
                </c:pt>
                <c:pt idx="54" formatCode="General">
                  <c:v>1.1473647202102E-3</c:v>
                </c:pt>
                <c:pt idx="55" formatCode="General">
                  <c:v>2.1339400946418902E-3</c:v>
                </c:pt>
                <c:pt idx="56" formatCode="General">
                  <c:v>3.81415447153002E-3</c:v>
                </c:pt>
                <c:pt idx="57" formatCode="General">
                  <c:v>6.5524255759938903E-3</c:v>
                </c:pt>
                <c:pt idx="58" formatCode="General">
                  <c:v>1.0821105476693901E-2</c:v>
                </c:pt>
                <c:pt idx="59" formatCode="General">
                  <c:v>1.7183931609732299E-2</c:v>
                </c:pt>
                <c:pt idx="60" formatCode="General">
                  <c:v>2.62497978404343E-2</c:v>
                </c:pt>
                <c:pt idx="61" formatCode="General">
                  <c:v>3.85952787609899E-2</c:v>
                </c:pt>
                <c:pt idx="62" formatCode="General">
                  <c:v>5.4665943946476898E-2</c:v>
                </c:pt>
                <c:pt idx="63" formatCode="General">
                  <c:v>7.4681143511456896E-2</c:v>
                </c:pt>
                <c:pt idx="64" formatCode="General">
                  <c:v>9.8579501730603106E-2</c:v>
                </c:pt>
                <c:pt idx="65" formatCode="General">
                  <c:v>0.12604559348251601</c:v>
                </c:pt>
                <c:pt idx="66" formatCode="General">
                  <c:v>0.1566455670213</c:v>
                </c:pt>
                <c:pt idx="67" formatCode="General">
                  <c:v>0.19006871799835801</c:v>
                </c:pt>
                <c:pt idx="68" formatCode="General">
                  <c:v>0.22642922215922701</c:v>
                </c:pt>
                <c:pt idx="69" formatCode="General">
                  <c:v>0.26654248952984499</c:v>
                </c:pt>
                <c:pt idx="70" formatCode="General">
                  <c:v>0.31207463532117702</c:v>
                </c:pt>
                <c:pt idx="71" formatCode="General">
                  <c:v>0.36548963715847699</c:v>
                </c:pt>
                <c:pt idx="72" formatCode="General">
                  <c:v>0.42979213573018998</c:v>
                </c:pt>
                <c:pt idx="73" formatCode="General">
                  <c:v>0.50816823668852695</c:v>
                </c:pt>
                <c:pt idx="74" formatCode="General">
                  <c:v>0.60372279633981996</c:v>
                </c:pt>
                <c:pt idx="75" formatCode="General">
                  <c:v>0.71954671192520303</c:v>
                </c:pt>
                <c:pt idx="76" formatCode="General">
                  <c:v>0.85927560175148299</c:v>
                </c:pt>
                <c:pt idx="77" formatCode="General">
                  <c:v>1.0281082255713601</c:v>
                </c:pt>
                <c:pt idx="78" formatCode="General">
                  <c:v>1.2339785395181</c:v>
                </c:pt>
                <c:pt idx="79" formatCode="General">
                  <c:v>1.48831600728661</c:v>
                </c:pt>
                <c:pt idx="80" formatCode="General">
                  <c:v>1.8057163891942301</c:v>
                </c:pt>
                <c:pt idx="81" formatCode="General">
                  <c:v>2.2019982214422602</c:v>
                </c:pt>
                <c:pt idx="82" formatCode="General">
                  <c:v>2.6905819881239998</c:v>
                </c:pt>
                <c:pt idx="83" formatCode="General">
                  <c:v>3.27781691991719</c:v>
                </c:pt>
                <c:pt idx="84" formatCode="General">
                  <c:v>3.9585752845191799</c:v>
                </c:pt>
                <c:pt idx="85" formatCode="General">
                  <c:v>4.7138317171310096</c:v>
                </c:pt>
                <c:pt idx="86" formatCode="General">
                  <c:v>5.5117676032964198</c:v>
                </c:pt>
                <c:pt idx="87" formatCode="General">
                  <c:v>6.3130741458770698</c:v>
                </c:pt>
                <c:pt idx="88" formatCode="General">
                  <c:v>7.0797287537733897</c:v>
                </c:pt>
                <c:pt idx="89" formatCode="General">
                  <c:v>7.78502405411521</c:v>
                </c:pt>
                <c:pt idx="90" formatCode="General">
                  <c:v>8.42163450074138</c:v>
                </c:pt>
                <c:pt idx="91" formatCode="General">
                  <c:v>9.0045444713516201</c:v>
                </c:pt>
                <c:pt idx="92" formatCode="General">
                  <c:v>9.5669490904237104</c:v>
                </c:pt>
                <c:pt idx="93" formatCode="General">
                  <c:v>10.149508596848801</c:v>
                </c:pt>
                <c:pt idx="94" formatCode="General">
                  <c:v>10.785859681723799</c:v>
                </c:pt>
                <c:pt idx="95" formatCode="General">
                  <c:v>11.4890978160124</c:v>
                </c:pt>
                <c:pt idx="96" formatCode="General">
                  <c:v>12.2442118380045</c:v>
                </c:pt>
                <c:pt idx="97" formatCode="General">
                  <c:v>13.009848460882401</c:v>
                </c:pt>
                <c:pt idx="98" formatCode="General">
                  <c:v>13.729694806790301</c:v>
                </c:pt>
                <c:pt idx="99" formatCode="General">
                  <c:v>14.3502239389534</c:v>
                </c:pt>
                <c:pt idx="100" formatCode="General">
                  <c:v>14.838886351004099</c:v>
                </c:pt>
                <c:pt idx="101" formatCode="General">
                  <c:v>15.196175360291299</c:v>
                </c:pt>
                <c:pt idx="102" formatCode="General">
                  <c:v>15.4567844011879</c:v>
                </c:pt>
                <c:pt idx="103" formatCode="General">
                  <c:v>15.6788176543454</c:v>
                </c:pt>
                <c:pt idx="104" formatCode="General">
                  <c:v>15.924409100951699</c:v>
                </c:pt>
                <c:pt idx="105" formatCode="General">
                  <c:v>16.2384933231891</c:v>
                </c:pt>
                <c:pt idx="106" formatCode="General">
                  <c:v>16.633481656462401</c:v>
                </c:pt>
                <c:pt idx="107" formatCode="General">
                  <c:v>17.0857035728034</c:v>
                </c:pt>
                <c:pt idx="108" formatCode="General">
                  <c:v>17.545253805818898</c:v>
                </c:pt>
                <c:pt idx="109" formatCode="General">
                  <c:v>17.955855669631902</c:v>
                </c:pt>
                <c:pt idx="110" formatCode="General">
                  <c:v>18.277414140741602</c:v>
                </c:pt>
                <c:pt idx="111" formatCode="General">
                  <c:v>18.502653961919901</c:v>
                </c:pt>
                <c:pt idx="112" formatCode="General">
                  <c:v>18.6612183639369</c:v>
                </c:pt>
                <c:pt idx="113" formatCode="General">
                  <c:v>18.8092033847289</c:v>
                </c:pt>
                <c:pt idx="114" formatCode="General">
                  <c:v>19.0076426808984</c:v>
                </c:pt>
                <c:pt idx="115" formatCode="General">
                  <c:v>19.297835875796</c:v>
                </c:pt>
                <c:pt idx="116" formatCode="General">
                  <c:v>19.682906444607902</c:v>
                </c:pt>
                <c:pt idx="117" formatCode="General">
                  <c:v>20.1229198062973</c:v>
                </c:pt>
                <c:pt idx="118" formatCode="General">
                  <c:v>20.545975314416602</c:v>
                </c:pt>
                <c:pt idx="119" formatCode="General">
                  <c:v>20.871715841327902</c:v>
                </c:pt>
                <c:pt idx="120" formatCode="General">
                  <c:v>21.0389353843035</c:v>
                </c:pt>
                <c:pt idx="121" formatCode="General">
                  <c:v>21.027255372068801</c:v>
                </c:pt>
                <c:pt idx="122" formatCode="General">
                  <c:v>20.864893621112198</c:v>
                </c:pt>
                <c:pt idx="123" formatCode="General">
                  <c:v>20.619641221610902</c:v>
                </c:pt>
                <c:pt idx="124" formatCode="General">
                  <c:v>20.3763886663614</c:v>
                </c:pt>
                <c:pt idx="125" formatCode="General">
                  <c:v>20.2095407115619</c:v>
                </c:pt>
                <c:pt idx="126" formatCode="General">
                  <c:v>20.1605151347479</c:v>
                </c:pt>
                <c:pt idx="127" formatCode="General">
                  <c:v>20.228509406090101</c:v>
                </c:pt>
                <c:pt idx="128" formatCode="General">
                  <c:v>20.377595034982701</c:v>
                </c:pt>
                <c:pt idx="129" formatCode="General">
                  <c:v>20.556913975114899</c:v>
                </c:pt>
                <c:pt idx="130" formatCode="General">
                  <c:v>20.7257144700312</c:v>
                </c:pt>
                <c:pt idx="131" formatCode="General">
                  <c:v>20.873122681325</c:v>
                </c:pt>
                <c:pt idx="132" formatCode="General">
                  <c:v>21.0246377237793</c:v>
                </c:pt>
                <c:pt idx="133" formatCode="General">
                  <c:v>21.232591649350901</c:v>
                </c:pt>
                <c:pt idx="134" formatCode="General">
                  <c:v>21.5542312555636</c:v>
                </c:pt>
                <c:pt idx="135" formatCode="General">
                  <c:v>22.026169450837301</c:v>
                </c:pt>
                <c:pt idx="136" formatCode="General">
                  <c:v>22.645694574111602</c:v>
                </c:pt>
                <c:pt idx="137" formatCode="General">
                  <c:v>23.3670411707498</c:v>
                </c:pt>
                <c:pt idx="138" formatCode="General">
                  <c:v>24.115023438840701</c:v>
                </c:pt>
                <c:pt idx="139" formatCode="General">
                  <c:v>24.811541626891099</c:v>
                </c:pt>
                <c:pt idx="140" formatCode="General">
                  <c:v>25.405062662848302</c:v>
                </c:pt>
                <c:pt idx="141" formatCode="General">
                  <c:v>25.891445208335298</c:v>
                </c:pt>
                <c:pt idx="142" formatCode="General">
                  <c:v>26.317273741001902</c:v>
                </c:pt>
                <c:pt idx="143" formatCode="General">
                  <c:v>26.763297489170199</c:v>
                </c:pt>
                <c:pt idx="144" formatCode="General">
                  <c:v>27.313283777002301</c:v>
                </c:pt>
                <c:pt idx="145" formatCode="General">
                  <c:v>28.019626175709998</c:v>
                </c:pt>
                <c:pt idx="146" formatCode="General">
                  <c:v>28.878951520467801</c:v>
                </c:pt>
                <c:pt idx="147" formatCode="General">
                  <c:v>29.827803635220999</c:v>
                </c:pt>
                <c:pt idx="148" formatCode="General">
                  <c:v>30.761242451218401</c:v>
                </c:pt>
                <c:pt idx="149" formatCode="General">
                  <c:v>31.5685206581073</c:v>
                </c:pt>
                <c:pt idx="150" formatCode="General">
                  <c:v>32.173203156840302</c:v>
                </c:pt>
                <c:pt idx="151" formatCode="General">
                  <c:v>32.562907008525301</c:v>
                </c:pt>
                <c:pt idx="152" formatCode="General">
                  <c:v>32.797306233037297</c:v>
                </c:pt>
                <c:pt idx="153" formatCode="General">
                  <c:v>32.991041363475297</c:v>
                </c:pt>
                <c:pt idx="154" formatCode="General">
                  <c:v>33.277748047839303</c:v>
                </c:pt>
                <c:pt idx="155" formatCode="General">
                  <c:v>33.768875244946898</c:v>
                </c:pt>
                <c:pt idx="156" formatCode="General">
                  <c:v>34.523275935381598</c:v>
                </c:pt>
                <c:pt idx="157" formatCode="General">
                  <c:v>35.539585046038802</c:v>
                </c:pt>
                <c:pt idx="158" formatCode="General">
                  <c:v>36.7744385363454</c:v>
                </c:pt>
                <c:pt idx="159" formatCode="General">
                  <c:v>38.178965392085701</c:v>
                </c:pt>
                <c:pt idx="160" formatCode="General">
                  <c:v>39.737881374951797</c:v>
                </c:pt>
                <c:pt idx="161" formatCode="General">
                  <c:v>41.4933716367727</c:v>
                </c:pt>
                <c:pt idx="162" formatCode="General">
                  <c:v>43.541071099600302</c:v>
                </c:pt>
                <c:pt idx="163" formatCode="General">
                  <c:v>45.996331876368501</c:v>
                </c:pt>
                <c:pt idx="164" formatCode="General">
                  <c:v>48.941665147725601</c:v>
                </c:pt>
                <c:pt idx="165" formatCode="General">
                  <c:v>52.375735576956899</c:v>
                </c:pt>
                <c:pt idx="166" formatCode="General">
                  <c:v>56.186357480348398</c:v>
                </c:pt>
                <c:pt idx="167" formatCode="General">
                  <c:v>60.162954711101499</c:v>
                </c:pt>
                <c:pt idx="168" formatCode="General">
                  <c:v>64.049753601576199</c:v>
                </c:pt>
                <c:pt idx="169" formatCode="General">
                  <c:v>67.624547159849996</c:v>
                </c:pt>
                <c:pt idx="170" formatCode="General">
                  <c:v>70.775609008669406</c:v>
                </c:pt>
                <c:pt idx="171" formatCode="General">
                  <c:v>73.546663206529601</c:v>
                </c:pt>
                <c:pt idx="172" formatCode="General">
                  <c:v>76.128853580065098</c:v>
                </c:pt>
                <c:pt idx="173" formatCode="General">
                  <c:v>78.797028380075702</c:v>
                </c:pt>
                <c:pt idx="174" formatCode="General">
                  <c:v>81.808994739981998</c:v>
                </c:pt>
                <c:pt idx="175" formatCode="General">
                  <c:v>85.302523435782106</c:v>
                </c:pt>
                <c:pt idx="176" formatCode="General">
                  <c:v>89.228935152541197</c:v>
                </c:pt>
                <c:pt idx="177" formatCode="General">
                  <c:v>93.351407456255203</c:v>
                </c:pt>
                <c:pt idx="178" formatCode="General">
                  <c:v>97.313667247489704</c:v>
                </c:pt>
                <c:pt idx="179" formatCode="General">
                  <c:v>100.75834485977001</c:v>
                </c:pt>
                <c:pt idx="180" formatCode="General">
                  <c:v>103.45398410494499</c:v>
                </c:pt>
                <c:pt idx="181" formatCode="General">
                  <c:v>105.383867832085</c:v>
                </c:pt>
                <c:pt idx="182" formatCode="General">
                  <c:v>106.761651477</c:v>
                </c:pt>
                <c:pt idx="183" formatCode="General">
                  <c:v>107.964774258928</c:v>
                </c:pt>
                <c:pt idx="184" formatCode="General">
                  <c:v>109.407442625127</c:v>
                </c:pt>
                <c:pt idx="185" formatCode="General">
                  <c:v>111.398920234439</c:v>
                </c:pt>
                <c:pt idx="186" formatCode="General">
                  <c:v>114.040241103036</c:v>
                </c:pt>
                <c:pt idx="187" formatCode="General">
                  <c:v>117.199596563928</c:v>
                </c:pt>
                <c:pt idx="188" formatCode="General">
                  <c:v>120.577577450891</c:v>
                </c:pt>
                <c:pt idx="189" formatCode="General">
                  <c:v>123.838755897016</c:v>
                </c:pt>
                <c:pt idx="190" formatCode="General">
                  <c:v>126.759047441568</c:v>
                </c:pt>
                <c:pt idx="191" formatCode="General">
                  <c:v>129.329828283073</c:v>
                </c:pt>
                <c:pt idx="192" formatCode="General">
                  <c:v>131.77408561849401</c:v>
                </c:pt>
                <c:pt idx="193" formatCode="General">
                  <c:v>134.462456887895</c:v>
                </c:pt>
                <c:pt idx="194" formatCode="General">
                  <c:v>137.75603373375401</c:v>
                </c:pt>
                <c:pt idx="195" formatCode="General">
                  <c:v>141.833371068178</c:v>
                </c:pt>
                <c:pt idx="196" formatCode="General">
                  <c:v>146.568956061471</c:v>
                </c:pt>
                <c:pt idx="197" formatCode="General">
                  <c:v>151.51467369784299</c:v>
                </c:pt>
                <c:pt idx="198" formatCode="General">
                  <c:v>155.99947697718699</c:v>
                </c:pt>
                <c:pt idx="199" formatCode="General">
                  <c:v>159.318645510094</c:v>
                </c:pt>
                <c:pt idx="200" formatCode="General">
                  <c:v>160.94921316806699</c:v>
                </c:pt>
                <c:pt idx="201" formatCode="General">
                  <c:v>160.71596506073101</c:v>
                </c:pt>
                <c:pt idx="202" formatCode="General">
                  <c:v>158.848133690906</c:v>
                </c:pt>
                <c:pt idx="203" formatCode="General">
                  <c:v>155.90524704809999</c:v>
                </c:pt>
                <c:pt idx="204" formatCode="General">
                  <c:v>152.597413652938</c:v>
                </c:pt>
                <c:pt idx="205" formatCode="General">
                  <c:v>149.56315164401099</c:v>
                </c:pt>
                <c:pt idx="206" formatCode="General">
                  <c:v>147.18247905781399</c:v>
                </c:pt>
                <c:pt idx="207" formatCode="General">
                  <c:v>145.48898841366901</c:v>
                </c:pt>
                <c:pt idx="208" formatCode="General">
                  <c:v>144.207497621594</c:v>
                </c:pt>
                <c:pt idx="209" formatCode="General">
                  <c:v>142.89774771134299</c:v>
                </c:pt>
                <c:pt idx="210" formatCode="General">
                  <c:v>141.14682924126501</c:v>
                </c:pt>
                <c:pt idx="211" formatCode="General">
                  <c:v>138.737430858708</c:v>
                </c:pt>
                <c:pt idx="212" formatCode="General">
                  <c:v>135.730844860958</c:v>
                </c:pt>
                <c:pt idx="213" formatCode="General">
                  <c:v>132.43774868905601</c:v>
                </c:pt>
                <c:pt idx="214" formatCode="General">
                  <c:v>129.292722309711</c:v>
                </c:pt>
                <c:pt idx="215" formatCode="General">
                  <c:v>126.683938764969</c:v>
                </c:pt>
                <c:pt idx="216" formatCode="General">
                  <c:v>124.804449037046</c:v>
                </c:pt>
                <c:pt idx="217" formatCode="General">
                  <c:v>123.58103467629</c:v>
                </c:pt>
                <c:pt idx="218" formatCode="General">
                  <c:v>122.705481196642</c:v>
                </c:pt>
                <c:pt idx="219" formatCode="General">
                  <c:v>121.753694300296</c:v>
                </c:pt>
                <c:pt idx="220" formatCode="General">
                  <c:v>120.345420598415</c:v>
                </c:pt>
                <c:pt idx="221" formatCode="General">
                  <c:v>118.283494198621</c:v>
                </c:pt>
                <c:pt idx="222" formatCode="General">
                  <c:v>115.621098945116</c:v>
                </c:pt>
                <c:pt idx="223" formatCode="General">
                  <c:v>112.634154907506</c:v>
                </c:pt>
                <c:pt idx="224" formatCode="General">
                  <c:v>109.712227846255</c:v>
                </c:pt>
                <c:pt idx="225" formatCode="General">
                  <c:v>107.21143051300101</c:v>
                </c:pt>
                <c:pt idx="226" formatCode="General">
                  <c:v>105.325541218328</c:v>
                </c:pt>
                <c:pt idx="227" formatCode="General">
                  <c:v>104.022794038751</c:v>
                </c:pt>
                <c:pt idx="228" formatCode="General">
                  <c:v>103.06951614689901</c:v>
                </c:pt>
                <c:pt idx="229" formatCode="General">
                  <c:v>102.128465373694</c:v>
                </c:pt>
                <c:pt idx="230" formatCode="General">
                  <c:v>100.89211410873</c:v>
                </c:pt>
                <c:pt idx="231" formatCode="General">
                  <c:v>99.199417346356896</c:v>
                </c:pt>
                <c:pt idx="232" formatCode="General">
                  <c:v>97.092661318671503</c:v>
                </c:pt>
                <c:pt idx="233" formatCode="General">
                  <c:v>94.795121849646605</c:v>
                </c:pt>
                <c:pt idx="234" formatCode="General">
                  <c:v>92.620847339548902</c:v>
                </c:pt>
                <c:pt idx="235" formatCode="General">
                  <c:v>90.853178390754394</c:v>
                </c:pt>
                <c:pt idx="236" formatCode="General">
                  <c:v>89.639245633366201</c:v>
                </c:pt>
                <c:pt idx="237" formatCode="General">
                  <c:v>88.940088444434707</c:v>
                </c:pt>
                <c:pt idx="238" formatCode="General">
                  <c:v>88.553629873511596</c:v>
                </c:pt>
                <c:pt idx="239" formatCode="General">
                  <c:v>88.199434849636305</c:v>
                </c:pt>
                <c:pt idx="240" formatCode="General">
                  <c:v>87.630857495142294</c:v>
                </c:pt>
                <c:pt idx="241" formatCode="General">
                  <c:v>86.730565880937107</c:v>
                </c:pt>
                <c:pt idx="242" formatCode="General">
                  <c:v>85.552837916094703</c:v>
                </c:pt>
                <c:pt idx="243" formatCode="General">
                  <c:v>84.297250861970895</c:v>
                </c:pt>
                <c:pt idx="244" formatCode="General">
                  <c:v>83.225074962106106</c:v>
                </c:pt>
                <c:pt idx="245" formatCode="General">
                  <c:v>82.551566363236503</c:v>
                </c:pt>
                <c:pt idx="246" formatCode="General">
                  <c:v>82.356189658842098</c:v>
                </c:pt>
                <c:pt idx="247" formatCode="General">
                  <c:v>82.545435778296394</c:v>
                </c:pt>
                <c:pt idx="248" formatCode="General">
                  <c:v>82.882384853778007</c:v>
                </c:pt>
                <c:pt idx="249" formatCode="General">
                  <c:v>83.071488312890096</c:v>
                </c:pt>
                <c:pt idx="250" formatCode="General">
                  <c:v>82.866044548599206</c:v>
                </c:pt>
                <c:pt idx="251" formatCode="General">
                  <c:v>82.157443087711201</c:v>
                </c:pt>
                <c:pt idx="252" formatCode="General">
                  <c:v>81.012489804804105</c:v>
                </c:pt>
                <c:pt idx="253" formatCode="General">
                  <c:v>79.645061740492196</c:v>
                </c:pt>
                <c:pt idx="254" formatCode="General">
                  <c:v>78.333256619794696</c:v>
                </c:pt>
                <c:pt idx="255" formatCode="General">
                  <c:v>77.313600005527505</c:v>
                </c:pt>
                <c:pt idx="256" formatCode="General">
                  <c:v>76.692105646688901</c:v>
                </c:pt>
                <c:pt idx="257" formatCode="General">
                  <c:v>76.405132205112693</c:v>
                </c:pt>
                <c:pt idx="258" formatCode="General">
                  <c:v>76.243877623166696</c:v>
                </c:pt>
                <c:pt idx="259" formatCode="General">
                  <c:v>75.932413925976107</c:v>
                </c:pt>
                <c:pt idx="260" formatCode="General">
                  <c:v>75.229485933798003</c:v>
                </c:pt>
                <c:pt idx="261" formatCode="General">
                  <c:v>74.016178082389104</c:v>
                </c:pt>
                <c:pt idx="262" formatCode="General">
                  <c:v>72.337774426125904</c:v>
                </c:pt>
                <c:pt idx="263" formatCode="General">
                  <c:v>70.386005133236097</c:v>
                </c:pt>
                <c:pt idx="264" formatCode="General">
                  <c:v>68.430370100540401</c:v>
                </c:pt>
                <c:pt idx="265" formatCode="General">
                  <c:v>66.725776141231904</c:v>
                </c:pt>
                <c:pt idx="266" formatCode="General">
                  <c:v>65.431462296138804</c:v>
                </c:pt>
                <c:pt idx="267" formatCode="General">
                  <c:v>64.570530973879997</c:v>
                </c:pt>
                <c:pt idx="268" formatCode="General">
                  <c:v>64.042890227609007</c:v>
                </c:pt>
                <c:pt idx="269" formatCode="General">
                  <c:v>63.683608533546298</c:v>
                </c:pt>
                <c:pt idx="270" formatCode="General">
                  <c:v>63.341592548400499</c:v>
                </c:pt>
                <c:pt idx="271" formatCode="General">
                  <c:v>62.946514879411701</c:v>
                </c:pt>
                <c:pt idx="272" formatCode="General">
                  <c:v>62.537461355010997</c:v>
                </c:pt>
                <c:pt idx="273" formatCode="General">
                  <c:v>62.242457071821299</c:v>
                </c:pt>
                <c:pt idx="274" formatCode="General">
                  <c:v>62.217681230083997</c:v>
                </c:pt>
                <c:pt idx="275" formatCode="General">
                  <c:v>62.571192484454002</c:v>
                </c:pt>
                <c:pt idx="276" formatCode="General">
                  <c:v>63.302232901422698</c:v>
                </c:pt>
                <c:pt idx="277" formatCode="General">
                  <c:v>64.281308589127306</c:v>
                </c:pt>
                <c:pt idx="278" formatCode="General">
                  <c:v>65.280547763936596</c:v>
                </c:pt>
                <c:pt idx="279" formatCode="General">
                  <c:v>66.044354285729696</c:v>
                </c:pt>
                <c:pt idx="280" formatCode="General">
                  <c:v>66.374596319701396</c:v>
                </c:pt>
                <c:pt idx="281" formatCode="General">
                  <c:v>66.198576717990093</c:v>
                </c:pt>
                <c:pt idx="282" formatCode="General">
                  <c:v>65.594167401692005</c:v>
                </c:pt>
                <c:pt idx="283" formatCode="General">
                  <c:v>64.762451492544699</c:v>
                </c:pt>
                <c:pt idx="284" formatCode="General">
                  <c:v>63.957924534923798</c:v>
                </c:pt>
                <c:pt idx="285" formatCode="General">
                  <c:v>63.402228477557998</c:v>
                </c:pt>
                <c:pt idx="286" formatCode="General">
                  <c:v>63.213435699383801</c:v>
                </c:pt>
                <c:pt idx="287" formatCode="General">
                  <c:v>63.376750089358602</c:v>
                </c:pt>
                <c:pt idx="288" formatCode="General">
                  <c:v>63.766500896160203</c:v>
                </c:pt>
                <c:pt idx="289" formatCode="General">
                  <c:v>64.209594709763095</c:v>
                </c:pt>
                <c:pt idx="290" formatCode="General">
                  <c:v>64.564714450691</c:v>
                </c:pt>
                <c:pt idx="291" formatCode="General">
                  <c:v>64.785612739736493</c:v>
                </c:pt>
                <c:pt idx="292" formatCode="General">
                  <c:v>64.943156736565001</c:v>
                </c:pt>
                <c:pt idx="293" formatCode="General">
                  <c:v>65.196973065930294</c:v>
                </c:pt>
                <c:pt idx="294" formatCode="General">
                  <c:v>65.727435064653406</c:v>
                </c:pt>
                <c:pt idx="295" formatCode="General">
                  <c:v>66.6546698359505</c:v>
                </c:pt>
                <c:pt idx="296" formatCode="General">
                  <c:v>67.977012818262097</c:v>
                </c:pt>
                <c:pt idx="297" formatCode="General">
                  <c:v>69.554512425416306</c:v>
                </c:pt>
                <c:pt idx="298" formatCode="General">
                  <c:v>71.146106191235802</c:v>
                </c:pt>
                <c:pt idx="299" formatCode="General">
                  <c:v>72.488333714194695</c:v>
                </c:pt>
                <c:pt idx="300" formatCode="General">
                  <c:v>73.386882274037703</c:v>
                </c:pt>
                <c:pt idx="301" formatCode="General">
                  <c:v>73.786384939711098</c:v>
                </c:pt>
                <c:pt idx="302" formatCode="General">
                  <c:v>73.791219542995293</c:v>
                </c:pt>
                <c:pt idx="303" formatCode="General">
                  <c:v>73.628053075069801</c:v>
                </c:pt>
                <c:pt idx="304" formatCode="General">
                  <c:v>73.562833283266301</c:v>
                </c:pt>
                <c:pt idx="305" formatCode="General">
                  <c:v>73.802484159086305</c:v>
                </c:pt>
                <c:pt idx="306" formatCode="General">
                  <c:v>74.417897380848601</c:v>
                </c:pt>
                <c:pt idx="307" formatCode="General">
                  <c:v>75.317314794720303</c:v>
                </c:pt>
                <c:pt idx="308" formatCode="General">
                  <c:v>76.280530469969804</c:v>
                </c:pt>
                <c:pt idx="309" formatCode="General">
                  <c:v>77.041489407305093</c:v>
                </c:pt>
                <c:pt idx="310" formatCode="General">
                  <c:v>77.388495957065999</c:v>
                </c:pt>
                <c:pt idx="311" formatCode="General">
                  <c:v>77.244413235180204</c:v>
                </c:pt>
                <c:pt idx="312" formatCode="General">
                  <c:v>76.696629976647301</c:v>
                </c:pt>
                <c:pt idx="313" formatCode="General">
                  <c:v>75.965465907821795</c:v>
                </c:pt>
                <c:pt idx="314" formatCode="General">
                  <c:v>75.322939768102103</c:v>
                </c:pt>
                <c:pt idx="315" formatCode="General">
                  <c:v>74.992595943097797</c:v>
                </c:pt>
                <c:pt idx="316" formatCode="General">
                  <c:v>75.068220166921407</c:v>
                </c:pt>
                <c:pt idx="317" formatCode="General">
                  <c:v>75.482044737469593</c:v>
                </c:pt>
                <c:pt idx="318" formatCode="General">
                  <c:v>76.034200846109002</c:v>
                </c:pt>
                <c:pt idx="319" formatCode="General">
                  <c:v>76.471901565409993</c:v>
                </c:pt>
                <c:pt idx="320" formatCode="General">
                  <c:v>76.588001886086204</c:v>
                </c:pt>
                <c:pt idx="321" formatCode="General">
                  <c:v>76.301350217088796</c:v>
                </c:pt>
                <c:pt idx="322" formatCode="General">
                  <c:v>75.688452346552495</c:v>
                </c:pt>
                <c:pt idx="323" formatCode="General">
                  <c:v>74.954672769908996</c:v>
                </c:pt>
                <c:pt idx="324" formatCode="General">
                  <c:v>74.356335728218795</c:v>
                </c:pt>
                <c:pt idx="325" formatCode="General">
                  <c:v>74.103813644422303</c:v>
                </c:pt>
                <c:pt idx="326" formatCode="General">
                  <c:v>74.282856526103998</c:v>
                </c:pt>
                <c:pt idx="327" formatCode="General">
                  <c:v>74.824300091795905</c:v>
                </c:pt>
                <c:pt idx="328" formatCode="General">
                  <c:v>75.533630370356605</c:v>
                </c:pt>
                <c:pt idx="329" formatCode="General">
                  <c:v>76.168827759639797</c:v>
                </c:pt>
                <c:pt idx="330" formatCode="General">
                  <c:v>76.536297784149298</c:v>
                </c:pt>
                <c:pt idx="331" formatCode="General">
                  <c:v>76.567667212300805</c:v>
                </c:pt>
                <c:pt idx="332" formatCode="General">
                  <c:v>76.347512089998204</c:v>
                </c:pt>
                <c:pt idx="333" formatCode="General">
                  <c:v>76.080942286323904</c:v>
                </c:pt>
                <c:pt idx="334" formatCode="General">
                  <c:v>76.013201046317107</c:v>
                </c:pt>
                <c:pt idx="335" formatCode="General">
                  <c:v>76.332136156463903</c:v>
                </c:pt>
                <c:pt idx="336" formatCode="General">
                  <c:v>77.091334118220402</c:v>
                </c:pt>
                <c:pt idx="337" formatCode="General">
                  <c:v>78.184115398449094</c:v>
                </c:pt>
                <c:pt idx="338" formatCode="General">
                  <c:v>79.379257231230198</c:v>
                </c:pt>
                <c:pt idx="339" formatCode="General">
                  <c:v>80.405562240016593</c:v>
                </c:pt>
                <c:pt idx="340" formatCode="General">
                  <c:v>81.053315549970506</c:v>
                </c:pt>
                <c:pt idx="341" formatCode="General">
                  <c:v>81.253659907636802</c:v>
                </c:pt>
                <c:pt idx="342" formatCode="General">
                  <c:v>81.104805955165105</c:v>
                </c:pt>
                <c:pt idx="343" formatCode="General">
                  <c:v>80.833932448254799</c:v>
                </c:pt>
                <c:pt idx="344" formatCode="General">
                  <c:v>80.708113871209093</c:v>
                </c:pt>
                <c:pt idx="345" formatCode="General">
                  <c:v>80.927316704210298</c:v>
                </c:pt>
                <c:pt idx="346" formatCode="General">
                  <c:v>81.5398504947389</c:v>
                </c:pt>
                <c:pt idx="347" formatCode="General">
                  <c:v>82.412732200903804</c:v>
                </c:pt>
                <c:pt idx="348" formatCode="General">
                  <c:v>83.269123758248</c:v>
                </c:pt>
                <c:pt idx="349" formatCode="General">
                  <c:v>83.779970341472307</c:v>
                </c:pt>
                <c:pt idx="350" formatCode="General">
                  <c:v>83.676666099294806</c:v>
                </c:pt>
                <c:pt idx="351" formatCode="General">
                  <c:v>82.843680411929796</c:v>
                </c:pt>
                <c:pt idx="352" formatCode="General">
                  <c:v>81.3575393205235</c:v>
                </c:pt>
                <c:pt idx="353" formatCode="General">
                  <c:v>79.458481359168999</c:v>
                </c:pt>
                <c:pt idx="354" formatCode="General">
                  <c:v>77.465902384475399</c:v>
                </c:pt>
                <c:pt idx="355" formatCode="General">
                  <c:v>75.669022245897395</c:v>
                </c:pt>
                <c:pt idx="356" formatCode="General">
                  <c:v>74.232531459137803</c:v>
                </c:pt>
                <c:pt idx="357" formatCode="General">
                  <c:v>73.1504532241958</c:v>
                </c:pt>
                <c:pt idx="358" formatCode="General">
                  <c:v>72.262876536237798</c:v>
                </c:pt>
                <c:pt idx="359" formatCode="General">
                  <c:v>71.326821902321598</c:v>
                </c:pt>
                <c:pt idx="360" formatCode="General">
                  <c:v>70.113125766851994</c:v>
                </c:pt>
                <c:pt idx="361" formatCode="General">
                  <c:v>68.492919693238306</c:v>
                </c:pt>
                <c:pt idx="362" formatCode="General">
                  <c:v>66.482703779872693</c:v>
                </c:pt>
                <c:pt idx="363" formatCode="General">
                  <c:v>64.233614898111298</c:v>
                </c:pt>
                <c:pt idx="364" formatCode="General">
                  <c:v>61.971648209878801</c:v>
                </c:pt>
                <c:pt idx="365" formatCode="General">
                  <c:v>59.913266515924697</c:v>
                </c:pt>
                <c:pt idx="366" formatCode="General">
                  <c:v>58.188642278928199</c:v>
                </c:pt>
                <c:pt idx="367" formatCode="General">
                  <c:v>56.800306344996997</c:v>
                </c:pt>
                <c:pt idx="368" formatCode="General">
                  <c:v>55.630493727990498</c:v>
                </c:pt>
                <c:pt idx="369" formatCode="General">
                  <c:v>54.491854704498202</c:v>
                </c:pt>
                <c:pt idx="370" formatCode="General">
                  <c:v>53.200545450275001</c:v>
                </c:pt>
                <c:pt idx="371" formatCode="General">
                  <c:v>51.643653768460602</c:v>
                </c:pt>
                <c:pt idx="372" formatCode="General">
                  <c:v>49.816585006909101</c:v>
                </c:pt>
                <c:pt idx="373" formatCode="General">
                  <c:v>47.8184679449922</c:v>
                </c:pt>
                <c:pt idx="374" formatCode="General">
                  <c:v>45.8097415332428</c:v>
                </c:pt>
                <c:pt idx="375" formatCode="General">
                  <c:v>43.949693321300799</c:v>
                </c:pt>
                <c:pt idx="376" formatCode="General">
                  <c:v>42.3379745301892</c:v>
                </c:pt>
                <c:pt idx="377" formatCode="General">
                  <c:v>40.981171615593198</c:v>
                </c:pt>
                <c:pt idx="378" formatCode="General">
                  <c:v>39.7950418437783</c:v>
                </c:pt>
                <c:pt idx="379" formatCode="General">
                  <c:v>38.639360284419602</c:v>
                </c:pt>
                <c:pt idx="380" formatCode="General">
                  <c:v>37.370699106695596</c:v>
                </c:pt>
                <c:pt idx="381" formatCode="General">
                  <c:v>35.892977907919899</c:v>
                </c:pt>
                <c:pt idx="382" formatCode="General">
                  <c:v>34.187844938589301</c:v>
                </c:pt>
                <c:pt idx="383" formatCode="General">
                  <c:v>32.3154908161153</c:v>
                </c:pt>
                <c:pt idx="384" formatCode="General">
                  <c:v>30.387767035784002</c:v>
                </c:pt>
                <c:pt idx="385" formatCode="General">
                  <c:v>28.525179727898902</c:v>
                </c:pt>
                <c:pt idx="386" formatCode="General">
                  <c:v>26.8140876483737</c:v>
                </c:pt>
                <c:pt idx="387" formatCode="General">
                  <c:v>25.2789795598216</c:v>
                </c:pt>
                <c:pt idx="388" formatCode="General">
                  <c:v>23.8781396917793</c:v>
                </c:pt>
                <c:pt idx="389" formatCode="General">
                  <c:v>22.5221725357822</c:v>
                </c:pt>
                <c:pt idx="390" formatCode="General">
                  <c:v>21.107116512279902</c:v>
                </c:pt>
                <c:pt idx="391" formatCode="General">
                  <c:v>19.549834690802001</c:v>
                </c:pt>
                <c:pt idx="392" formatCode="General">
                  <c:v>17.814007546246</c:v>
                </c:pt>
                <c:pt idx="393" formatCode="General">
                  <c:v>15.919556554742799</c:v>
                </c:pt>
                <c:pt idx="394" formatCode="General">
                  <c:v>13.9346204168477</c:v>
                </c:pt>
                <c:pt idx="395" formatCode="General">
                  <c:v>11.954869980088899</c:v>
                </c:pt>
                <c:pt idx="396" formatCode="General">
                  <c:v>10.0781526182826</c:v>
                </c:pt>
                <c:pt idx="397" formatCode="General">
                  <c:v>8.3825304186113403</c:v>
                </c:pt>
                <c:pt idx="398" formatCode="General">
                  <c:v>6.9132565254645604</c:v>
                </c:pt>
                <c:pt idx="399" formatCode="General">
                  <c:v>5.6804569621493304</c:v>
                </c:pt>
                <c:pt idx="400" formatCode="General">
                  <c:v>4.6657541946967802</c:v>
                </c:pt>
                <c:pt idx="401" formatCode="General">
                  <c:v>3.8338827711692001</c:v>
                </c:pt>
                <c:pt idx="402" formatCode="General">
                  <c:v>3.1449005272677599</c:v>
                </c:pt>
                <c:pt idx="403" formatCode="General">
                  <c:v>2.5636047126925599</c:v>
                </c:pt>
                <c:pt idx="404" formatCode="General">
                  <c:v>2.0645209951744299</c:v>
                </c:pt>
                <c:pt idx="405" formatCode="General">
                  <c:v>1.6325805655421699</c:v>
                </c:pt>
                <c:pt idx="406" formatCode="General">
                  <c:v>1.26078898989608</c:v>
                </c:pt>
                <c:pt idx="407" formatCode="General">
                  <c:v>0.94661556185596096</c:v>
                </c:pt>
                <c:pt idx="408" formatCode="General">
                  <c:v>0.688601047253938</c:v>
                </c:pt>
                <c:pt idx="409" formatCode="General">
                  <c:v>0.48408210857613998</c:v>
                </c:pt>
                <c:pt idx="410" formatCode="General">
                  <c:v>0.32827488342181299</c:v>
                </c:pt>
                <c:pt idx="411" formatCode="General">
                  <c:v>0.21447196879779801</c:v>
                </c:pt>
                <c:pt idx="412" formatCode="General">
                  <c:v>0.134876411472412</c:v>
                </c:pt>
                <c:pt idx="413" formatCode="General">
                  <c:v>8.1596799570014103E-2</c:v>
                </c:pt>
                <c:pt idx="414" formatCode="General">
                  <c:v>4.7468409282513599E-2</c:v>
                </c:pt>
                <c:pt idx="415" formatCode="General">
                  <c:v>2.65467160723152E-2</c:v>
                </c:pt>
                <c:pt idx="416" formatCode="General">
                  <c:v>1.42695632907068E-2</c:v>
                </c:pt>
                <c:pt idx="417" formatCode="General">
                  <c:v>7.3713989399717501E-3</c:v>
                </c:pt>
                <c:pt idx="418" formatCode="General">
                  <c:v>3.65924886741706E-3</c:v>
                </c:pt>
                <c:pt idx="419" formatCode="General">
                  <c:v>1.74546934299635E-3</c:v>
                </c:pt>
                <c:pt idx="420" formatCode="General">
                  <c:v>8.0000789745508197E-4</c:v>
                </c:pt>
                <c:pt idx="421" formatCode="General">
                  <c:v>3.5231167912943E-4</c:v>
                </c:pt>
                <c:pt idx="422" formatCode="General">
                  <c:v>1.49074413752087E-4</c:v>
                </c:pt>
                <c:pt idx="423">
                  <c:v>6.06062639133827E-5</c:v>
                </c:pt>
                <c:pt idx="424">
                  <c:v>2.3673742247218599E-5</c:v>
                </c:pt>
                <c:pt idx="425">
                  <c:v>8.8848291719862107E-6</c:v>
                </c:pt>
                <c:pt idx="426">
                  <c:v>3.20377874896398E-6</c:v>
                </c:pt>
                <c:pt idx="427">
                  <c:v>1.10995715061162E-6</c:v>
                </c:pt>
                <c:pt idx="428">
                  <c:v>3.6947027173013601E-7</c:v>
                </c:pt>
                <c:pt idx="429">
                  <c:v>1.18163113272166E-7</c:v>
                </c:pt>
                <c:pt idx="430">
                  <c:v>3.6308907837804898E-8</c:v>
                </c:pt>
                <c:pt idx="431">
                  <c:v>1.07194642299624E-8</c:v>
                </c:pt>
                <c:pt idx="432">
                  <c:v>3.0406152564270998E-9</c:v>
                </c:pt>
                <c:pt idx="433">
                  <c:v>8.2866360902484201E-10</c:v>
                </c:pt>
                <c:pt idx="434">
                  <c:v>2.1698185058051699E-10</c:v>
                </c:pt>
                <c:pt idx="435">
                  <c:v>5.4587958735099797E-11</c:v>
                </c:pt>
                <c:pt idx="436">
                  <c:v>1.3194671333107601E-11</c:v>
                </c:pt>
                <c:pt idx="437">
                  <c:v>3.0642807800863901E-12</c:v>
                </c:pt>
                <c:pt idx="438">
                  <c:v>6.8373338094226598E-13</c:v>
                </c:pt>
                <c:pt idx="439">
                  <c:v>1.4657950375536601E-13</c:v>
                </c:pt>
                <c:pt idx="440">
                  <c:v>3.0191726088422397E-14</c:v>
                </c:pt>
                <c:pt idx="441">
                  <c:v>5.9749031047459903E-15</c:v>
                </c:pt>
                <c:pt idx="442">
                  <c:v>1.13606195561814E-15</c:v>
                </c:pt>
                <c:pt idx="443">
                  <c:v>2.0753979829760501E-16</c:v>
                </c:pt>
                <c:pt idx="444">
                  <c:v>3.6427468153259803E-17</c:v>
                </c:pt>
                <c:pt idx="445">
                  <c:v>6.1430606952019001E-18</c:v>
                </c:pt>
                <c:pt idx="446">
                  <c:v>9.9533401741012799E-19</c:v>
                </c:pt>
                <c:pt idx="447">
                  <c:v>1.5494626408800801E-19</c:v>
                </c:pt>
                <c:pt idx="448">
                  <c:v>2.31750987235261E-20</c:v>
                </c:pt>
                <c:pt idx="449">
                  <c:v>3.3303532182592302E-21</c:v>
                </c:pt>
                <c:pt idx="450">
                  <c:v>4.5981932837669997E-22</c:v>
                </c:pt>
                <c:pt idx="451">
                  <c:v>6.09975468191465E-23</c:v>
                </c:pt>
                <c:pt idx="452">
                  <c:v>7.7743794925704404E-24</c:v>
                </c:pt>
                <c:pt idx="453">
                  <c:v>9.5202274426648298E-25</c:v>
                </c:pt>
                <c:pt idx="454">
                  <c:v>1.12010086507983E-25</c:v>
                </c:pt>
                <c:pt idx="455">
                  <c:v>1.2661791624377199E-26</c:v>
                </c:pt>
                <c:pt idx="456">
                  <c:v>1.3751859043303499E-27</c:v>
                </c:pt>
                <c:pt idx="457">
                  <c:v>1.43501315736351E-28</c:v>
                </c:pt>
                <c:pt idx="458">
                  <c:v>1.43872759878622E-29</c:v>
                </c:pt>
                <c:pt idx="459">
                  <c:v>1.38589231644441E-30</c:v>
                </c:pt>
                <c:pt idx="460">
                  <c:v>1.2826513425181899E-31</c:v>
                </c:pt>
                <c:pt idx="461">
                  <c:v>1.1405543201181E-32</c:v>
                </c:pt>
                <c:pt idx="462">
                  <c:v>9.7443202414075408E-34</c:v>
                </c:pt>
                <c:pt idx="463">
                  <c:v>7.99862513602584E-35</c:v>
                </c:pt>
                <c:pt idx="464">
                  <c:v>6.30822767751253E-36</c:v>
                </c:pt>
                <c:pt idx="465">
                  <c:v>4.7799966941176396E-37</c:v>
                </c:pt>
                <c:pt idx="466">
                  <c:v>3.4799744363686201E-38</c:v>
                </c:pt>
                <c:pt idx="467">
                  <c:v>2.4341802354055901E-39</c:v>
                </c:pt>
                <c:pt idx="468">
                  <c:v>1.6359033082129801E-40</c:v>
                </c:pt>
                <c:pt idx="469">
                  <c:v>1.0563084409493601E-41</c:v>
                </c:pt>
                <c:pt idx="470">
                  <c:v>6.5531799006588701E-43</c:v>
                </c:pt>
                <c:pt idx="471">
                  <c:v>3.90608465719925E-44</c:v>
                </c:pt>
                <c:pt idx="472">
                  <c:v>2.2369662580976299E-45</c:v>
                </c:pt>
                <c:pt idx="473">
                  <c:v>1.23085086678039E-46</c:v>
                </c:pt>
                <c:pt idx="474">
                  <c:v>6.5069828040565796E-48</c:v>
                </c:pt>
                <c:pt idx="475">
                  <c:v>3.30508096528219E-49</c:v>
                </c:pt>
                <c:pt idx="476">
                  <c:v>1.6129197789085299E-50</c:v>
                </c:pt>
                <c:pt idx="477">
                  <c:v>7.5626091007761403E-52</c:v>
                </c:pt>
                <c:pt idx="478">
                  <c:v>3.4068950800419001E-53</c:v>
                </c:pt>
                <c:pt idx="479">
                  <c:v>1.4745995122264401E-54</c:v>
                </c:pt>
                <c:pt idx="480">
                  <c:v>6.1322186757305801E-56</c:v>
                </c:pt>
                <c:pt idx="481">
                  <c:v>2.45013154455857E-57</c:v>
                </c:pt>
                <c:pt idx="482">
                  <c:v>9.4056624927885197E-59</c:v>
                </c:pt>
                <c:pt idx="483">
                  <c:v>3.4691062424104901E-60</c:v>
                </c:pt>
                <c:pt idx="484">
                  <c:v>1.2293457124403101E-61</c:v>
                </c:pt>
                <c:pt idx="485">
                  <c:v>4.1856092497490001E-63</c:v>
                </c:pt>
                <c:pt idx="486">
                  <c:v>1.3692147026256E-64</c:v>
                </c:pt>
                <c:pt idx="487">
                  <c:v>4.3034092255578402E-66</c:v>
                </c:pt>
                <c:pt idx="488">
                  <c:v>1.2995169840729799E-67</c:v>
                </c:pt>
                <c:pt idx="489">
                  <c:v>3.7703311307784202E-69</c:v>
                </c:pt>
                <c:pt idx="490">
                  <c:v>1.05100612923939E-70</c:v>
                </c:pt>
                <c:pt idx="491">
                  <c:v>2.8148757151195199E-72</c:v>
                </c:pt>
                <c:pt idx="492">
                  <c:v>7.2433825162445098E-74</c:v>
                </c:pt>
                <c:pt idx="493">
                  <c:v>1.7908195937514099E-75</c:v>
                </c:pt>
                <c:pt idx="494">
                  <c:v>4.2539313319539598E-77</c:v>
                </c:pt>
                <c:pt idx="495">
                  <c:v>9.7086162132708894E-79</c:v>
                </c:pt>
                <c:pt idx="496">
                  <c:v>2.1288860328337501E-80</c:v>
                </c:pt>
                <c:pt idx="497">
                  <c:v>4.4851369924360699E-82</c:v>
                </c:pt>
                <c:pt idx="498">
                  <c:v>9.07877458231815E-84</c:v>
                </c:pt>
                <c:pt idx="499">
                  <c:v>1.7656595770189499E-85</c:v>
                </c:pt>
                <c:pt idx="500">
                  <c:v>3.2992478049385602E-8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285-43DD-A45D-2E082C116C2A}"/>
            </c:ext>
          </c:extLst>
        </c:ser>
        <c:ser>
          <c:idx val="17"/>
          <c:order val="17"/>
          <c:tx>
            <c:v>DOS=16</c:v>
          </c:tx>
          <c:spPr>
            <a:ln w="1905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'16'!$M$2:$M$502</c:f>
              <c:numCache>
                <c:formatCode>General</c:formatCode>
                <c:ptCount val="501"/>
                <c:pt idx="0">
                  <c:v>-2.5000000000000001E-2</c:v>
                </c:pt>
                <c:pt idx="1">
                  <c:v>-2.4899999999999999E-2</c:v>
                </c:pt>
                <c:pt idx="2">
                  <c:v>-2.4799999999999999E-2</c:v>
                </c:pt>
                <c:pt idx="3">
                  <c:v>-2.47E-2</c:v>
                </c:pt>
                <c:pt idx="4">
                  <c:v>-2.46E-2</c:v>
                </c:pt>
                <c:pt idx="5">
                  <c:v>-2.4500000000000001E-2</c:v>
                </c:pt>
                <c:pt idx="6">
                  <c:v>-2.4400000000000002E-2</c:v>
                </c:pt>
                <c:pt idx="7">
                  <c:v>-2.4299999999999999E-2</c:v>
                </c:pt>
                <c:pt idx="8">
                  <c:v>-2.4199999999999999E-2</c:v>
                </c:pt>
                <c:pt idx="9">
                  <c:v>-2.41E-2</c:v>
                </c:pt>
                <c:pt idx="10">
                  <c:v>-2.4E-2</c:v>
                </c:pt>
                <c:pt idx="11">
                  <c:v>-2.3900000000000001E-2</c:v>
                </c:pt>
                <c:pt idx="12">
                  <c:v>-2.3800000000000002E-2</c:v>
                </c:pt>
                <c:pt idx="13">
                  <c:v>-2.3699999999999999E-2</c:v>
                </c:pt>
                <c:pt idx="14">
                  <c:v>-2.3599999999999999E-2</c:v>
                </c:pt>
                <c:pt idx="15">
                  <c:v>-2.35E-2</c:v>
                </c:pt>
                <c:pt idx="16">
                  <c:v>-2.3400000000000001E-2</c:v>
                </c:pt>
                <c:pt idx="17">
                  <c:v>-2.3300000000000001E-2</c:v>
                </c:pt>
                <c:pt idx="18">
                  <c:v>-2.3199999999999998E-2</c:v>
                </c:pt>
                <c:pt idx="19">
                  <c:v>-2.3099999999999999E-2</c:v>
                </c:pt>
                <c:pt idx="20">
                  <c:v>-2.3E-2</c:v>
                </c:pt>
                <c:pt idx="21">
                  <c:v>-2.29E-2</c:v>
                </c:pt>
                <c:pt idx="22">
                  <c:v>-2.2800000000000001E-2</c:v>
                </c:pt>
                <c:pt idx="23">
                  <c:v>-2.2700000000000001E-2</c:v>
                </c:pt>
                <c:pt idx="24">
                  <c:v>-2.2599999999999999E-2</c:v>
                </c:pt>
                <c:pt idx="25">
                  <c:v>-2.2499999999999999E-2</c:v>
                </c:pt>
                <c:pt idx="26">
                  <c:v>-2.24E-2</c:v>
                </c:pt>
                <c:pt idx="27">
                  <c:v>-2.23E-2</c:v>
                </c:pt>
                <c:pt idx="28">
                  <c:v>-2.2200000000000001E-2</c:v>
                </c:pt>
                <c:pt idx="29">
                  <c:v>-2.2100000000000002E-2</c:v>
                </c:pt>
                <c:pt idx="30">
                  <c:v>-2.1999999999999999E-2</c:v>
                </c:pt>
                <c:pt idx="31">
                  <c:v>-2.1899999999999999E-2</c:v>
                </c:pt>
                <c:pt idx="32">
                  <c:v>-2.18E-2</c:v>
                </c:pt>
                <c:pt idx="33">
                  <c:v>-2.1700000000000001E-2</c:v>
                </c:pt>
                <c:pt idx="34">
                  <c:v>-2.1600000000000001E-2</c:v>
                </c:pt>
                <c:pt idx="35">
                  <c:v>-2.1499999999999998E-2</c:v>
                </c:pt>
                <c:pt idx="36">
                  <c:v>-2.1399999999999999E-2</c:v>
                </c:pt>
                <c:pt idx="37">
                  <c:v>-2.1299999999999999E-2</c:v>
                </c:pt>
                <c:pt idx="38">
                  <c:v>-2.12E-2</c:v>
                </c:pt>
                <c:pt idx="39">
                  <c:v>-2.1100000000000001E-2</c:v>
                </c:pt>
                <c:pt idx="40">
                  <c:v>-2.1000000000000001E-2</c:v>
                </c:pt>
                <c:pt idx="41">
                  <c:v>-2.0899999999999998E-2</c:v>
                </c:pt>
                <c:pt idx="42">
                  <c:v>-2.0799999999999999E-2</c:v>
                </c:pt>
                <c:pt idx="43">
                  <c:v>-2.07E-2</c:v>
                </c:pt>
                <c:pt idx="44">
                  <c:v>-2.06E-2</c:v>
                </c:pt>
                <c:pt idx="45">
                  <c:v>-2.0500000000000001E-2</c:v>
                </c:pt>
                <c:pt idx="46">
                  <c:v>-2.0400000000000001E-2</c:v>
                </c:pt>
                <c:pt idx="47">
                  <c:v>-2.0299999999999999E-2</c:v>
                </c:pt>
                <c:pt idx="48">
                  <c:v>-2.0199999999999999E-2</c:v>
                </c:pt>
                <c:pt idx="49">
                  <c:v>-2.01E-2</c:v>
                </c:pt>
                <c:pt idx="50">
                  <c:v>-0.02</c:v>
                </c:pt>
                <c:pt idx="51">
                  <c:v>-1.9900000000000001E-2</c:v>
                </c:pt>
                <c:pt idx="52">
                  <c:v>-1.9800000000000002E-2</c:v>
                </c:pt>
                <c:pt idx="53">
                  <c:v>-1.9699999999999999E-2</c:v>
                </c:pt>
                <c:pt idx="54">
                  <c:v>-1.9599999999999999E-2</c:v>
                </c:pt>
                <c:pt idx="55">
                  <c:v>-1.95E-2</c:v>
                </c:pt>
                <c:pt idx="56">
                  <c:v>-1.9400000000000001E-2</c:v>
                </c:pt>
                <c:pt idx="57">
                  <c:v>-1.9300000000000001E-2</c:v>
                </c:pt>
                <c:pt idx="58">
                  <c:v>-1.9199999999999998E-2</c:v>
                </c:pt>
                <c:pt idx="59">
                  <c:v>-1.9099999999999999E-2</c:v>
                </c:pt>
                <c:pt idx="60">
                  <c:v>-1.9E-2</c:v>
                </c:pt>
                <c:pt idx="61">
                  <c:v>-1.89E-2</c:v>
                </c:pt>
                <c:pt idx="62">
                  <c:v>-1.8800000000000001E-2</c:v>
                </c:pt>
                <c:pt idx="63">
                  <c:v>-1.8700000000000001E-2</c:v>
                </c:pt>
                <c:pt idx="64">
                  <c:v>-1.8599999999999998E-2</c:v>
                </c:pt>
                <c:pt idx="65">
                  <c:v>-1.8499999999999999E-2</c:v>
                </c:pt>
                <c:pt idx="66">
                  <c:v>-1.84E-2</c:v>
                </c:pt>
                <c:pt idx="67">
                  <c:v>-1.83E-2</c:v>
                </c:pt>
                <c:pt idx="68">
                  <c:v>-1.8200000000000001E-2</c:v>
                </c:pt>
                <c:pt idx="69">
                  <c:v>-1.8100000000000002E-2</c:v>
                </c:pt>
                <c:pt idx="70">
                  <c:v>-1.7999999999999999E-2</c:v>
                </c:pt>
                <c:pt idx="71">
                  <c:v>-1.7899999999999999E-2</c:v>
                </c:pt>
                <c:pt idx="72">
                  <c:v>-1.78E-2</c:v>
                </c:pt>
                <c:pt idx="73">
                  <c:v>-1.77E-2</c:v>
                </c:pt>
                <c:pt idx="74">
                  <c:v>-1.7600000000000001E-2</c:v>
                </c:pt>
                <c:pt idx="75">
                  <c:v>-1.7500000000000002E-2</c:v>
                </c:pt>
                <c:pt idx="76">
                  <c:v>-1.7399999999999999E-2</c:v>
                </c:pt>
                <c:pt idx="77">
                  <c:v>-1.7299999999999999E-2</c:v>
                </c:pt>
                <c:pt idx="78">
                  <c:v>-1.72E-2</c:v>
                </c:pt>
                <c:pt idx="79">
                  <c:v>-1.7100000000000001E-2</c:v>
                </c:pt>
                <c:pt idx="80">
                  <c:v>-1.7000000000000001E-2</c:v>
                </c:pt>
                <c:pt idx="81">
                  <c:v>-1.6899999999999998E-2</c:v>
                </c:pt>
                <c:pt idx="82">
                  <c:v>-1.6799999999999999E-2</c:v>
                </c:pt>
                <c:pt idx="83">
                  <c:v>-1.67E-2</c:v>
                </c:pt>
                <c:pt idx="84">
                  <c:v>-1.66E-2</c:v>
                </c:pt>
                <c:pt idx="85">
                  <c:v>-1.6500000000000001E-2</c:v>
                </c:pt>
                <c:pt idx="86">
                  <c:v>-1.6400000000000001E-2</c:v>
                </c:pt>
                <c:pt idx="87">
                  <c:v>-1.6299999999999999E-2</c:v>
                </c:pt>
                <c:pt idx="88">
                  <c:v>-1.6199999999999999E-2</c:v>
                </c:pt>
                <c:pt idx="89">
                  <c:v>-1.61E-2</c:v>
                </c:pt>
                <c:pt idx="90">
                  <c:v>-1.6E-2</c:v>
                </c:pt>
                <c:pt idx="91">
                  <c:v>-1.5900000000000001E-2</c:v>
                </c:pt>
                <c:pt idx="92">
                  <c:v>-1.5800000000000002E-2</c:v>
                </c:pt>
                <c:pt idx="93">
                  <c:v>-1.5699999999999999E-2</c:v>
                </c:pt>
                <c:pt idx="94">
                  <c:v>-1.5599999999999999E-2</c:v>
                </c:pt>
                <c:pt idx="95">
                  <c:v>-1.55E-2</c:v>
                </c:pt>
                <c:pt idx="96">
                  <c:v>-1.54E-2</c:v>
                </c:pt>
                <c:pt idx="97">
                  <c:v>-1.5299999999999999E-2</c:v>
                </c:pt>
                <c:pt idx="98">
                  <c:v>-1.52E-2</c:v>
                </c:pt>
                <c:pt idx="99">
                  <c:v>-1.5100000000000001E-2</c:v>
                </c:pt>
                <c:pt idx="100">
                  <c:v>-1.4999999999999999E-2</c:v>
                </c:pt>
                <c:pt idx="101">
                  <c:v>-1.49E-2</c:v>
                </c:pt>
                <c:pt idx="102">
                  <c:v>-1.4800000000000001E-2</c:v>
                </c:pt>
                <c:pt idx="103">
                  <c:v>-1.47E-2</c:v>
                </c:pt>
                <c:pt idx="104">
                  <c:v>-1.46E-2</c:v>
                </c:pt>
                <c:pt idx="105">
                  <c:v>-1.4500000000000001E-2</c:v>
                </c:pt>
                <c:pt idx="106">
                  <c:v>-1.44E-2</c:v>
                </c:pt>
                <c:pt idx="107">
                  <c:v>-1.43E-2</c:v>
                </c:pt>
                <c:pt idx="108">
                  <c:v>-1.4200000000000001E-2</c:v>
                </c:pt>
                <c:pt idx="109">
                  <c:v>-1.41E-2</c:v>
                </c:pt>
                <c:pt idx="110">
                  <c:v>-1.4E-2</c:v>
                </c:pt>
                <c:pt idx="111">
                  <c:v>-1.3899999999999999E-2</c:v>
                </c:pt>
                <c:pt idx="112">
                  <c:v>-1.38E-2</c:v>
                </c:pt>
                <c:pt idx="113">
                  <c:v>-1.37E-2</c:v>
                </c:pt>
                <c:pt idx="114">
                  <c:v>-1.3599999999999999E-2</c:v>
                </c:pt>
                <c:pt idx="115">
                  <c:v>-1.35E-2</c:v>
                </c:pt>
                <c:pt idx="116">
                  <c:v>-1.34E-2</c:v>
                </c:pt>
                <c:pt idx="117">
                  <c:v>-1.3299999999999999E-2</c:v>
                </c:pt>
                <c:pt idx="118">
                  <c:v>-1.32E-2</c:v>
                </c:pt>
                <c:pt idx="119">
                  <c:v>-1.3100000000000001E-2</c:v>
                </c:pt>
                <c:pt idx="120">
                  <c:v>-1.2999999999999999E-2</c:v>
                </c:pt>
                <c:pt idx="121">
                  <c:v>-1.29E-2</c:v>
                </c:pt>
                <c:pt idx="122">
                  <c:v>-1.2800000000000001E-2</c:v>
                </c:pt>
                <c:pt idx="123">
                  <c:v>-1.2699999999999999E-2</c:v>
                </c:pt>
                <c:pt idx="124">
                  <c:v>-1.26E-2</c:v>
                </c:pt>
                <c:pt idx="125">
                  <c:v>-1.2500000000000001E-2</c:v>
                </c:pt>
                <c:pt idx="126">
                  <c:v>-1.24E-2</c:v>
                </c:pt>
                <c:pt idx="127">
                  <c:v>-1.23E-2</c:v>
                </c:pt>
                <c:pt idx="128">
                  <c:v>-1.2200000000000001E-2</c:v>
                </c:pt>
                <c:pt idx="129">
                  <c:v>-1.21E-2</c:v>
                </c:pt>
                <c:pt idx="130">
                  <c:v>-1.2E-2</c:v>
                </c:pt>
                <c:pt idx="131">
                  <c:v>-1.1900000000000001E-2</c:v>
                </c:pt>
                <c:pt idx="132">
                  <c:v>-1.18E-2</c:v>
                </c:pt>
                <c:pt idx="133">
                  <c:v>-1.17E-2</c:v>
                </c:pt>
                <c:pt idx="134">
                  <c:v>-1.1599999999999999E-2</c:v>
                </c:pt>
                <c:pt idx="135">
                  <c:v>-1.15E-2</c:v>
                </c:pt>
                <c:pt idx="136">
                  <c:v>-1.14E-2</c:v>
                </c:pt>
                <c:pt idx="137">
                  <c:v>-1.1299999999999999E-2</c:v>
                </c:pt>
                <c:pt idx="138">
                  <c:v>-1.12E-2</c:v>
                </c:pt>
                <c:pt idx="139">
                  <c:v>-1.11E-2</c:v>
                </c:pt>
                <c:pt idx="140">
                  <c:v>-1.0999999999999999E-2</c:v>
                </c:pt>
                <c:pt idx="141">
                  <c:v>-1.09E-2</c:v>
                </c:pt>
                <c:pt idx="142">
                  <c:v>-1.0800000000000001E-2</c:v>
                </c:pt>
                <c:pt idx="143">
                  <c:v>-1.0699999999999999E-2</c:v>
                </c:pt>
                <c:pt idx="144">
                  <c:v>-1.06E-2</c:v>
                </c:pt>
                <c:pt idx="145">
                  <c:v>-1.0500000000000001E-2</c:v>
                </c:pt>
                <c:pt idx="146">
                  <c:v>-1.04E-2</c:v>
                </c:pt>
                <c:pt idx="147">
                  <c:v>-1.03E-2</c:v>
                </c:pt>
                <c:pt idx="148">
                  <c:v>-1.0200000000000001E-2</c:v>
                </c:pt>
                <c:pt idx="149">
                  <c:v>-1.01E-2</c:v>
                </c:pt>
                <c:pt idx="150">
                  <c:v>-0.01</c:v>
                </c:pt>
                <c:pt idx="151">
                  <c:v>-9.9000000000000008E-3</c:v>
                </c:pt>
                <c:pt idx="152">
                  <c:v>-9.7999999999999997E-3</c:v>
                </c:pt>
                <c:pt idx="153">
                  <c:v>-9.7000000000000003E-3</c:v>
                </c:pt>
                <c:pt idx="154">
                  <c:v>-9.5999999999999992E-3</c:v>
                </c:pt>
                <c:pt idx="155">
                  <c:v>-9.4999999999999998E-3</c:v>
                </c:pt>
                <c:pt idx="156">
                  <c:v>-9.4000000000000004E-3</c:v>
                </c:pt>
                <c:pt idx="157">
                  <c:v>-9.2999999999999992E-3</c:v>
                </c:pt>
                <c:pt idx="158">
                  <c:v>-9.1999999999999998E-3</c:v>
                </c:pt>
                <c:pt idx="159">
                  <c:v>-9.1000000000000004E-3</c:v>
                </c:pt>
                <c:pt idx="160">
                  <c:v>-8.9999999999999993E-3</c:v>
                </c:pt>
                <c:pt idx="161">
                  <c:v>-8.8999999999999999E-3</c:v>
                </c:pt>
                <c:pt idx="162">
                  <c:v>-8.8000000000000005E-3</c:v>
                </c:pt>
                <c:pt idx="163">
                  <c:v>-8.6999999999999994E-3</c:v>
                </c:pt>
                <c:pt idx="164">
                  <c:v>-8.6E-3</c:v>
                </c:pt>
                <c:pt idx="165">
                  <c:v>-8.5000000000000006E-3</c:v>
                </c:pt>
                <c:pt idx="166">
                  <c:v>-8.3999999999999995E-3</c:v>
                </c:pt>
                <c:pt idx="167">
                  <c:v>-8.3000000000000001E-3</c:v>
                </c:pt>
                <c:pt idx="168">
                  <c:v>-8.2000000000000007E-3</c:v>
                </c:pt>
                <c:pt idx="169">
                  <c:v>-8.0999999999999996E-3</c:v>
                </c:pt>
                <c:pt idx="170">
                  <c:v>-8.0000000000000002E-3</c:v>
                </c:pt>
                <c:pt idx="171">
                  <c:v>-7.9000000000000008E-3</c:v>
                </c:pt>
                <c:pt idx="172">
                  <c:v>-7.7999999999999996E-3</c:v>
                </c:pt>
                <c:pt idx="173">
                  <c:v>-7.7000000000000002E-3</c:v>
                </c:pt>
                <c:pt idx="174">
                  <c:v>-7.6E-3</c:v>
                </c:pt>
                <c:pt idx="175">
                  <c:v>-7.4999999999999997E-3</c:v>
                </c:pt>
                <c:pt idx="176">
                  <c:v>-7.4000000000000003E-3</c:v>
                </c:pt>
                <c:pt idx="177">
                  <c:v>-7.3000000000000001E-3</c:v>
                </c:pt>
                <c:pt idx="178">
                  <c:v>-7.1999999999999998E-3</c:v>
                </c:pt>
                <c:pt idx="179">
                  <c:v>-7.1000000000000004E-3</c:v>
                </c:pt>
                <c:pt idx="180">
                  <c:v>-7.0000000000000001E-3</c:v>
                </c:pt>
                <c:pt idx="181">
                  <c:v>-6.8999999999999999E-3</c:v>
                </c:pt>
                <c:pt idx="182">
                  <c:v>-6.7999999999999996E-3</c:v>
                </c:pt>
                <c:pt idx="183">
                  <c:v>-6.7000000000000002E-3</c:v>
                </c:pt>
                <c:pt idx="184">
                  <c:v>-6.6E-3</c:v>
                </c:pt>
                <c:pt idx="185">
                  <c:v>-6.4999999999999997E-3</c:v>
                </c:pt>
                <c:pt idx="186">
                  <c:v>-6.4000000000000003E-3</c:v>
                </c:pt>
                <c:pt idx="187">
                  <c:v>-6.3E-3</c:v>
                </c:pt>
                <c:pt idx="188">
                  <c:v>-6.1999999999999998E-3</c:v>
                </c:pt>
                <c:pt idx="189">
                  <c:v>-6.1000000000000004E-3</c:v>
                </c:pt>
                <c:pt idx="190">
                  <c:v>-6.0000000000000001E-3</c:v>
                </c:pt>
                <c:pt idx="191">
                  <c:v>-5.8999999999999999E-3</c:v>
                </c:pt>
                <c:pt idx="192">
                  <c:v>-5.7999999999999996E-3</c:v>
                </c:pt>
                <c:pt idx="193">
                  <c:v>-5.7000000000000002E-3</c:v>
                </c:pt>
                <c:pt idx="194">
                  <c:v>-5.5999999999999999E-3</c:v>
                </c:pt>
                <c:pt idx="195">
                  <c:v>-5.4999999999999997E-3</c:v>
                </c:pt>
                <c:pt idx="196">
                  <c:v>-5.4000000000000003E-3</c:v>
                </c:pt>
                <c:pt idx="197">
                  <c:v>-5.3E-3</c:v>
                </c:pt>
                <c:pt idx="198">
                  <c:v>-5.1999999999999998E-3</c:v>
                </c:pt>
                <c:pt idx="199">
                  <c:v>-5.1000000000000004E-3</c:v>
                </c:pt>
                <c:pt idx="200">
                  <c:v>-5.0000000000000001E-3</c:v>
                </c:pt>
                <c:pt idx="201">
                  <c:v>-4.8999999999999998E-3</c:v>
                </c:pt>
                <c:pt idx="202">
                  <c:v>-4.7999999999999996E-3</c:v>
                </c:pt>
                <c:pt idx="203">
                  <c:v>-4.7000000000000002E-3</c:v>
                </c:pt>
                <c:pt idx="204">
                  <c:v>-4.5999999999999999E-3</c:v>
                </c:pt>
                <c:pt idx="205">
                  <c:v>-4.4999999999999997E-3</c:v>
                </c:pt>
                <c:pt idx="206">
                  <c:v>-4.4000000000000003E-3</c:v>
                </c:pt>
                <c:pt idx="207">
                  <c:v>-4.3E-3</c:v>
                </c:pt>
                <c:pt idx="208">
                  <c:v>-4.1999999999999997E-3</c:v>
                </c:pt>
                <c:pt idx="209">
                  <c:v>-4.1000000000000003E-3</c:v>
                </c:pt>
                <c:pt idx="210">
                  <c:v>-4.0000000000000001E-3</c:v>
                </c:pt>
                <c:pt idx="211">
                  <c:v>-3.8999999999999998E-3</c:v>
                </c:pt>
                <c:pt idx="212">
                  <c:v>-3.8E-3</c:v>
                </c:pt>
                <c:pt idx="213">
                  <c:v>-3.7000000000000002E-3</c:v>
                </c:pt>
                <c:pt idx="214">
                  <c:v>-3.5999999999999999E-3</c:v>
                </c:pt>
                <c:pt idx="215">
                  <c:v>-3.5000000000000001E-3</c:v>
                </c:pt>
                <c:pt idx="216">
                  <c:v>-3.3999999999999998E-3</c:v>
                </c:pt>
                <c:pt idx="217">
                  <c:v>-3.3E-3</c:v>
                </c:pt>
                <c:pt idx="218">
                  <c:v>-3.2000000000000002E-3</c:v>
                </c:pt>
                <c:pt idx="219">
                  <c:v>-3.0999999999999999E-3</c:v>
                </c:pt>
                <c:pt idx="220">
                  <c:v>-3.0000000000000001E-3</c:v>
                </c:pt>
                <c:pt idx="221">
                  <c:v>-2.8999999999999998E-3</c:v>
                </c:pt>
                <c:pt idx="222">
                  <c:v>-2.8E-3</c:v>
                </c:pt>
                <c:pt idx="223">
                  <c:v>-2.7000000000000001E-3</c:v>
                </c:pt>
                <c:pt idx="224">
                  <c:v>-2.5999999999999999E-3</c:v>
                </c:pt>
                <c:pt idx="225">
                  <c:v>-2.5000000000000001E-3</c:v>
                </c:pt>
                <c:pt idx="226">
                  <c:v>-2.3999999999999998E-3</c:v>
                </c:pt>
                <c:pt idx="227">
                  <c:v>-2.3E-3</c:v>
                </c:pt>
                <c:pt idx="228">
                  <c:v>-2.2000000000000001E-3</c:v>
                </c:pt>
                <c:pt idx="229">
                  <c:v>-2.0999999999999999E-3</c:v>
                </c:pt>
                <c:pt idx="230">
                  <c:v>-2E-3</c:v>
                </c:pt>
                <c:pt idx="231">
                  <c:v>-1.9E-3</c:v>
                </c:pt>
                <c:pt idx="232">
                  <c:v>-1.8E-3</c:v>
                </c:pt>
                <c:pt idx="233">
                  <c:v>-1.6999999999999999E-3</c:v>
                </c:pt>
                <c:pt idx="234">
                  <c:v>-1.6000000000000001E-3</c:v>
                </c:pt>
                <c:pt idx="235">
                  <c:v>-1.5E-3</c:v>
                </c:pt>
                <c:pt idx="236">
                  <c:v>-1.4E-3</c:v>
                </c:pt>
                <c:pt idx="237">
                  <c:v>-1.2999999999999999E-3</c:v>
                </c:pt>
                <c:pt idx="238">
                  <c:v>-1.1999999999999999E-3</c:v>
                </c:pt>
                <c:pt idx="239">
                  <c:v>-1.1000000000000001E-3</c:v>
                </c:pt>
                <c:pt idx="240">
                  <c:v>-1E-3</c:v>
                </c:pt>
                <c:pt idx="241">
                  <c:v>-9.0000000000000095E-4</c:v>
                </c:pt>
                <c:pt idx="242">
                  <c:v>-7.9999999999999895E-4</c:v>
                </c:pt>
                <c:pt idx="243">
                  <c:v>-6.9999999999999902E-4</c:v>
                </c:pt>
                <c:pt idx="244">
                  <c:v>-5.9999999999999995E-4</c:v>
                </c:pt>
                <c:pt idx="245">
                  <c:v>-5.0000000000000001E-4</c:v>
                </c:pt>
                <c:pt idx="246">
                  <c:v>-4.0000000000000099E-4</c:v>
                </c:pt>
                <c:pt idx="247">
                  <c:v>-3.0000000000000198E-4</c:v>
                </c:pt>
                <c:pt idx="248">
                  <c:v>-1.9999999999999901E-4</c:v>
                </c:pt>
                <c:pt idx="249" formatCode="0.00E+00">
                  <c:v>-9.9999999999999395E-5</c:v>
                </c:pt>
                <c:pt idx="250">
                  <c:v>0</c:v>
                </c:pt>
                <c:pt idx="251" formatCode="0.00E+00">
                  <c:v>9.9999999999999395E-5</c:v>
                </c:pt>
                <c:pt idx="252">
                  <c:v>1.9999999999999901E-4</c:v>
                </c:pt>
                <c:pt idx="253">
                  <c:v>2.9999999999999802E-4</c:v>
                </c:pt>
                <c:pt idx="254">
                  <c:v>4.0000000000000099E-4</c:v>
                </c:pt>
                <c:pt idx="255">
                  <c:v>5.0000000000000001E-4</c:v>
                </c:pt>
                <c:pt idx="256">
                  <c:v>5.9999999999999995E-4</c:v>
                </c:pt>
                <c:pt idx="257">
                  <c:v>6.9999999999999902E-4</c:v>
                </c:pt>
                <c:pt idx="258">
                  <c:v>7.9999999999999895E-4</c:v>
                </c:pt>
                <c:pt idx="259">
                  <c:v>9.0000000000000095E-4</c:v>
                </c:pt>
                <c:pt idx="260">
                  <c:v>1E-3</c:v>
                </c:pt>
                <c:pt idx="261">
                  <c:v>1.1000000000000001E-3</c:v>
                </c:pt>
                <c:pt idx="262">
                  <c:v>1.1999999999999999E-3</c:v>
                </c:pt>
                <c:pt idx="263">
                  <c:v>1.2999999999999999E-3</c:v>
                </c:pt>
                <c:pt idx="264">
                  <c:v>1.4E-3</c:v>
                </c:pt>
                <c:pt idx="265">
                  <c:v>1.5E-3</c:v>
                </c:pt>
                <c:pt idx="266">
                  <c:v>1.6000000000000001E-3</c:v>
                </c:pt>
                <c:pt idx="267">
                  <c:v>1.6999999999999999E-3</c:v>
                </c:pt>
                <c:pt idx="268">
                  <c:v>1.8E-3</c:v>
                </c:pt>
                <c:pt idx="269">
                  <c:v>1.9E-3</c:v>
                </c:pt>
                <c:pt idx="270">
                  <c:v>2E-3</c:v>
                </c:pt>
                <c:pt idx="271">
                  <c:v>2.0999999999999999E-3</c:v>
                </c:pt>
                <c:pt idx="272">
                  <c:v>2.2000000000000001E-3</c:v>
                </c:pt>
                <c:pt idx="273">
                  <c:v>2.3E-3</c:v>
                </c:pt>
                <c:pt idx="274">
                  <c:v>2.3999999999999998E-3</c:v>
                </c:pt>
                <c:pt idx="275">
                  <c:v>2.5000000000000001E-3</c:v>
                </c:pt>
                <c:pt idx="276">
                  <c:v>2.5999999999999999E-3</c:v>
                </c:pt>
                <c:pt idx="277">
                  <c:v>2.7000000000000001E-3</c:v>
                </c:pt>
                <c:pt idx="278">
                  <c:v>2.8E-3</c:v>
                </c:pt>
                <c:pt idx="279">
                  <c:v>2.8999999999999998E-3</c:v>
                </c:pt>
                <c:pt idx="280">
                  <c:v>3.0000000000000001E-3</c:v>
                </c:pt>
                <c:pt idx="281">
                  <c:v>3.0999999999999999E-3</c:v>
                </c:pt>
                <c:pt idx="282">
                  <c:v>3.2000000000000002E-3</c:v>
                </c:pt>
                <c:pt idx="283">
                  <c:v>3.3E-3</c:v>
                </c:pt>
                <c:pt idx="284">
                  <c:v>3.3999999999999998E-3</c:v>
                </c:pt>
                <c:pt idx="285">
                  <c:v>3.5000000000000001E-3</c:v>
                </c:pt>
                <c:pt idx="286">
                  <c:v>3.5999999999999999E-3</c:v>
                </c:pt>
                <c:pt idx="287">
                  <c:v>3.7000000000000002E-3</c:v>
                </c:pt>
                <c:pt idx="288">
                  <c:v>3.8E-3</c:v>
                </c:pt>
                <c:pt idx="289">
                  <c:v>3.8999999999999998E-3</c:v>
                </c:pt>
                <c:pt idx="290">
                  <c:v>4.0000000000000001E-3</c:v>
                </c:pt>
                <c:pt idx="291">
                  <c:v>4.1000000000000003E-3</c:v>
                </c:pt>
                <c:pt idx="292">
                  <c:v>4.1999999999999997E-3</c:v>
                </c:pt>
                <c:pt idx="293">
                  <c:v>4.3E-3</c:v>
                </c:pt>
                <c:pt idx="294">
                  <c:v>4.4000000000000003E-3</c:v>
                </c:pt>
                <c:pt idx="295">
                  <c:v>4.4999999999999997E-3</c:v>
                </c:pt>
                <c:pt idx="296">
                  <c:v>4.5999999999999999E-3</c:v>
                </c:pt>
                <c:pt idx="297">
                  <c:v>4.7000000000000002E-3</c:v>
                </c:pt>
                <c:pt idx="298">
                  <c:v>4.7999999999999996E-3</c:v>
                </c:pt>
                <c:pt idx="299">
                  <c:v>4.8999999999999998E-3</c:v>
                </c:pt>
                <c:pt idx="300">
                  <c:v>5.0000000000000001E-3</c:v>
                </c:pt>
                <c:pt idx="301">
                  <c:v>5.1000000000000004E-3</c:v>
                </c:pt>
                <c:pt idx="302">
                  <c:v>5.1999999999999998E-3</c:v>
                </c:pt>
                <c:pt idx="303">
                  <c:v>5.3E-3</c:v>
                </c:pt>
                <c:pt idx="304">
                  <c:v>5.4000000000000003E-3</c:v>
                </c:pt>
                <c:pt idx="305">
                  <c:v>5.4999999999999997E-3</c:v>
                </c:pt>
                <c:pt idx="306">
                  <c:v>5.5999999999999999E-3</c:v>
                </c:pt>
                <c:pt idx="307">
                  <c:v>5.7000000000000002E-3</c:v>
                </c:pt>
                <c:pt idx="308">
                  <c:v>5.7999999999999996E-3</c:v>
                </c:pt>
                <c:pt idx="309">
                  <c:v>5.8999999999999999E-3</c:v>
                </c:pt>
                <c:pt idx="310">
                  <c:v>6.0000000000000001E-3</c:v>
                </c:pt>
                <c:pt idx="311">
                  <c:v>6.1000000000000004E-3</c:v>
                </c:pt>
                <c:pt idx="312">
                  <c:v>6.1999999999999998E-3</c:v>
                </c:pt>
                <c:pt idx="313">
                  <c:v>6.3E-3</c:v>
                </c:pt>
                <c:pt idx="314">
                  <c:v>6.4000000000000003E-3</c:v>
                </c:pt>
                <c:pt idx="315">
                  <c:v>6.4999999999999997E-3</c:v>
                </c:pt>
                <c:pt idx="316">
                  <c:v>6.6E-3</c:v>
                </c:pt>
                <c:pt idx="317">
                  <c:v>6.7000000000000002E-3</c:v>
                </c:pt>
                <c:pt idx="318">
                  <c:v>6.7999999999999996E-3</c:v>
                </c:pt>
                <c:pt idx="319">
                  <c:v>6.8999999999999999E-3</c:v>
                </c:pt>
                <c:pt idx="320">
                  <c:v>7.0000000000000001E-3</c:v>
                </c:pt>
                <c:pt idx="321">
                  <c:v>7.1000000000000004E-3</c:v>
                </c:pt>
                <c:pt idx="322">
                  <c:v>7.1999999999999998E-3</c:v>
                </c:pt>
                <c:pt idx="323">
                  <c:v>7.3000000000000001E-3</c:v>
                </c:pt>
                <c:pt idx="324">
                  <c:v>7.4000000000000003E-3</c:v>
                </c:pt>
                <c:pt idx="325">
                  <c:v>7.4999999999999997E-3</c:v>
                </c:pt>
                <c:pt idx="326">
                  <c:v>7.6E-3</c:v>
                </c:pt>
                <c:pt idx="327">
                  <c:v>7.7000000000000002E-3</c:v>
                </c:pt>
                <c:pt idx="328">
                  <c:v>7.7999999999999996E-3</c:v>
                </c:pt>
                <c:pt idx="329">
                  <c:v>7.9000000000000008E-3</c:v>
                </c:pt>
                <c:pt idx="330">
                  <c:v>8.0000000000000002E-3</c:v>
                </c:pt>
                <c:pt idx="331">
                  <c:v>8.0999999999999996E-3</c:v>
                </c:pt>
                <c:pt idx="332">
                  <c:v>8.2000000000000007E-3</c:v>
                </c:pt>
                <c:pt idx="333">
                  <c:v>8.3000000000000001E-3</c:v>
                </c:pt>
                <c:pt idx="334">
                  <c:v>8.3999999999999995E-3</c:v>
                </c:pt>
                <c:pt idx="335">
                  <c:v>8.5000000000000006E-3</c:v>
                </c:pt>
                <c:pt idx="336">
                  <c:v>8.6E-3</c:v>
                </c:pt>
                <c:pt idx="337">
                  <c:v>8.6999999999999994E-3</c:v>
                </c:pt>
                <c:pt idx="338">
                  <c:v>8.8000000000000005E-3</c:v>
                </c:pt>
                <c:pt idx="339">
                  <c:v>8.8999999999999999E-3</c:v>
                </c:pt>
                <c:pt idx="340">
                  <c:v>8.9999999999999993E-3</c:v>
                </c:pt>
                <c:pt idx="341">
                  <c:v>9.1000000000000004E-3</c:v>
                </c:pt>
                <c:pt idx="342">
                  <c:v>9.1999999999999998E-3</c:v>
                </c:pt>
                <c:pt idx="343">
                  <c:v>9.2999999999999992E-3</c:v>
                </c:pt>
                <c:pt idx="344">
                  <c:v>9.4000000000000004E-3</c:v>
                </c:pt>
                <c:pt idx="345">
                  <c:v>9.4999999999999998E-3</c:v>
                </c:pt>
                <c:pt idx="346">
                  <c:v>9.5999999999999992E-3</c:v>
                </c:pt>
                <c:pt idx="347">
                  <c:v>9.7000000000000003E-3</c:v>
                </c:pt>
                <c:pt idx="348">
                  <c:v>9.7999999999999997E-3</c:v>
                </c:pt>
                <c:pt idx="349">
                  <c:v>9.9000000000000008E-3</c:v>
                </c:pt>
                <c:pt idx="350">
                  <c:v>0.01</c:v>
                </c:pt>
                <c:pt idx="351">
                  <c:v>1.01E-2</c:v>
                </c:pt>
                <c:pt idx="352">
                  <c:v>1.0200000000000001E-2</c:v>
                </c:pt>
                <c:pt idx="353">
                  <c:v>1.03E-2</c:v>
                </c:pt>
                <c:pt idx="354">
                  <c:v>1.04E-2</c:v>
                </c:pt>
                <c:pt idx="355">
                  <c:v>1.0500000000000001E-2</c:v>
                </c:pt>
                <c:pt idx="356">
                  <c:v>1.06E-2</c:v>
                </c:pt>
                <c:pt idx="357">
                  <c:v>1.0699999999999999E-2</c:v>
                </c:pt>
                <c:pt idx="358">
                  <c:v>1.0800000000000001E-2</c:v>
                </c:pt>
                <c:pt idx="359">
                  <c:v>1.09E-2</c:v>
                </c:pt>
                <c:pt idx="360">
                  <c:v>1.0999999999999999E-2</c:v>
                </c:pt>
                <c:pt idx="361">
                  <c:v>1.11E-2</c:v>
                </c:pt>
                <c:pt idx="362">
                  <c:v>1.12E-2</c:v>
                </c:pt>
                <c:pt idx="363">
                  <c:v>1.1299999999999999E-2</c:v>
                </c:pt>
                <c:pt idx="364">
                  <c:v>1.14E-2</c:v>
                </c:pt>
                <c:pt idx="365">
                  <c:v>1.15E-2</c:v>
                </c:pt>
                <c:pt idx="366">
                  <c:v>1.1599999999999999E-2</c:v>
                </c:pt>
                <c:pt idx="367">
                  <c:v>1.17E-2</c:v>
                </c:pt>
                <c:pt idx="368">
                  <c:v>1.18E-2</c:v>
                </c:pt>
                <c:pt idx="369">
                  <c:v>1.1900000000000001E-2</c:v>
                </c:pt>
                <c:pt idx="370">
                  <c:v>1.2E-2</c:v>
                </c:pt>
                <c:pt idx="371">
                  <c:v>1.21E-2</c:v>
                </c:pt>
                <c:pt idx="372">
                  <c:v>1.2200000000000001E-2</c:v>
                </c:pt>
                <c:pt idx="373">
                  <c:v>1.23E-2</c:v>
                </c:pt>
                <c:pt idx="374">
                  <c:v>1.24E-2</c:v>
                </c:pt>
                <c:pt idx="375">
                  <c:v>1.2500000000000001E-2</c:v>
                </c:pt>
                <c:pt idx="376">
                  <c:v>1.26E-2</c:v>
                </c:pt>
                <c:pt idx="377">
                  <c:v>1.2699999999999999E-2</c:v>
                </c:pt>
                <c:pt idx="378">
                  <c:v>1.2800000000000001E-2</c:v>
                </c:pt>
                <c:pt idx="379">
                  <c:v>1.29E-2</c:v>
                </c:pt>
                <c:pt idx="380">
                  <c:v>1.2999999999999999E-2</c:v>
                </c:pt>
                <c:pt idx="381">
                  <c:v>1.3100000000000001E-2</c:v>
                </c:pt>
                <c:pt idx="382">
                  <c:v>1.32E-2</c:v>
                </c:pt>
                <c:pt idx="383">
                  <c:v>1.3299999999999999E-2</c:v>
                </c:pt>
                <c:pt idx="384">
                  <c:v>1.34E-2</c:v>
                </c:pt>
                <c:pt idx="385">
                  <c:v>1.35E-2</c:v>
                </c:pt>
                <c:pt idx="386">
                  <c:v>1.3599999999999999E-2</c:v>
                </c:pt>
                <c:pt idx="387">
                  <c:v>1.37E-2</c:v>
                </c:pt>
                <c:pt idx="388">
                  <c:v>1.38E-2</c:v>
                </c:pt>
                <c:pt idx="389">
                  <c:v>1.3899999999999999E-2</c:v>
                </c:pt>
                <c:pt idx="390">
                  <c:v>1.4E-2</c:v>
                </c:pt>
                <c:pt idx="391">
                  <c:v>1.41E-2</c:v>
                </c:pt>
                <c:pt idx="392">
                  <c:v>1.4200000000000001E-2</c:v>
                </c:pt>
                <c:pt idx="393">
                  <c:v>1.43E-2</c:v>
                </c:pt>
                <c:pt idx="394">
                  <c:v>1.44E-2</c:v>
                </c:pt>
                <c:pt idx="395">
                  <c:v>1.4500000000000001E-2</c:v>
                </c:pt>
                <c:pt idx="396">
                  <c:v>1.46E-2</c:v>
                </c:pt>
                <c:pt idx="397">
                  <c:v>1.47E-2</c:v>
                </c:pt>
                <c:pt idx="398">
                  <c:v>1.4800000000000001E-2</c:v>
                </c:pt>
                <c:pt idx="399">
                  <c:v>1.49E-2</c:v>
                </c:pt>
                <c:pt idx="400">
                  <c:v>1.4999999999999999E-2</c:v>
                </c:pt>
                <c:pt idx="401">
                  <c:v>1.5100000000000001E-2</c:v>
                </c:pt>
                <c:pt idx="402">
                  <c:v>1.52E-2</c:v>
                </c:pt>
                <c:pt idx="403">
                  <c:v>1.5299999999999999E-2</c:v>
                </c:pt>
                <c:pt idx="404">
                  <c:v>1.54E-2</c:v>
                </c:pt>
                <c:pt idx="405">
                  <c:v>1.55E-2</c:v>
                </c:pt>
                <c:pt idx="406">
                  <c:v>1.5599999999999999E-2</c:v>
                </c:pt>
                <c:pt idx="407">
                  <c:v>1.5699999999999999E-2</c:v>
                </c:pt>
                <c:pt idx="408">
                  <c:v>1.5800000000000002E-2</c:v>
                </c:pt>
                <c:pt idx="409">
                  <c:v>1.5900000000000001E-2</c:v>
                </c:pt>
                <c:pt idx="410">
                  <c:v>1.6E-2</c:v>
                </c:pt>
                <c:pt idx="411">
                  <c:v>1.61E-2</c:v>
                </c:pt>
                <c:pt idx="412">
                  <c:v>1.6199999999999999E-2</c:v>
                </c:pt>
                <c:pt idx="413">
                  <c:v>1.6299999999999999E-2</c:v>
                </c:pt>
                <c:pt idx="414">
                  <c:v>1.6400000000000001E-2</c:v>
                </c:pt>
                <c:pt idx="415">
                  <c:v>1.6500000000000001E-2</c:v>
                </c:pt>
                <c:pt idx="416">
                  <c:v>1.66E-2</c:v>
                </c:pt>
                <c:pt idx="417">
                  <c:v>1.67E-2</c:v>
                </c:pt>
                <c:pt idx="418">
                  <c:v>1.6799999999999999E-2</c:v>
                </c:pt>
                <c:pt idx="419">
                  <c:v>1.6899999999999998E-2</c:v>
                </c:pt>
                <c:pt idx="420">
                  <c:v>1.7000000000000001E-2</c:v>
                </c:pt>
                <c:pt idx="421">
                  <c:v>1.7100000000000001E-2</c:v>
                </c:pt>
                <c:pt idx="422">
                  <c:v>1.72E-2</c:v>
                </c:pt>
                <c:pt idx="423">
                  <c:v>1.7299999999999999E-2</c:v>
                </c:pt>
                <c:pt idx="424">
                  <c:v>1.7399999999999999E-2</c:v>
                </c:pt>
                <c:pt idx="425">
                  <c:v>1.7500000000000002E-2</c:v>
                </c:pt>
                <c:pt idx="426">
                  <c:v>1.7600000000000001E-2</c:v>
                </c:pt>
                <c:pt idx="427">
                  <c:v>1.77E-2</c:v>
                </c:pt>
                <c:pt idx="428">
                  <c:v>1.78E-2</c:v>
                </c:pt>
                <c:pt idx="429">
                  <c:v>1.7899999999999999E-2</c:v>
                </c:pt>
                <c:pt idx="430">
                  <c:v>1.7999999999999999E-2</c:v>
                </c:pt>
                <c:pt idx="431">
                  <c:v>1.8100000000000002E-2</c:v>
                </c:pt>
                <c:pt idx="432">
                  <c:v>1.8200000000000001E-2</c:v>
                </c:pt>
                <c:pt idx="433">
                  <c:v>1.83E-2</c:v>
                </c:pt>
                <c:pt idx="434">
                  <c:v>1.84E-2</c:v>
                </c:pt>
                <c:pt idx="435">
                  <c:v>1.8499999999999999E-2</c:v>
                </c:pt>
                <c:pt idx="436">
                  <c:v>1.8599999999999998E-2</c:v>
                </c:pt>
                <c:pt idx="437">
                  <c:v>1.8700000000000001E-2</c:v>
                </c:pt>
                <c:pt idx="438">
                  <c:v>1.8800000000000001E-2</c:v>
                </c:pt>
                <c:pt idx="439">
                  <c:v>1.89E-2</c:v>
                </c:pt>
                <c:pt idx="440">
                  <c:v>1.9E-2</c:v>
                </c:pt>
                <c:pt idx="441">
                  <c:v>1.9099999999999999E-2</c:v>
                </c:pt>
                <c:pt idx="442">
                  <c:v>1.9199999999999998E-2</c:v>
                </c:pt>
                <c:pt idx="443">
                  <c:v>1.9300000000000001E-2</c:v>
                </c:pt>
                <c:pt idx="444">
                  <c:v>1.9400000000000001E-2</c:v>
                </c:pt>
                <c:pt idx="445">
                  <c:v>1.95E-2</c:v>
                </c:pt>
                <c:pt idx="446">
                  <c:v>1.9599999999999999E-2</c:v>
                </c:pt>
                <c:pt idx="447">
                  <c:v>1.9699999999999999E-2</c:v>
                </c:pt>
                <c:pt idx="448">
                  <c:v>1.9800000000000002E-2</c:v>
                </c:pt>
                <c:pt idx="449">
                  <c:v>1.9900000000000001E-2</c:v>
                </c:pt>
                <c:pt idx="450">
                  <c:v>0.02</c:v>
                </c:pt>
                <c:pt idx="451">
                  <c:v>2.01E-2</c:v>
                </c:pt>
                <c:pt idx="452">
                  <c:v>2.0199999999999999E-2</c:v>
                </c:pt>
                <c:pt idx="453">
                  <c:v>2.0299999999999999E-2</c:v>
                </c:pt>
                <c:pt idx="454">
                  <c:v>2.0400000000000001E-2</c:v>
                </c:pt>
                <c:pt idx="455">
                  <c:v>2.0500000000000001E-2</c:v>
                </c:pt>
                <c:pt idx="456">
                  <c:v>2.06E-2</c:v>
                </c:pt>
                <c:pt idx="457">
                  <c:v>2.07E-2</c:v>
                </c:pt>
                <c:pt idx="458">
                  <c:v>2.0799999999999999E-2</c:v>
                </c:pt>
                <c:pt idx="459">
                  <c:v>2.0899999999999998E-2</c:v>
                </c:pt>
                <c:pt idx="460">
                  <c:v>2.1000000000000001E-2</c:v>
                </c:pt>
                <c:pt idx="461">
                  <c:v>2.1100000000000001E-2</c:v>
                </c:pt>
                <c:pt idx="462">
                  <c:v>2.12E-2</c:v>
                </c:pt>
                <c:pt idx="463">
                  <c:v>2.1299999999999999E-2</c:v>
                </c:pt>
                <c:pt idx="464">
                  <c:v>2.1399999999999999E-2</c:v>
                </c:pt>
                <c:pt idx="465">
                  <c:v>2.1499999999999998E-2</c:v>
                </c:pt>
                <c:pt idx="466">
                  <c:v>2.1600000000000001E-2</c:v>
                </c:pt>
                <c:pt idx="467">
                  <c:v>2.1700000000000001E-2</c:v>
                </c:pt>
                <c:pt idx="468">
                  <c:v>2.18E-2</c:v>
                </c:pt>
                <c:pt idx="469">
                  <c:v>2.1899999999999999E-2</c:v>
                </c:pt>
                <c:pt idx="470">
                  <c:v>2.1999999999999999E-2</c:v>
                </c:pt>
                <c:pt idx="471">
                  <c:v>2.2100000000000002E-2</c:v>
                </c:pt>
                <c:pt idx="472">
                  <c:v>2.2200000000000001E-2</c:v>
                </c:pt>
                <c:pt idx="473">
                  <c:v>2.23E-2</c:v>
                </c:pt>
                <c:pt idx="474">
                  <c:v>2.24E-2</c:v>
                </c:pt>
                <c:pt idx="475">
                  <c:v>2.2499999999999999E-2</c:v>
                </c:pt>
                <c:pt idx="476">
                  <c:v>2.2599999999999999E-2</c:v>
                </c:pt>
                <c:pt idx="477">
                  <c:v>2.2700000000000001E-2</c:v>
                </c:pt>
                <c:pt idx="478">
                  <c:v>2.2800000000000001E-2</c:v>
                </c:pt>
                <c:pt idx="479">
                  <c:v>2.29E-2</c:v>
                </c:pt>
                <c:pt idx="480">
                  <c:v>2.3E-2</c:v>
                </c:pt>
                <c:pt idx="481">
                  <c:v>2.3099999999999999E-2</c:v>
                </c:pt>
                <c:pt idx="482">
                  <c:v>2.3199999999999998E-2</c:v>
                </c:pt>
                <c:pt idx="483">
                  <c:v>2.3300000000000001E-2</c:v>
                </c:pt>
                <c:pt idx="484">
                  <c:v>2.3400000000000001E-2</c:v>
                </c:pt>
                <c:pt idx="485">
                  <c:v>2.35E-2</c:v>
                </c:pt>
                <c:pt idx="486">
                  <c:v>2.3599999999999999E-2</c:v>
                </c:pt>
                <c:pt idx="487">
                  <c:v>2.3699999999999999E-2</c:v>
                </c:pt>
                <c:pt idx="488">
                  <c:v>2.3800000000000002E-2</c:v>
                </c:pt>
                <c:pt idx="489">
                  <c:v>2.3900000000000001E-2</c:v>
                </c:pt>
                <c:pt idx="490">
                  <c:v>2.4E-2</c:v>
                </c:pt>
                <c:pt idx="491">
                  <c:v>2.41E-2</c:v>
                </c:pt>
                <c:pt idx="492">
                  <c:v>2.4199999999999999E-2</c:v>
                </c:pt>
                <c:pt idx="493">
                  <c:v>2.4299999999999999E-2</c:v>
                </c:pt>
                <c:pt idx="494">
                  <c:v>2.4400000000000002E-2</c:v>
                </c:pt>
                <c:pt idx="495">
                  <c:v>2.4500000000000001E-2</c:v>
                </c:pt>
                <c:pt idx="496">
                  <c:v>2.46E-2</c:v>
                </c:pt>
                <c:pt idx="497">
                  <c:v>2.47E-2</c:v>
                </c:pt>
                <c:pt idx="498">
                  <c:v>2.4799999999999999E-2</c:v>
                </c:pt>
                <c:pt idx="499">
                  <c:v>2.4899999999999999E-2</c:v>
                </c:pt>
                <c:pt idx="500">
                  <c:v>2.5000000000000001E-2</c:v>
                </c:pt>
              </c:numCache>
              <c:extLst xmlns:c15="http://schemas.microsoft.com/office/drawing/2012/chart"/>
            </c:numRef>
          </c:xVal>
          <c:yVal>
            <c:numRef>
              <c:f>'16'!$N$2:$N$502</c:f>
              <c:numCache>
                <c:formatCode>0.00E+00</c:formatCode>
                <c:ptCount val="501"/>
                <c:pt idx="0">
                  <c:v>1.43718953798367E-56</c:v>
                </c:pt>
                <c:pt idx="1">
                  <c:v>3.45597426274984E-55</c:v>
                </c:pt>
                <c:pt idx="2">
                  <c:v>7.9846369233739897E-54</c:v>
                </c:pt>
                <c:pt idx="3">
                  <c:v>1.7724258142507301E-52</c:v>
                </c:pt>
                <c:pt idx="4">
                  <c:v>3.78015128688844E-51</c:v>
                </c:pt>
                <c:pt idx="5">
                  <c:v>7.7460182630006798E-50</c:v>
                </c:pt>
                <c:pt idx="6">
                  <c:v>1.5250218728893999E-48</c:v>
                </c:pt>
                <c:pt idx="7">
                  <c:v>2.8847079370403401E-47</c:v>
                </c:pt>
                <c:pt idx="8">
                  <c:v>5.2427101396159002E-46</c:v>
                </c:pt>
                <c:pt idx="9">
                  <c:v>9.1545724323595806E-45</c:v>
                </c:pt>
                <c:pt idx="10">
                  <c:v>1.53584894664997E-43</c:v>
                </c:pt>
                <c:pt idx="11">
                  <c:v>2.4756381344059899E-42</c:v>
                </c:pt>
                <c:pt idx="12">
                  <c:v>3.8340170891482503E-41</c:v>
                </c:pt>
                <c:pt idx="13">
                  <c:v>5.7049145715119597E-40</c:v>
                </c:pt>
                <c:pt idx="14">
                  <c:v>8.1559107997628298E-39</c:v>
                </c:pt>
                <c:pt idx="15">
                  <c:v>1.12027336330173E-37</c:v>
                </c:pt>
                <c:pt idx="16">
                  <c:v>1.4784402352092101E-36</c:v>
                </c:pt>
                <c:pt idx="17">
                  <c:v>1.8746135732521699E-35</c:v>
                </c:pt>
                <c:pt idx="18">
                  <c:v>2.28374685348458E-34</c:v>
                </c:pt>
                <c:pt idx="19">
                  <c:v>2.6730826525145901E-33</c:v>
                </c:pt>
                <c:pt idx="20">
                  <c:v>3.0061111447375499E-32</c:v>
                </c:pt>
                <c:pt idx="21">
                  <c:v>3.24807389173008E-31</c:v>
                </c:pt>
                <c:pt idx="22">
                  <c:v>3.3719023443638599E-30</c:v>
                </c:pt>
                <c:pt idx="23">
                  <c:v>3.3631969203033702E-29</c:v>
                </c:pt>
                <c:pt idx="24">
                  <c:v>3.2229815973413599E-28</c:v>
                </c:pt>
                <c:pt idx="25">
                  <c:v>2.9675057942414301E-27</c:v>
                </c:pt>
                <c:pt idx="26">
                  <c:v>2.6251465081766199E-26</c:v>
                </c:pt>
                <c:pt idx="27">
                  <c:v>2.2312269014680599E-25</c:v>
                </c:pt>
                <c:pt idx="28">
                  <c:v>1.8220577993006101E-24</c:v>
                </c:pt>
                <c:pt idx="29">
                  <c:v>1.42958104884562E-23</c:v>
                </c:pt>
                <c:pt idx="30">
                  <c:v>1.07766464680022E-22</c:v>
                </c:pt>
                <c:pt idx="31">
                  <c:v>7.8052480639923096E-22</c:v>
                </c:pt>
                <c:pt idx="32">
                  <c:v>5.43147775727671E-21</c:v>
                </c:pt>
                <c:pt idx="33">
                  <c:v>3.63142869820518E-20</c:v>
                </c:pt>
                <c:pt idx="34">
                  <c:v>2.3327342091490302E-19</c:v>
                </c:pt>
                <c:pt idx="35">
                  <c:v>1.4397305367697099E-18</c:v>
                </c:pt>
                <c:pt idx="36">
                  <c:v>8.5373953889461898E-18</c:v>
                </c:pt>
                <c:pt idx="37">
                  <c:v>4.8640473673698601E-17</c:v>
                </c:pt>
                <c:pt idx="38">
                  <c:v>2.6625539569490299E-16</c:v>
                </c:pt>
                <c:pt idx="39">
                  <c:v>1.40031990328046E-15</c:v>
                </c:pt>
                <c:pt idx="40">
                  <c:v>7.0759430436916701E-15</c:v>
                </c:pt>
                <c:pt idx="41">
                  <c:v>3.4353391526645599E-14</c:v>
                </c:pt>
                <c:pt idx="42">
                  <c:v>1.602445009475E-13</c:v>
                </c:pt>
                <c:pt idx="43">
                  <c:v>7.1816606228774003E-13</c:v>
                </c:pt>
                <c:pt idx="44">
                  <c:v>3.0923942160261598E-12</c:v>
                </c:pt>
                <c:pt idx="45">
                  <c:v>1.27936086608655E-11</c:v>
                </c:pt>
                <c:pt idx="46">
                  <c:v>5.0853343836154399E-11</c:v>
                </c:pt>
                <c:pt idx="47">
                  <c:v>1.94211177789243E-10</c:v>
                </c:pt>
                <c:pt idx="48">
                  <c:v>7.1261867536756304E-10</c:v>
                </c:pt>
                <c:pt idx="49">
                  <c:v>2.5122824941750801E-9</c:v>
                </c:pt>
                <c:pt idx="50">
                  <c:v>8.5095790355588298E-9</c:v>
                </c:pt>
                <c:pt idx="51">
                  <c:v>2.7693386474725299E-8</c:v>
                </c:pt>
                <c:pt idx="52">
                  <c:v>8.6590953946083497E-8</c:v>
                </c:pt>
                <c:pt idx="53">
                  <c:v>2.6013427045830599E-7</c:v>
                </c:pt>
                <c:pt idx="54">
                  <c:v>7.5084689066948301E-7</c:v>
                </c:pt>
                <c:pt idx="55">
                  <c:v>2.0822565769461599E-6</c:v>
                </c:pt>
                <c:pt idx="56">
                  <c:v>5.5481288796120903E-6</c:v>
                </c:pt>
                <c:pt idx="57">
                  <c:v>1.42032876542971E-5</c:v>
                </c:pt>
                <c:pt idx="58">
                  <c:v>3.4935113971015402E-5</c:v>
                </c:pt>
                <c:pt idx="59">
                  <c:v>8.2559627171956005E-5</c:v>
                </c:pt>
                <c:pt idx="60" formatCode="General">
                  <c:v>1.8745954274009699E-4</c:v>
                </c:pt>
                <c:pt idx="61" formatCode="General">
                  <c:v>4.0896357673087999E-4</c:v>
                </c:pt>
                <c:pt idx="62" formatCode="General">
                  <c:v>8.5724190333332396E-4</c:v>
                </c:pt>
                <c:pt idx="63" formatCode="General">
                  <c:v>1.7265153967151901E-3</c:v>
                </c:pt>
                <c:pt idx="64" formatCode="General">
                  <c:v>3.3411478171821501E-3</c:v>
                </c:pt>
                <c:pt idx="65" formatCode="General">
                  <c:v>6.2128920210749398E-3</c:v>
                </c:pt>
                <c:pt idx="66" formatCode="General">
                  <c:v>1.1101629430536501E-2</c:v>
                </c:pt>
                <c:pt idx="67" formatCode="General">
                  <c:v>1.9063696142944401E-2</c:v>
                </c:pt>
                <c:pt idx="68" formatCode="General">
                  <c:v>3.1463247642013997E-2</c:v>
                </c:pt>
                <c:pt idx="69" formatCode="General">
                  <c:v>4.9916980040916999E-2</c:v>
                </c:pt>
                <c:pt idx="70" formatCode="General">
                  <c:v>7.6146263679583298E-2</c:v>
                </c:pt>
                <c:pt idx="71" formatCode="General">
                  <c:v>0.111728293862999</c:v>
                </c:pt>
                <c:pt idx="72" formatCode="General">
                  <c:v>0.157770605625944</c:v>
                </c:pt>
                <c:pt idx="73" formatCode="General">
                  <c:v>0.214575753041269</c:v>
                </c:pt>
                <c:pt idx="74" formatCode="General">
                  <c:v>0.28140125337138</c:v>
                </c:pt>
                <c:pt idx="75" formatCode="General">
                  <c:v>0.35643415376438398</c:v>
                </c:pt>
                <c:pt idx="76" formatCode="General">
                  <c:v>0.43707101303568102</c:v>
                </c:pt>
                <c:pt idx="77" formatCode="General">
                  <c:v>0.52051534892363205</c:v>
                </c:pt>
                <c:pt idx="78" formatCode="General">
                  <c:v>0.60458893530817104</c:v>
                </c:pt>
                <c:pt idx="79" formatCode="General">
                  <c:v>0.68853700153934905</c:v>
                </c:pt>
                <c:pt idx="80" formatCode="General">
                  <c:v>0.77354112084983295</c:v>
                </c:pt>
                <c:pt idx="81" formatCode="General">
                  <c:v>0.862683487598078</c:v>
                </c:pt>
                <c:pt idx="82" formatCode="General">
                  <c:v>0.96025036580525602</c:v>
                </c:pt>
                <c:pt idx="83" formatCode="General">
                  <c:v>1.0704931570351699</c:v>
                </c:pt>
                <c:pt idx="84" formatCode="General">
                  <c:v>1.19620860231224</c:v>
                </c:pt>
                <c:pt idx="85" formatCode="General">
                  <c:v>1.3376548538415201</c:v>
                </c:pt>
                <c:pt idx="86" formatCode="General">
                  <c:v>1.4922992990941699</c:v>
                </c:pt>
                <c:pt idx="87" formatCode="General">
                  <c:v>1.65566325480982</c:v>
                </c:pt>
                <c:pt idx="88" formatCode="General">
                  <c:v>1.8231368080518999</c:v>
                </c:pt>
                <c:pt idx="89" formatCode="General">
                  <c:v>1.9922137363769099</c:v>
                </c:pt>
                <c:pt idx="90" formatCode="General">
                  <c:v>2.1643137176853999</c:v>
                </c:pt>
                <c:pt idx="91" formatCode="General">
                  <c:v>2.34536622291624</c:v>
                </c:pt>
                <c:pt idx="92" formatCode="General">
                  <c:v>2.5446844956766999</c:v>
                </c:pt>
                <c:pt idx="93" formatCode="General">
                  <c:v>2.7722795634096302</c:v>
                </c:pt>
                <c:pt idx="94" formatCode="General">
                  <c:v>3.0354439672333302</c:v>
                </c:pt>
                <c:pt idx="95" formatCode="General">
                  <c:v>3.3358970312107599</c:v>
                </c:pt>
                <c:pt idx="96" formatCode="General">
                  <c:v>3.66879038921611</c:v>
                </c:pt>
                <c:pt idx="97" formatCode="General">
                  <c:v>4.0243334234874304</c:v>
                </c:pt>
                <c:pt idx="98" formatCode="General">
                  <c:v>4.3918363557024698</c:v>
                </c:pt>
                <c:pt idx="99" formatCode="General">
                  <c:v>4.7649094583520402</c:v>
                </c:pt>
                <c:pt idx="100" formatCode="General">
                  <c:v>5.1458282531500501</c:v>
                </c:pt>
                <c:pt idx="101" formatCode="General">
                  <c:v>5.54704501529236</c:v>
                </c:pt>
                <c:pt idx="102" formatCode="General">
                  <c:v>5.9886382450589801</c:v>
                </c:pt>
                <c:pt idx="103" formatCode="General">
                  <c:v>6.4919580747766998</c:v>
                </c:pt>
                <c:pt idx="104" formatCode="General">
                  <c:v>7.0713526624715097</c:v>
                </c:pt>
                <c:pt idx="105" formatCode="General">
                  <c:v>7.7269995229937898</c:v>
                </c:pt>
                <c:pt idx="106" formatCode="General">
                  <c:v>8.4419585813525995</c:v>
                </c:pt>
                <c:pt idx="107" formatCode="General">
                  <c:v>9.1853936352696106</c:v>
                </c:pt>
                <c:pt idx="108" formatCode="General">
                  <c:v>9.9217486718089205</c:v>
                </c:pt>
                <c:pt idx="109" formatCode="General">
                  <c:v>10.6232444727976</c:v>
                </c:pt>
                <c:pt idx="110" formatCode="General">
                  <c:v>11.2813338687368</c:v>
                </c:pt>
                <c:pt idx="111" formatCode="General">
                  <c:v>11.9125371449855</c:v>
                </c:pt>
                <c:pt idx="112" formatCode="General">
                  <c:v>12.555687574807299</c:v>
                </c:pt>
                <c:pt idx="113" formatCode="General">
                  <c:v>13.2606572913839</c:v>
                </c:pt>
                <c:pt idx="114" formatCode="General">
                  <c:v>14.0720624962513</c:v>
                </c:pt>
                <c:pt idx="115" formatCode="General">
                  <c:v>15.0139107792636</c:v>
                </c:pt>
                <c:pt idx="116" formatCode="General">
                  <c:v>16.081505030934299</c:v>
                </c:pt>
                <c:pt idx="117" formatCode="General">
                  <c:v>17.2447208547595</c:v>
                </c:pt>
                <c:pt idx="118" formatCode="General">
                  <c:v>18.462579692678201</c:v>
                </c:pt>
                <c:pt idx="119" formatCode="General">
                  <c:v>19.704299748134702</c:v>
                </c:pt>
                <c:pt idx="120" formatCode="General">
                  <c:v>20.968600218402901</c:v>
                </c:pt>
                <c:pt idx="121" formatCode="General">
                  <c:v>22.292554703611099</c:v>
                </c:pt>
                <c:pt idx="122" formatCode="General">
                  <c:v>23.744350448135801</c:v>
                </c:pt>
                <c:pt idx="123" formatCode="General">
                  <c:v>25.400156743126299</c:v>
                </c:pt>
                <c:pt idx="124" formatCode="General">
                  <c:v>27.311935482398201</c:v>
                </c:pt>
                <c:pt idx="125" formatCode="General">
                  <c:v>29.477837259040498</c:v>
                </c:pt>
                <c:pt idx="126" formatCode="General">
                  <c:v>31.827600665070602</c:v>
                </c:pt>
                <c:pt idx="127" formatCode="General">
                  <c:v>34.2312402746754</c:v>
                </c:pt>
                <c:pt idx="128" formatCode="General">
                  <c:v>36.531283033701897</c:v>
                </c:pt>
                <c:pt idx="129" formatCode="General">
                  <c:v>38.589620779997901</c:v>
                </c:pt>
                <c:pt idx="130" formatCode="General">
                  <c:v>40.333230799255702</c:v>
                </c:pt>
                <c:pt idx="131" formatCode="General">
                  <c:v>41.781583940490499</c:v>
                </c:pt>
                <c:pt idx="132" formatCode="General">
                  <c:v>43.043690754123098</c:v>
                </c:pt>
                <c:pt idx="133" formatCode="General">
                  <c:v>44.283097872426403</c:v>
                </c:pt>
                <c:pt idx="134" formatCode="General">
                  <c:v>45.661172300128399</c:v>
                </c:pt>
                <c:pt idx="135" formatCode="General">
                  <c:v>47.278123760569002</c:v>
                </c:pt>
                <c:pt idx="136" formatCode="General">
                  <c:v>49.133583052369701</c:v>
                </c:pt>
                <c:pt idx="137" formatCode="General">
                  <c:v>51.1226969136302</c:v>
                </c:pt>
                <c:pt idx="138" formatCode="General">
                  <c:v>53.071273780895197</c:v>
                </c:pt>
                <c:pt idx="139" formatCode="General">
                  <c:v>54.798895277962501</c:v>
                </c:pt>
                <c:pt idx="140" formatCode="General">
                  <c:v>56.187646109744897</c:v>
                </c:pt>
                <c:pt idx="141" formatCode="General">
                  <c:v>57.230812848122099</c:v>
                </c:pt>
                <c:pt idx="142" formatCode="General">
                  <c:v>58.042325308191799</c:v>
                </c:pt>
                <c:pt idx="143" formatCode="General">
                  <c:v>58.821911906367198</c:v>
                </c:pt>
                <c:pt idx="144" formatCode="General">
                  <c:v>59.787791728985603</c:v>
                </c:pt>
                <c:pt idx="145" formatCode="General">
                  <c:v>61.101778502014298</c:v>
                </c:pt>
                <c:pt idx="146" formatCode="General">
                  <c:v>62.815611162180801</c:v>
                </c:pt>
                <c:pt idx="147" formatCode="General">
                  <c:v>64.860132547074002</c:v>
                </c:pt>
                <c:pt idx="148" formatCode="General">
                  <c:v>67.082861064015702</c:v>
                </c:pt>
                <c:pt idx="149" formatCode="General">
                  <c:v>69.320408991991698</c:v>
                </c:pt>
                <c:pt idx="150" formatCode="General">
                  <c:v>71.477481539520397</c:v>
                </c:pt>
                <c:pt idx="151" formatCode="General">
                  <c:v>73.579933404654199</c:v>
                </c:pt>
                <c:pt idx="152" formatCode="General">
                  <c:v>75.777890333312698</c:v>
                </c:pt>
                <c:pt idx="153" formatCode="General">
                  <c:v>78.293678565927806</c:v>
                </c:pt>
                <c:pt idx="154" formatCode="General">
                  <c:v>81.331456613860496</c:v>
                </c:pt>
                <c:pt idx="155" formatCode="General">
                  <c:v>84.982414786993104</c:v>
                </c:pt>
                <c:pt idx="156" formatCode="General">
                  <c:v>89.164059310939393</c:v>
                </c:pt>
                <c:pt idx="157" formatCode="General">
                  <c:v>93.621666934300507</c:v>
                </c:pt>
                <c:pt idx="158" formatCode="General">
                  <c:v>97.997498923933705</c:v>
                </c:pt>
                <c:pt idx="159" formatCode="General">
                  <c:v>101.94682041971301</c:v>
                </c:pt>
                <c:pt idx="160" formatCode="General">
                  <c:v>105.259395027686</c:v>
                </c:pt>
                <c:pt idx="161" formatCode="General">
                  <c:v>107.939432697358</c:v>
                </c:pt>
                <c:pt idx="162" formatCode="General">
                  <c:v>110.209285748478</c:v>
                </c:pt>
                <c:pt idx="163" formatCode="General">
                  <c:v>112.428966411738</c:v>
                </c:pt>
                <c:pt idx="164" formatCode="General">
                  <c:v>114.95532784293501</c:v>
                </c:pt>
                <c:pt idx="165" formatCode="General">
                  <c:v>117.98948451331199</c:v>
                </c:pt>
                <c:pt idx="166" formatCode="General">
                  <c:v>121.46876451651499</c:v>
                </c:pt>
                <c:pt idx="167" formatCode="General">
                  <c:v>125.04628893173501</c:v>
                </c:pt>
                <c:pt idx="168" formatCode="General">
                  <c:v>128.171188257284</c:v>
                </c:pt>
                <c:pt idx="169" formatCode="General">
                  <c:v>130.24622277604001</c:v>
                </c:pt>
                <c:pt idx="170" formatCode="General">
                  <c:v>130.810675065102</c:v>
                </c:pt>
                <c:pt idx="171" formatCode="General">
                  <c:v>129.68592530639</c:v>
                </c:pt>
                <c:pt idx="172" formatCode="General">
                  <c:v>127.03340252933199</c:v>
                </c:pt>
                <c:pt idx="173" formatCode="General">
                  <c:v>123.305317689437</c:v>
                </c:pt>
                <c:pt idx="174" formatCode="General">
                  <c:v>119.10637198878599</c:v>
                </c:pt>
                <c:pt idx="175" formatCode="General">
                  <c:v>115.015455073968</c:v>
                </c:pt>
                <c:pt idx="176" formatCode="General">
                  <c:v>111.42889852023001</c:v>
                </c:pt>
                <c:pt idx="177" formatCode="General">
                  <c:v>108.476872204392</c:v>
                </c:pt>
                <c:pt idx="178" formatCode="General">
                  <c:v>106.036289796749</c:v>
                </c:pt>
                <c:pt idx="179" formatCode="General">
                  <c:v>103.82811044316399</c:v>
                </c:pt>
                <c:pt idx="180" formatCode="General">
                  <c:v>101.557512379578</c:v>
                </c:pt>
                <c:pt idx="181" formatCode="General">
                  <c:v>99.042635280800098</c:v>
                </c:pt>
                <c:pt idx="182" formatCode="General">
                  <c:v>96.285388569461801</c:v>
                </c:pt>
                <c:pt idx="183" formatCode="General">
                  <c:v>93.462329905326797</c:v>
                </c:pt>
                <c:pt idx="184" formatCode="General">
                  <c:v>90.844923140165605</c:v>
                </c:pt>
                <c:pt idx="185" formatCode="General">
                  <c:v>88.684605768283006</c:v>
                </c:pt>
                <c:pt idx="186" formatCode="General">
                  <c:v>87.109533354158202</c:v>
                </c:pt>
                <c:pt idx="187" formatCode="General">
                  <c:v>86.073034770876802</c:v>
                </c:pt>
                <c:pt idx="188" formatCode="General">
                  <c:v>85.372107938206099</c:v>
                </c:pt>
                <c:pt idx="189" formatCode="General">
                  <c:v>84.726534062983404</c:v>
                </c:pt>
                <c:pt idx="190" formatCode="General">
                  <c:v>83.886120159301498</c:v>
                </c:pt>
                <c:pt idx="191" formatCode="General">
                  <c:v>82.723751310469396</c:v>
                </c:pt>
                <c:pt idx="192" formatCode="General">
                  <c:v>81.278607787536501</c:v>
                </c:pt>
                <c:pt idx="193" formatCode="General">
                  <c:v>79.734007757487603</c:v>
                </c:pt>
                <c:pt idx="194" formatCode="General">
                  <c:v>78.339831061622803</c:v>
                </c:pt>
                <c:pt idx="195" formatCode="General">
                  <c:v>77.310523468848501</c:v>
                </c:pt>
                <c:pt idx="196" formatCode="General">
                  <c:v>76.738391706850607</c:v>
                </c:pt>
                <c:pt idx="197" formatCode="General">
                  <c:v>76.555268214772298</c:v>
                </c:pt>
                <c:pt idx="198" formatCode="General">
                  <c:v>76.556522704778004</c:v>
                </c:pt>
                <c:pt idx="199" formatCode="General">
                  <c:v>76.477351134638695</c:v>
                </c:pt>
                <c:pt idx="200" formatCode="General">
                  <c:v>76.091514294393406</c:v>
                </c:pt>
                <c:pt idx="201" formatCode="General">
                  <c:v>75.294643923125406</c:v>
                </c:pt>
                <c:pt idx="202" formatCode="General">
                  <c:v>74.140718121389099</c:v>
                </c:pt>
                <c:pt idx="203" formatCode="General">
                  <c:v>72.818599863408707</c:v>
                </c:pt>
                <c:pt idx="204" formatCode="General">
                  <c:v>71.578477865725603</c:v>
                </c:pt>
                <c:pt idx="205" formatCode="General">
                  <c:v>70.636860923181104</c:v>
                </c:pt>
                <c:pt idx="206" formatCode="General">
                  <c:v>70.096395492402195</c:v>
                </c:pt>
                <c:pt idx="207" formatCode="General">
                  <c:v>69.910512854559201</c:v>
                </c:pt>
                <c:pt idx="208" formatCode="General">
                  <c:v>69.905386973269401</c:v>
                </c:pt>
                <c:pt idx="209" formatCode="General">
                  <c:v>69.849738356218197</c:v>
                </c:pt>
                <c:pt idx="210" formatCode="General">
                  <c:v>69.545049867144797</c:v>
                </c:pt>
                <c:pt idx="211" formatCode="General">
                  <c:v>68.901514709561596</c:v>
                </c:pt>
                <c:pt idx="212" formatCode="General">
                  <c:v>67.971084826949195</c:v>
                </c:pt>
                <c:pt idx="213" formatCode="General">
                  <c:v>66.9258164891246</c:v>
                </c:pt>
                <c:pt idx="214" formatCode="General">
                  <c:v>65.990753918778395</c:v>
                </c:pt>
                <c:pt idx="215" formatCode="General">
                  <c:v>65.357785260898098</c:v>
                </c:pt>
                <c:pt idx="216" formatCode="General">
                  <c:v>65.113762068497195</c:v>
                </c:pt>
                <c:pt idx="217" formatCode="General">
                  <c:v>65.210226249230104</c:v>
                </c:pt>
                <c:pt idx="218" formatCode="General">
                  <c:v>65.4857699881793</c:v>
                </c:pt>
                <c:pt idx="219" formatCode="General">
                  <c:v>65.731713248350601</c:v>
                </c:pt>
                <c:pt idx="220" formatCode="General">
                  <c:v>65.775230826558698</c:v>
                </c:pt>
                <c:pt idx="221" formatCode="General">
                  <c:v>65.547589715297505</c:v>
                </c:pt>
                <c:pt idx="222" formatCode="General">
                  <c:v>65.111165620949095</c:v>
                </c:pt>
                <c:pt idx="223" formatCode="General">
                  <c:v>64.635013292780698</c:v>
                </c:pt>
                <c:pt idx="224" formatCode="General">
                  <c:v>64.328740159680706</c:v>
                </c:pt>
                <c:pt idx="225" formatCode="General">
                  <c:v>64.360588838287299</c:v>
                </c:pt>
                <c:pt idx="226" formatCode="General">
                  <c:v>64.791758927772094</c:v>
                </c:pt>
                <c:pt idx="227" formatCode="General">
                  <c:v>65.552724084344703</c:v>
                </c:pt>
                <c:pt idx="228" formatCode="General">
                  <c:v>66.471010795306</c:v>
                </c:pt>
                <c:pt idx="229" formatCode="General">
                  <c:v>67.339840143157801</c:v>
                </c:pt>
                <c:pt idx="230" formatCode="General">
                  <c:v>68.000922597853304</c:v>
                </c:pt>
                <c:pt idx="231" formatCode="General">
                  <c:v>68.408811309522704</c:v>
                </c:pt>
                <c:pt idx="232" formatCode="General">
                  <c:v>68.650961442159897</c:v>
                </c:pt>
                <c:pt idx="233" formatCode="General">
                  <c:v>68.914574201348699</c:v>
                </c:pt>
                <c:pt idx="234" formatCode="General">
                  <c:v>69.4120205714066</c:v>
                </c:pt>
                <c:pt idx="235" formatCode="General">
                  <c:v>70.293173005030695</c:v>
                </c:pt>
                <c:pt idx="236" formatCode="General">
                  <c:v>71.578829810431799</c:v>
                </c:pt>
                <c:pt idx="237" formatCode="General">
                  <c:v>73.142104184883607</c:v>
                </c:pt>
                <c:pt idx="238" formatCode="General">
                  <c:v>74.746713345798199</c:v>
                </c:pt>
                <c:pt idx="239" formatCode="General">
                  <c:v>76.129248574124304</c:v>
                </c:pt>
                <c:pt idx="240" formatCode="General">
                  <c:v>77.095102560034704</c:v>
                </c:pt>
                <c:pt idx="241" formatCode="General">
                  <c:v>77.591613820417606</c:v>
                </c:pt>
                <c:pt idx="242" formatCode="General">
                  <c:v>77.729789362079799</c:v>
                </c:pt>
                <c:pt idx="243" formatCode="General">
                  <c:v>77.744996272311795</c:v>
                </c:pt>
                <c:pt idx="244" formatCode="General">
                  <c:v>77.910181666663505</c:v>
                </c:pt>
                <c:pt idx="245" formatCode="General">
                  <c:v>78.433647206630795</c:v>
                </c:pt>
                <c:pt idx="246" formatCode="General">
                  <c:v>79.379958202075898</c:v>
                </c:pt>
                <c:pt idx="247" formatCode="General">
                  <c:v>80.644446945618199</c:v>
                </c:pt>
                <c:pt idx="248" formatCode="General">
                  <c:v>81.991815927096994</c:v>
                </c:pt>
                <c:pt idx="249" formatCode="General">
                  <c:v>83.145009349154705</c:v>
                </c:pt>
                <c:pt idx="250" formatCode="General">
                  <c:v>83.891071913627201</c:v>
                </c:pt>
                <c:pt idx="251" formatCode="General">
                  <c:v>84.163703209897605</c:v>
                </c:pt>
                <c:pt idx="252" formatCode="General">
                  <c:v>84.070537050143301</c:v>
                </c:pt>
                <c:pt idx="253" formatCode="General">
                  <c:v>83.8538717812703</c:v>
                </c:pt>
                <c:pt idx="254" formatCode="General">
                  <c:v>83.7988924265603</c:v>
                </c:pt>
                <c:pt idx="255" formatCode="General">
                  <c:v>84.123716003969406</c:v>
                </c:pt>
                <c:pt idx="256" formatCode="General">
                  <c:v>84.893015569250196</c:v>
                </c:pt>
                <c:pt idx="257" formatCode="General">
                  <c:v>85.988534160313094</c:v>
                </c:pt>
                <c:pt idx="258" formatCode="General">
                  <c:v>87.148535269558707</c:v>
                </c:pt>
                <c:pt idx="259" formatCode="General">
                  <c:v>88.062146377500497</c:v>
                </c:pt>
                <c:pt idx="260" formatCode="General">
                  <c:v>88.483558859978302</c:v>
                </c:pt>
                <c:pt idx="261" formatCode="General">
                  <c:v>88.3232115791604</c:v>
                </c:pt>
                <c:pt idx="262" formatCode="General">
                  <c:v>87.681495498090698</c:v>
                </c:pt>
                <c:pt idx="263" formatCode="General">
                  <c:v>86.812066575256097</c:v>
                </c:pt>
                <c:pt idx="264" formatCode="General">
                  <c:v>86.028395227774496</c:v>
                </c:pt>
                <c:pt idx="265" formatCode="General">
                  <c:v>85.588622527176199</c:v>
                </c:pt>
                <c:pt idx="266" formatCode="General">
                  <c:v>85.601966237784794</c:v>
                </c:pt>
                <c:pt idx="267" formatCode="General">
                  <c:v>85.991707799173895</c:v>
                </c:pt>
                <c:pt idx="268" formatCode="General">
                  <c:v>86.528327382513396</c:v>
                </c:pt>
                <c:pt idx="269" formatCode="General">
                  <c:v>86.919819250101099</c:v>
                </c:pt>
                <c:pt idx="270" formatCode="General">
                  <c:v>86.924711430413097</c:v>
                </c:pt>
                <c:pt idx="271" formatCode="General">
                  <c:v>86.444988431114098</c:v>
                </c:pt>
                <c:pt idx="272" formatCode="General">
                  <c:v>85.564080881260907</c:v>
                </c:pt>
                <c:pt idx="273" formatCode="General">
                  <c:v>84.516229452883195</c:v>
                </c:pt>
                <c:pt idx="274" formatCode="General">
                  <c:v>83.599728437250604</c:v>
                </c:pt>
                <c:pt idx="275" formatCode="General">
                  <c:v>83.067790148106994</c:v>
                </c:pt>
                <c:pt idx="276" formatCode="General">
                  <c:v>83.038964739139004</c:v>
                </c:pt>
                <c:pt idx="277" formatCode="General">
                  <c:v>83.461132623864202</c:v>
                </c:pt>
                <c:pt idx="278" formatCode="General">
                  <c:v>84.142154105492594</c:v>
                </c:pt>
                <c:pt idx="279" formatCode="General">
                  <c:v>84.834375122984895</c:v>
                </c:pt>
                <c:pt idx="280" formatCode="General">
                  <c:v>85.339296393592093</c:v>
                </c:pt>
                <c:pt idx="281" formatCode="General">
                  <c:v>85.590856094075704</c:v>
                </c:pt>
                <c:pt idx="282" formatCode="General">
                  <c:v>85.684018554885995</c:v>
                </c:pt>
                <c:pt idx="283" formatCode="General">
                  <c:v>85.836606743317205</c:v>
                </c:pt>
                <c:pt idx="284" formatCode="General">
                  <c:v>86.298457009414605</c:v>
                </c:pt>
                <c:pt idx="285" formatCode="General">
                  <c:v>87.242955933321696</c:v>
                </c:pt>
                <c:pt idx="286" formatCode="General">
                  <c:v>88.683669512562503</c:v>
                </c:pt>
                <c:pt idx="287" formatCode="General">
                  <c:v>90.449955516449805</c:v>
                </c:pt>
                <c:pt idx="288" formatCode="General">
                  <c:v>92.2333186581603</c:v>
                </c:pt>
                <c:pt idx="289" formatCode="General">
                  <c:v>93.689152811582005</c:v>
                </c:pt>
                <c:pt idx="290" formatCode="General">
                  <c:v>94.556787424879602</c:v>
                </c:pt>
                <c:pt idx="291" formatCode="General">
                  <c:v>94.7528753967093</c:v>
                </c:pt>
                <c:pt idx="292" formatCode="General">
                  <c:v>94.402384623240394</c:v>
                </c:pt>
                <c:pt idx="293" formatCode="General">
                  <c:v>93.7945061627792</c:v>
                </c:pt>
                <c:pt idx="294" formatCode="General">
                  <c:v>93.2790221702124</c:v>
                </c:pt>
                <c:pt idx="295" formatCode="General">
                  <c:v>93.141335700220097</c:v>
                </c:pt>
                <c:pt idx="296" formatCode="General">
                  <c:v>93.502716485550806</c:v>
                </c:pt>
                <c:pt idx="297" formatCode="General">
                  <c:v>94.283027604177093</c:v>
                </c:pt>
                <c:pt idx="298" formatCode="General">
                  <c:v>95.239668276769905</c:v>
                </c:pt>
                <c:pt idx="299" formatCode="General">
                  <c:v>96.067583512261905</c:v>
                </c:pt>
                <c:pt idx="300" formatCode="General">
                  <c:v>96.521954589027203</c:v>
                </c:pt>
                <c:pt idx="301" formatCode="General">
                  <c:v>96.516511669973596</c:v>
                </c:pt>
                <c:pt idx="302" formatCode="General">
                  <c:v>96.159699590775205</c:v>
                </c:pt>
                <c:pt idx="303" formatCode="General">
                  <c:v>95.714720782472895</c:v>
                </c:pt>
                <c:pt idx="304" formatCode="General">
                  <c:v>95.498737448325201</c:v>
                </c:pt>
                <c:pt idx="305" formatCode="General">
                  <c:v>95.760047073636002</c:v>
                </c:pt>
                <c:pt idx="306" formatCode="General">
                  <c:v>96.580779557172093</c:v>
                </c:pt>
                <c:pt idx="307" formatCode="General">
                  <c:v>97.843139877444898</c:v>
                </c:pt>
                <c:pt idx="308" formatCode="General">
                  <c:v>99.272955562382094</c:v>
                </c:pt>
                <c:pt idx="309" formatCode="General">
                  <c:v>100.544490397225</c:v>
                </c:pt>
                <c:pt idx="310" formatCode="General">
                  <c:v>101.40657413644701</c:v>
                </c:pt>
                <c:pt idx="311" formatCode="General">
                  <c:v>101.78134824754601</c:v>
                </c:pt>
                <c:pt idx="312" formatCode="General">
                  <c:v>101.79688974456199</c:v>
                </c:pt>
                <c:pt idx="313" formatCode="General">
                  <c:v>101.740041826009</c:v>
                </c:pt>
                <c:pt idx="314" formatCode="General">
                  <c:v>101.946483047786</c:v>
                </c:pt>
                <c:pt idx="315" formatCode="General">
                  <c:v>102.669639765217</c:v>
                </c:pt>
                <c:pt idx="316" formatCode="General">
                  <c:v>103.978918912528</c:v>
                </c:pt>
                <c:pt idx="317" formatCode="General">
                  <c:v>105.727246844159</c:v>
                </c:pt>
                <c:pt idx="318" formatCode="General">
                  <c:v>107.60178434948899</c:v>
                </c:pt>
                <c:pt idx="319" formatCode="General">
                  <c:v>109.23976351925501</c:v>
                </c:pt>
                <c:pt idx="320" formatCode="General">
                  <c:v>110.36587035546501</c:v>
                </c:pt>
                <c:pt idx="321" formatCode="General">
                  <c:v>110.898426110233</c:v>
                </c:pt>
                <c:pt idx="322" formatCode="General">
                  <c:v>110.982618900977</c:v>
                </c:pt>
                <c:pt idx="323" formatCode="General">
                  <c:v>110.936321383251</c:v>
                </c:pt>
                <c:pt idx="324" formatCode="General">
                  <c:v>111.12738249444899</c:v>
                </c:pt>
                <c:pt idx="325" formatCode="General">
                  <c:v>111.82798391496701</c:v>
                </c:pt>
                <c:pt idx="326" formatCode="General">
                  <c:v>113.101346905749</c:v>
                </c:pt>
                <c:pt idx="327" formatCode="General">
                  <c:v>114.764786544085</c:v>
                </c:pt>
                <c:pt idx="328" formatCode="General">
                  <c:v>116.444862461114</c:v>
                </c:pt>
                <c:pt idx="329" formatCode="General">
                  <c:v>117.705748977101</c:v>
                </c:pt>
                <c:pt idx="330" formatCode="General">
                  <c:v>118.204091697718</c:v>
                </c:pt>
                <c:pt idx="331" formatCode="General">
                  <c:v>117.81322186044</c:v>
                </c:pt>
                <c:pt idx="332" formatCode="General">
                  <c:v>116.67076019291</c:v>
                </c:pt>
                <c:pt idx="333" formatCode="General">
                  <c:v>115.132230146323</c:v>
                </c:pt>
                <c:pt idx="334" formatCode="General">
                  <c:v>113.648493339616</c:v>
                </c:pt>
                <c:pt idx="335" formatCode="General">
                  <c:v>112.613226142413</c:v>
                </c:pt>
                <c:pt idx="336" formatCode="General">
                  <c:v>112.237448675965</c:v>
                </c:pt>
                <c:pt idx="337" formatCode="General">
                  <c:v>112.49719150709301</c:v>
                </c:pt>
                <c:pt idx="338" formatCode="General">
                  <c:v>113.171935556431</c:v>
                </c:pt>
                <c:pt idx="339" formatCode="General">
                  <c:v>113.956378750854</c:v>
                </c:pt>
                <c:pt idx="340" formatCode="General">
                  <c:v>114.59980048922699</c:v>
                </c:pt>
                <c:pt idx="341" formatCode="General">
                  <c:v>115.01666493773</c:v>
                </c:pt>
                <c:pt idx="342" formatCode="General">
                  <c:v>115.32326257558201</c:v>
                </c:pt>
                <c:pt idx="343" formatCode="General">
                  <c:v>115.783962897344</c:v>
                </c:pt>
                <c:pt idx="344" formatCode="General">
                  <c:v>116.686114162001</c:v>
                </c:pt>
                <c:pt idx="345" formatCode="General">
                  <c:v>118.19122889483501</c:v>
                </c:pt>
                <c:pt idx="346" formatCode="General">
                  <c:v>120.220811096294</c:v>
                </c:pt>
                <c:pt idx="347" formatCode="General">
                  <c:v>122.423731351656</c:v>
                </c:pt>
                <c:pt idx="348" formatCode="General">
                  <c:v>124.242575787608</c:v>
                </c:pt>
                <c:pt idx="349" formatCode="General">
                  <c:v>125.059900921946</c:v>
                </c:pt>
                <c:pt idx="350" formatCode="General">
                  <c:v>124.375526171256</c:v>
                </c:pt>
                <c:pt idx="351" formatCode="General">
                  <c:v>121.954043203507</c:v>
                </c:pt>
                <c:pt idx="352" formatCode="General">
                  <c:v>117.891959095758</c:v>
                </c:pt>
                <c:pt idx="353" formatCode="General">
                  <c:v>112.582255303727</c:v>
                </c:pt>
                <c:pt idx="354" formatCode="General">
                  <c:v>106.58986396234199</c:v>
                </c:pt>
                <c:pt idx="355" formatCode="General">
                  <c:v>100.48143429885199</c:v>
                </c:pt>
                <c:pt idx="356" formatCode="General">
                  <c:v>94.666258356937902</c:v>
                </c:pt>
                <c:pt idx="357" formatCode="General">
                  <c:v>89.298364722104296</c:v>
                </c:pt>
                <c:pt idx="358" formatCode="General">
                  <c:v>84.266274274515595</c:v>
                </c:pt>
                <c:pt idx="359" formatCode="General">
                  <c:v>79.266236218217998</c:v>
                </c:pt>
                <c:pt idx="360" formatCode="General">
                  <c:v>73.928225829338004</c:v>
                </c:pt>
                <c:pt idx="361" formatCode="General">
                  <c:v>67.950347579866701</c:v>
                </c:pt>
                <c:pt idx="362" formatCode="General">
                  <c:v>61.199790503448298</c:v>
                </c:pt>
                <c:pt idx="363" formatCode="General">
                  <c:v>53.754272836982501</c:v>
                </c:pt>
                <c:pt idx="364" formatCode="General">
                  <c:v>45.879835151845498</c:v>
                </c:pt>
                <c:pt idx="365" formatCode="General">
                  <c:v>37.960634763026299</c:v>
                </c:pt>
                <c:pt idx="366" formatCode="General">
                  <c:v>30.407863063528801</c:v>
                </c:pt>
                <c:pt idx="367" formatCode="General">
                  <c:v>23.575825353866598</c:v>
                </c:pt>
                <c:pt idx="368" formatCode="General">
                  <c:v>17.705417029182801</c:v>
                </c:pt>
                <c:pt idx="369" formatCode="General">
                  <c:v>12.9031175541922</c:v>
                </c:pt>
                <c:pt idx="370" formatCode="General">
                  <c:v>9.1520670509002109</c:v>
                </c:pt>
                <c:pt idx="371" formatCode="General">
                  <c:v>6.3442620489702097</c:v>
                </c:pt>
                <c:pt idx="372" formatCode="General">
                  <c:v>4.3206179681099002</c:v>
                </c:pt>
                <c:pt idx="373" formatCode="General">
                  <c:v>2.9077439760877799</c:v>
                </c:pt>
                <c:pt idx="374" formatCode="General">
                  <c:v>1.9447497206143201</c:v>
                </c:pt>
                <c:pt idx="375" formatCode="General">
                  <c:v>1.2981373099520599</c:v>
                </c:pt>
                <c:pt idx="376" formatCode="General">
                  <c:v>0.86635753734983501</c:v>
                </c:pt>
                <c:pt idx="377" formatCode="General">
                  <c:v>0.57736853090679696</c:v>
                </c:pt>
                <c:pt idx="378" formatCode="General">
                  <c:v>0.38272547096144499</c:v>
                </c:pt>
                <c:pt idx="379" formatCode="General">
                  <c:v>0.25094578894942698</c:v>
                </c:pt>
                <c:pt idx="380" formatCode="General">
                  <c:v>0.16177256949395</c:v>
                </c:pt>
                <c:pt idx="381" formatCode="General">
                  <c:v>0.101958776604575</c:v>
                </c:pt>
                <c:pt idx="382" formatCode="General">
                  <c:v>6.2531268165132298E-2</c:v>
                </c:pt>
                <c:pt idx="383" formatCode="General">
                  <c:v>3.7181650809377999E-2</c:v>
                </c:pt>
                <c:pt idx="384" formatCode="General">
                  <c:v>2.1376342314494201E-2</c:v>
                </c:pt>
                <c:pt idx="385" formatCode="General">
                  <c:v>1.1859290101065E-2</c:v>
                </c:pt>
                <c:pt idx="386" formatCode="General">
                  <c:v>6.3402304157483703E-3</c:v>
                </c:pt>
                <c:pt idx="387" formatCode="General">
                  <c:v>3.2633032494859601E-3</c:v>
                </c:pt>
                <c:pt idx="388" formatCode="General">
                  <c:v>1.6159636641672099E-3</c:v>
                </c:pt>
                <c:pt idx="389" formatCode="General">
                  <c:v>7.6954525069502296E-4</c:v>
                </c:pt>
                <c:pt idx="390" formatCode="General">
                  <c:v>3.5231753990051101E-4</c:v>
                </c:pt>
                <c:pt idx="391" formatCode="General">
                  <c:v>1.5503993881647599E-4</c:v>
                </c:pt>
                <c:pt idx="392">
                  <c:v>6.5569621274508695E-5</c:v>
                </c:pt>
                <c:pt idx="393">
                  <c:v>2.6648425361133699E-5</c:v>
                </c:pt>
                <c:pt idx="394">
                  <c:v>1.0406947657195E-5</c:v>
                </c:pt>
                <c:pt idx="395">
                  <c:v>3.9051714834901901E-6</c:v>
                </c:pt>
                <c:pt idx="396">
                  <c:v>1.4080227719763499E-6</c:v>
                </c:pt>
                <c:pt idx="397">
                  <c:v>4.8777997721268702E-7</c:v>
                </c:pt>
                <c:pt idx="398">
                  <c:v>1.6235943912839099E-7</c:v>
                </c:pt>
                <c:pt idx="399">
                  <c:v>5.1923833954101497E-8</c:v>
                </c:pt>
                <c:pt idx="400">
                  <c:v>1.59547188172429E-8</c:v>
                </c:pt>
                <c:pt idx="401">
                  <c:v>4.7102408033285602E-9</c:v>
                </c:pt>
                <c:pt idx="402">
                  <c:v>1.3360647951341999E-9</c:v>
                </c:pt>
                <c:pt idx="403">
                  <c:v>3.6411758131417602E-10</c:v>
                </c:pt>
                <c:pt idx="404">
                  <c:v>9.5342163432686396E-11</c:v>
                </c:pt>
                <c:pt idx="405">
                  <c:v>2.3985967957190901E-11</c:v>
                </c:pt>
                <c:pt idx="406">
                  <c:v>5.7977324206537798E-12</c:v>
                </c:pt>
                <c:pt idx="407">
                  <c:v>1.34644187328381E-12</c:v>
                </c:pt>
                <c:pt idx="408">
                  <c:v>3.0043150574322598E-13</c:v>
                </c:pt>
                <c:pt idx="409">
                  <c:v>6.4406796138467502E-14</c:v>
                </c:pt>
                <c:pt idx="410">
                  <c:v>1.3266190503519199E-14</c:v>
                </c:pt>
                <c:pt idx="411">
                  <c:v>2.6253610921207902E-15</c:v>
                </c:pt>
                <c:pt idx="412">
                  <c:v>4.99183384822721E-16</c:v>
                </c:pt>
                <c:pt idx="413">
                  <c:v>9.1192568177304303E-17</c:v>
                </c:pt>
                <c:pt idx="414">
                  <c:v>1.6006154721956501E-17</c:v>
                </c:pt>
                <c:pt idx="415">
                  <c:v>2.6992481214544601E-18</c:v>
                </c:pt>
                <c:pt idx="416">
                  <c:v>4.3734768691956198E-19</c:v>
                </c:pt>
                <c:pt idx="417">
                  <c:v>6.8083063042945504E-20</c:v>
                </c:pt>
                <c:pt idx="418">
                  <c:v>1.0183089554805E-20</c:v>
                </c:pt>
                <c:pt idx="419">
                  <c:v>1.46335017291802E-21</c:v>
                </c:pt>
                <c:pt idx="420">
                  <c:v>2.0204364071577201E-22</c:v>
                </c:pt>
                <c:pt idx="421">
                  <c:v>2.6802192985332398E-23</c:v>
                </c:pt>
                <c:pt idx="422">
                  <c:v>3.4160458858817098E-24</c:v>
                </c:pt>
                <c:pt idx="423">
                  <c:v>4.1831677694944203E-25</c:v>
                </c:pt>
                <c:pt idx="424">
                  <c:v>4.9216994647770902E-26</c:v>
                </c:pt>
                <c:pt idx="425">
                  <c:v>5.5635644026267397E-27</c:v>
                </c:pt>
                <c:pt idx="426">
                  <c:v>6.0425377123153699E-28</c:v>
                </c:pt>
                <c:pt idx="427">
                  <c:v>6.3054173912958505E-29</c:v>
                </c:pt>
                <c:pt idx="428">
                  <c:v>6.3217385663971494E-30</c:v>
                </c:pt>
                <c:pt idx="429">
                  <c:v>6.0895814548178403E-31</c:v>
                </c:pt>
                <c:pt idx="430">
                  <c:v>5.6359428035901202E-32</c:v>
                </c:pt>
                <c:pt idx="431">
                  <c:v>5.0115714995582303E-33</c:v>
                </c:pt>
                <c:pt idx="432">
                  <c:v>4.2816336530643798E-34</c:v>
                </c:pt>
                <c:pt idx="433">
                  <c:v>3.5145789250465802E-35</c:v>
                </c:pt>
                <c:pt idx="434">
                  <c:v>2.7718218659062999E-36</c:v>
                </c:pt>
                <c:pt idx="435">
                  <c:v>2.1003204121371499E-37</c:v>
                </c:pt>
                <c:pt idx="436">
                  <c:v>1.52909338856516E-38</c:v>
                </c:pt>
                <c:pt idx="437">
                  <c:v>1.06957363410702E-39</c:v>
                </c:pt>
                <c:pt idx="438">
                  <c:v>7.1881244492668701E-41</c:v>
                </c:pt>
                <c:pt idx="439">
                  <c:v>4.64139689198583E-42</c:v>
                </c:pt>
                <c:pt idx="440">
                  <c:v>2.87945335323932E-43</c:v>
                </c:pt>
                <c:pt idx="441">
                  <c:v>1.71632531605963E-44</c:v>
                </c:pt>
                <c:pt idx="442">
                  <c:v>9.8291823062848697E-46</c:v>
                </c:pt>
                <c:pt idx="443">
                  <c:v>5.4083326101288796E-47</c:v>
                </c:pt>
                <c:pt idx="444">
                  <c:v>2.8591544469367302E-48</c:v>
                </c:pt>
                <c:pt idx="445">
                  <c:v>1.45224556817281E-49</c:v>
                </c:pt>
                <c:pt idx="446">
                  <c:v>7.0871353087658199E-51</c:v>
                </c:pt>
                <c:pt idx="447">
                  <c:v>3.32299440340144E-52</c:v>
                </c:pt>
                <c:pt idx="448">
                  <c:v>1.4969824743149299E-53</c:v>
                </c:pt>
                <c:pt idx="449">
                  <c:v>6.4793589898548799E-55</c:v>
                </c:pt>
                <c:pt idx="450">
                  <c:v>2.69448388358337E-56</c:v>
                </c:pt>
                <c:pt idx="451">
                  <c:v>1.07658260550975E-57</c:v>
                </c:pt>
                <c:pt idx="452">
                  <c:v>4.1328281559076399E-59</c:v>
                </c:pt>
                <c:pt idx="453">
                  <c:v>1.52431792714917E-60</c:v>
                </c:pt>
                <c:pt idx="454">
                  <c:v>5.4017189938657899E-62</c:v>
                </c:pt>
                <c:pt idx="455">
                  <c:v>1.83914782932691E-63</c:v>
                </c:pt>
                <c:pt idx="456">
                  <c:v>6.0163003710089797E-65</c:v>
                </c:pt>
                <c:pt idx="457">
                  <c:v>1.8909088889180599E-66</c:v>
                </c:pt>
                <c:pt idx="458">
                  <c:v>5.7100500735336997E-68</c:v>
                </c:pt>
                <c:pt idx="459">
                  <c:v>1.65667550439134E-69</c:v>
                </c:pt>
                <c:pt idx="460">
                  <c:v>4.6180986467282097E-71</c:v>
                </c:pt>
                <c:pt idx="461">
                  <c:v>1.23685042066397E-72</c:v>
                </c:pt>
                <c:pt idx="462">
                  <c:v>3.18272691903357E-74</c:v>
                </c:pt>
                <c:pt idx="463">
                  <c:v>7.8688233230598099E-76</c:v>
                </c:pt>
                <c:pt idx="464">
                  <c:v>1.8691684073795799E-77</c:v>
                </c:pt>
                <c:pt idx="465">
                  <c:v>4.2659453783163801E-79</c:v>
                </c:pt>
                <c:pt idx="466">
                  <c:v>9.3542800881504607E-81</c:v>
                </c:pt>
                <c:pt idx="467">
                  <c:v>1.97075968435541E-82</c:v>
                </c:pt>
                <c:pt idx="468">
                  <c:v>3.9891943011689099E-84</c:v>
                </c:pt>
                <c:pt idx="469">
                  <c:v>7.7582707430189798E-86</c:v>
                </c:pt>
                <c:pt idx="470">
                  <c:v>1.44968248988559E-87</c:v>
                </c:pt>
                <c:pt idx="471">
                  <c:v>2.60260989143239E-89</c:v>
                </c:pt>
                <c:pt idx="472">
                  <c:v>4.4892467767114199E-91</c:v>
                </c:pt>
                <c:pt idx="473">
                  <c:v>7.4398829628831202E-93</c:v>
                </c:pt>
                <c:pt idx="474">
                  <c:v>1.18464151628926E-94</c:v>
                </c:pt>
                <c:pt idx="475">
                  <c:v>1.8123247200811401E-96</c:v>
                </c:pt>
                <c:pt idx="476">
                  <c:v>2.66387167879153E-98</c:v>
                </c:pt>
                <c:pt idx="477">
                  <c:v>3.7620001429770799E-100</c:v>
                </c:pt>
                <c:pt idx="478">
                  <c:v>5.1044920943886397E-102</c:v>
                </c:pt>
                <c:pt idx="479">
                  <c:v>6.6544855152712799E-104</c:v>
                </c:pt>
                <c:pt idx="480">
                  <c:v>8.3349817517537098E-106</c:v>
                </c:pt>
                <c:pt idx="481">
                  <c:v>1.00305106489525E-107</c:v>
                </c:pt>
                <c:pt idx="482">
                  <c:v>1.1597640808202899E-109</c:v>
                </c:pt>
                <c:pt idx="483">
                  <c:v>1.28838151590086E-111</c:v>
                </c:pt>
                <c:pt idx="484">
                  <c:v>1.37514197152518E-113</c:v>
                </c:pt>
                <c:pt idx="485">
                  <c:v>1.41019383108259E-115</c:v>
                </c:pt>
                <c:pt idx="486">
                  <c:v>1.3894352224399501E-117</c:v>
                </c:pt>
                <c:pt idx="487">
                  <c:v>1.31530362928432E-119</c:v>
                </c:pt>
                <c:pt idx="488">
                  <c:v>1.1963050981205199E-121</c:v>
                </c:pt>
                <c:pt idx="489">
                  <c:v>1.04540869823548E-123</c:v>
                </c:pt>
                <c:pt idx="490">
                  <c:v>8.7772503509904402E-126</c:v>
                </c:pt>
                <c:pt idx="491">
                  <c:v>7.0804210248015704E-128</c:v>
                </c:pt>
                <c:pt idx="492">
                  <c:v>5.48766890952019E-130</c:v>
                </c:pt>
                <c:pt idx="493">
                  <c:v>4.0864382400467102E-132</c:v>
                </c:pt>
                <c:pt idx="494">
                  <c:v>2.9236824380807301E-134</c:v>
                </c:pt>
                <c:pt idx="495">
                  <c:v>2.0097575977617501E-136</c:v>
                </c:pt>
                <c:pt idx="496">
                  <c:v>1.3273497733663799E-138</c:v>
                </c:pt>
                <c:pt idx="497">
                  <c:v>8.4227769813442104E-141</c:v>
                </c:pt>
                <c:pt idx="498">
                  <c:v>5.1351536633107496E-143</c:v>
                </c:pt>
                <c:pt idx="499">
                  <c:v>3.00801367899786E-145</c:v>
                </c:pt>
                <c:pt idx="500">
                  <c:v>1.69291202800141E-147</c:v>
                </c:pt>
              </c:numCache>
              <c:extLst xmlns:c15="http://schemas.microsoft.com/office/drawing/2012/chart"/>
            </c:numRef>
          </c:yVal>
          <c:smooth val="1"/>
          <c:extLst xmlns:c15="http://schemas.microsoft.com/office/drawing/2012/chart">
            <c:ext xmlns:c16="http://schemas.microsoft.com/office/drawing/2014/chart" uri="{C3380CC4-5D6E-409C-BE32-E72D297353CC}">
              <c16:uniqueId val="{00000002-7285-43DD-A45D-2E082C116C2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6157424"/>
        <c:axId val="336157752"/>
        <c:extLst>
          <c:ext xmlns:c15="http://schemas.microsoft.com/office/drawing/2012/chart" uri="{02D57815-91ED-43cb-92C2-25804820EDAC}">
            <c15:filteredScatterSeries>
              <c15:ser>
                <c:idx val="1"/>
                <c:order val="2"/>
                <c:tx>
                  <c:v>DOS=01</c:v>
                </c:tx>
                <c:spPr>
                  <a:ln w="19050" cap="rnd">
                    <a:solidFill>
                      <a:schemeClr val="tx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'01'!$M$2:$M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-2.5000000000000001E-2</c:v>
                      </c:pt>
                      <c:pt idx="1">
                        <c:v>-2.4899999999999999E-2</c:v>
                      </c:pt>
                      <c:pt idx="2">
                        <c:v>-2.4799999999999999E-2</c:v>
                      </c:pt>
                      <c:pt idx="3">
                        <c:v>-2.47E-2</c:v>
                      </c:pt>
                      <c:pt idx="4">
                        <c:v>-2.46E-2</c:v>
                      </c:pt>
                      <c:pt idx="5">
                        <c:v>-2.4500000000000001E-2</c:v>
                      </c:pt>
                      <c:pt idx="6">
                        <c:v>-2.4400000000000002E-2</c:v>
                      </c:pt>
                      <c:pt idx="7">
                        <c:v>-2.4299999999999999E-2</c:v>
                      </c:pt>
                      <c:pt idx="8">
                        <c:v>-2.4199999999999999E-2</c:v>
                      </c:pt>
                      <c:pt idx="9">
                        <c:v>-2.41E-2</c:v>
                      </c:pt>
                      <c:pt idx="10">
                        <c:v>-2.4E-2</c:v>
                      </c:pt>
                      <c:pt idx="11">
                        <c:v>-2.3900000000000001E-2</c:v>
                      </c:pt>
                      <c:pt idx="12">
                        <c:v>-2.3800000000000002E-2</c:v>
                      </c:pt>
                      <c:pt idx="13">
                        <c:v>-2.3699999999999999E-2</c:v>
                      </c:pt>
                      <c:pt idx="14">
                        <c:v>-2.3599999999999999E-2</c:v>
                      </c:pt>
                      <c:pt idx="15">
                        <c:v>-2.35E-2</c:v>
                      </c:pt>
                      <c:pt idx="16">
                        <c:v>-2.3400000000000001E-2</c:v>
                      </c:pt>
                      <c:pt idx="17">
                        <c:v>-2.3300000000000001E-2</c:v>
                      </c:pt>
                      <c:pt idx="18">
                        <c:v>-2.3199999999999998E-2</c:v>
                      </c:pt>
                      <c:pt idx="19">
                        <c:v>-2.3099999999999999E-2</c:v>
                      </c:pt>
                      <c:pt idx="20">
                        <c:v>-2.3E-2</c:v>
                      </c:pt>
                      <c:pt idx="21">
                        <c:v>-2.29E-2</c:v>
                      </c:pt>
                      <c:pt idx="22">
                        <c:v>-2.2800000000000001E-2</c:v>
                      </c:pt>
                      <c:pt idx="23">
                        <c:v>-2.2700000000000001E-2</c:v>
                      </c:pt>
                      <c:pt idx="24">
                        <c:v>-2.2599999999999999E-2</c:v>
                      </c:pt>
                      <c:pt idx="25">
                        <c:v>-2.2499999999999999E-2</c:v>
                      </c:pt>
                      <c:pt idx="26">
                        <c:v>-2.24E-2</c:v>
                      </c:pt>
                      <c:pt idx="27">
                        <c:v>-2.23E-2</c:v>
                      </c:pt>
                      <c:pt idx="28">
                        <c:v>-2.2200000000000001E-2</c:v>
                      </c:pt>
                      <c:pt idx="29">
                        <c:v>-2.2100000000000002E-2</c:v>
                      </c:pt>
                      <c:pt idx="30">
                        <c:v>-2.1999999999999999E-2</c:v>
                      </c:pt>
                      <c:pt idx="31">
                        <c:v>-2.1899999999999999E-2</c:v>
                      </c:pt>
                      <c:pt idx="32">
                        <c:v>-2.18E-2</c:v>
                      </c:pt>
                      <c:pt idx="33">
                        <c:v>-2.1700000000000001E-2</c:v>
                      </c:pt>
                      <c:pt idx="34">
                        <c:v>-2.1600000000000001E-2</c:v>
                      </c:pt>
                      <c:pt idx="35">
                        <c:v>-2.1499999999999998E-2</c:v>
                      </c:pt>
                      <c:pt idx="36">
                        <c:v>-2.1399999999999999E-2</c:v>
                      </c:pt>
                      <c:pt idx="37">
                        <c:v>-2.1299999999999999E-2</c:v>
                      </c:pt>
                      <c:pt idx="38">
                        <c:v>-2.12E-2</c:v>
                      </c:pt>
                      <c:pt idx="39">
                        <c:v>-2.1100000000000001E-2</c:v>
                      </c:pt>
                      <c:pt idx="40">
                        <c:v>-2.1000000000000001E-2</c:v>
                      </c:pt>
                      <c:pt idx="41">
                        <c:v>-2.0899999999999998E-2</c:v>
                      </c:pt>
                      <c:pt idx="42">
                        <c:v>-2.0799999999999999E-2</c:v>
                      </c:pt>
                      <c:pt idx="43">
                        <c:v>-2.07E-2</c:v>
                      </c:pt>
                      <c:pt idx="44">
                        <c:v>-2.06E-2</c:v>
                      </c:pt>
                      <c:pt idx="45">
                        <c:v>-2.0500000000000001E-2</c:v>
                      </c:pt>
                      <c:pt idx="46">
                        <c:v>-2.0400000000000001E-2</c:v>
                      </c:pt>
                      <c:pt idx="47">
                        <c:v>-2.0299999999999999E-2</c:v>
                      </c:pt>
                      <c:pt idx="48">
                        <c:v>-2.0199999999999999E-2</c:v>
                      </c:pt>
                      <c:pt idx="49">
                        <c:v>-2.01E-2</c:v>
                      </c:pt>
                      <c:pt idx="50">
                        <c:v>-0.02</c:v>
                      </c:pt>
                      <c:pt idx="51">
                        <c:v>-1.9900000000000001E-2</c:v>
                      </c:pt>
                      <c:pt idx="52">
                        <c:v>-1.9800000000000002E-2</c:v>
                      </c:pt>
                      <c:pt idx="53">
                        <c:v>-1.9699999999999999E-2</c:v>
                      </c:pt>
                      <c:pt idx="54">
                        <c:v>-1.9599999999999999E-2</c:v>
                      </c:pt>
                      <c:pt idx="55">
                        <c:v>-1.95E-2</c:v>
                      </c:pt>
                      <c:pt idx="56">
                        <c:v>-1.9400000000000001E-2</c:v>
                      </c:pt>
                      <c:pt idx="57">
                        <c:v>-1.9300000000000001E-2</c:v>
                      </c:pt>
                      <c:pt idx="58">
                        <c:v>-1.9199999999999998E-2</c:v>
                      </c:pt>
                      <c:pt idx="59">
                        <c:v>-1.9099999999999999E-2</c:v>
                      </c:pt>
                      <c:pt idx="60">
                        <c:v>-1.9E-2</c:v>
                      </c:pt>
                      <c:pt idx="61">
                        <c:v>-1.89E-2</c:v>
                      </c:pt>
                      <c:pt idx="62">
                        <c:v>-1.8800000000000001E-2</c:v>
                      </c:pt>
                      <c:pt idx="63">
                        <c:v>-1.8700000000000001E-2</c:v>
                      </c:pt>
                      <c:pt idx="64">
                        <c:v>-1.8599999999999998E-2</c:v>
                      </c:pt>
                      <c:pt idx="65">
                        <c:v>-1.8499999999999999E-2</c:v>
                      </c:pt>
                      <c:pt idx="66">
                        <c:v>-1.84E-2</c:v>
                      </c:pt>
                      <c:pt idx="67">
                        <c:v>-1.83E-2</c:v>
                      </c:pt>
                      <c:pt idx="68">
                        <c:v>-1.8200000000000001E-2</c:v>
                      </c:pt>
                      <c:pt idx="69">
                        <c:v>-1.8100000000000002E-2</c:v>
                      </c:pt>
                      <c:pt idx="70">
                        <c:v>-1.7999999999999999E-2</c:v>
                      </c:pt>
                      <c:pt idx="71">
                        <c:v>-1.7899999999999999E-2</c:v>
                      </c:pt>
                      <c:pt idx="72">
                        <c:v>-1.78E-2</c:v>
                      </c:pt>
                      <c:pt idx="73">
                        <c:v>-1.77E-2</c:v>
                      </c:pt>
                      <c:pt idx="74">
                        <c:v>-1.7600000000000001E-2</c:v>
                      </c:pt>
                      <c:pt idx="75">
                        <c:v>-1.7500000000000002E-2</c:v>
                      </c:pt>
                      <c:pt idx="76">
                        <c:v>-1.7399999999999999E-2</c:v>
                      </c:pt>
                      <c:pt idx="77">
                        <c:v>-1.7299999999999999E-2</c:v>
                      </c:pt>
                      <c:pt idx="78">
                        <c:v>-1.72E-2</c:v>
                      </c:pt>
                      <c:pt idx="79">
                        <c:v>-1.7100000000000001E-2</c:v>
                      </c:pt>
                      <c:pt idx="80">
                        <c:v>-1.7000000000000001E-2</c:v>
                      </c:pt>
                      <c:pt idx="81">
                        <c:v>-1.6899999999999998E-2</c:v>
                      </c:pt>
                      <c:pt idx="82">
                        <c:v>-1.6799999999999999E-2</c:v>
                      </c:pt>
                      <c:pt idx="83">
                        <c:v>-1.67E-2</c:v>
                      </c:pt>
                      <c:pt idx="84">
                        <c:v>-1.66E-2</c:v>
                      </c:pt>
                      <c:pt idx="85">
                        <c:v>-1.6500000000000001E-2</c:v>
                      </c:pt>
                      <c:pt idx="86">
                        <c:v>-1.6400000000000001E-2</c:v>
                      </c:pt>
                      <c:pt idx="87">
                        <c:v>-1.6299999999999999E-2</c:v>
                      </c:pt>
                      <c:pt idx="88">
                        <c:v>-1.6199999999999999E-2</c:v>
                      </c:pt>
                      <c:pt idx="89">
                        <c:v>-1.61E-2</c:v>
                      </c:pt>
                      <c:pt idx="90">
                        <c:v>-1.6E-2</c:v>
                      </c:pt>
                      <c:pt idx="91">
                        <c:v>-1.5900000000000001E-2</c:v>
                      </c:pt>
                      <c:pt idx="92">
                        <c:v>-1.5800000000000002E-2</c:v>
                      </c:pt>
                      <c:pt idx="93">
                        <c:v>-1.5699999999999999E-2</c:v>
                      </c:pt>
                      <c:pt idx="94">
                        <c:v>-1.5599999999999999E-2</c:v>
                      </c:pt>
                      <c:pt idx="95">
                        <c:v>-1.55E-2</c:v>
                      </c:pt>
                      <c:pt idx="96">
                        <c:v>-1.54E-2</c:v>
                      </c:pt>
                      <c:pt idx="97">
                        <c:v>-1.5299999999999999E-2</c:v>
                      </c:pt>
                      <c:pt idx="98">
                        <c:v>-1.52E-2</c:v>
                      </c:pt>
                      <c:pt idx="99">
                        <c:v>-1.5100000000000001E-2</c:v>
                      </c:pt>
                      <c:pt idx="100">
                        <c:v>-1.4999999999999999E-2</c:v>
                      </c:pt>
                      <c:pt idx="101">
                        <c:v>-1.49E-2</c:v>
                      </c:pt>
                      <c:pt idx="102">
                        <c:v>-1.4800000000000001E-2</c:v>
                      </c:pt>
                      <c:pt idx="103">
                        <c:v>-1.47E-2</c:v>
                      </c:pt>
                      <c:pt idx="104">
                        <c:v>-1.46E-2</c:v>
                      </c:pt>
                      <c:pt idx="105">
                        <c:v>-1.4500000000000001E-2</c:v>
                      </c:pt>
                      <c:pt idx="106">
                        <c:v>-1.44E-2</c:v>
                      </c:pt>
                      <c:pt idx="107">
                        <c:v>-1.43E-2</c:v>
                      </c:pt>
                      <c:pt idx="108">
                        <c:v>-1.4200000000000001E-2</c:v>
                      </c:pt>
                      <c:pt idx="109">
                        <c:v>-1.41E-2</c:v>
                      </c:pt>
                      <c:pt idx="110">
                        <c:v>-1.4E-2</c:v>
                      </c:pt>
                      <c:pt idx="111">
                        <c:v>-1.3899999999999999E-2</c:v>
                      </c:pt>
                      <c:pt idx="112">
                        <c:v>-1.38E-2</c:v>
                      </c:pt>
                      <c:pt idx="113">
                        <c:v>-1.37E-2</c:v>
                      </c:pt>
                      <c:pt idx="114">
                        <c:v>-1.3599999999999999E-2</c:v>
                      </c:pt>
                      <c:pt idx="115">
                        <c:v>-1.35E-2</c:v>
                      </c:pt>
                      <c:pt idx="116">
                        <c:v>-1.34E-2</c:v>
                      </c:pt>
                      <c:pt idx="117">
                        <c:v>-1.3299999999999999E-2</c:v>
                      </c:pt>
                      <c:pt idx="118">
                        <c:v>-1.32E-2</c:v>
                      </c:pt>
                      <c:pt idx="119">
                        <c:v>-1.3100000000000001E-2</c:v>
                      </c:pt>
                      <c:pt idx="120">
                        <c:v>-1.2999999999999999E-2</c:v>
                      </c:pt>
                      <c:pt idx="121">
                        <c:v>-1.29E-2</c:v>
                      </c:pt>
                      <c:pt idx="122">
                        <c:v>-1.2800000000000001E-2</c:v>
                      </c:pt>
                      <c:pt idx="123">
                        <c:v>-1.2699999999999999E-2</c:v>
                      </c:pt>
                      <c:pt idx="124">
                        <c:v>-1.26E-2</c:v>
                      </c:pt>
                      <c:pt idx="125">
                        <c:v>-1.2500000000000001E-2</c:v>
                      </c:pt>
                      <c:pt idx="126">
                        <c:v>-1.24E-2</c:v>
                      </c:pt>
                      <c:pt idx="127">
                        <c:v>-1.23E-2</c:v>
                      </c:pt>
                      <c:pt idx="128">
                        <c:v>-1.2200000000000001E-2</c:v>
                      </c:pt>
                      <c:pt idx="129">
                        <c:v>-1.21E-2</c:v>
                      </c:pt>
                      <c:pt idx="130">
                        <c:v>-1.2E-2</c:v>
                      </c:pt>
                      <c:pt idx="131">
                        <c:v>-1.1900000000000001E-2</c:v>
                      </c:pt>
                      <c:pt idx="132">
                        <c:v>-1.18E-2</c:v>
                      </c:pt>
                      <c:pt idx="133">
                        <c:v>-1.17E-2</c:v>
                      </c:pt>
                      <c:pt idx="134">
                        <c:v>-1.1599999999999999E-2</c:v>
                      </c:pt>
                      <c:pt idx="135">
                        <c:v>-1.15E-2</c:v>
                      </c:pt>
                      <c:pt idx="136">
                        <c:v>-1.14E-2</c:v>
                      </c:pt>
                      <c:pt idx="137">
                        <c:v>-1.1299999999999999E-2</c:v>
                      </c:pt>
                      <c:pt idx="138">
                        <c:v>-1.12E-2</c:v>
                      </c:pt>
                      <c:pt idx="139">
                        <c:v>-1.11E-2</c:v>
                      </c:pt>
                      <c:pt idx="140">
                        <c:v>-1.0999999999999999E-2</c:v>
                      </c:pt>
                      <c:pt idx="141">
                        <c:v>-1.09E-2</c:v>
                      </c:pt>
                      <c:pt idx="142">
                        <c:v>-1.0800000000000001E-2</c:v>
                      </c:pt>
                      <c:pt idx="143">
                        <c:v>-1.0699999999999999E-2</c:v>
                      </c:pt>
                      <c:pt idx="144">
                        <c:v>-1.06E-2</c:v>
                      </c:pt>
                      <c:pt idx="145">
                        <c:v>-1.0500000000000001E-2</c:v>
                      </c:pt>
                      <c:pt idx="146">
                        <c:v>-1.04E-2</c:v>
                      </c:pt>
                      <c:pt idx="147">
                        <c:v>-1.03E-2</c:v>
                      </c:pt>
                      <c:pt idx="148">
                        <c:v>-1.0200000000000001E-2</c:v>
                      </c:pt>
                      <c:pt idx="149">
                        <c:v>-1.01E-2</c:v>
                      </c:pt>
                      <c:pt idx="150">
                        <c:v>-0.01</c:v>
                      </c:pt>
                      <c:pt idx="151">
                        <c:v>-9.9000000000000008E-3</c:v>
                      </c:pt>
                      <c:pt idx="152">
                        <c:v>-9.7999999999999997E-3</c:v>
                      </c:pt>
                      <c:pt idx="153">
                        <c:v>-9.7000000000000003E-3</c:v>
                      </c:pt>
                      <c:pt idx="154">
                        <c:v>-9.5999999999999992E-3</c:v>
                      </c:pt>
                      <c:pt idx="155">
                        <c:v>-9.4999999999999998E-3</c:v>
                      </c:pt>
                      <c:pt idx="156">
                        <c:v>-9.4000000000000004E-3</c:v>
                      </c:pt>
                      <c:pt idx="157">
                        <c:v>-9.2999999999999992E-3</c:v>
                      </c:pt>
                      <c:pt idx="158">
                        <c:v>-9.1999999999999998E-3</c:v>
                      </c:pt>
                      <c:pt idx="159">
                        <c:v>-9.1000000000000004E-3</c:v>
                      </c:pt>
                      <c:pt idx="160">
                        <c:v>-8.9999999999999993E-3</c:v>
                      </c:pt>
                      <c:pt idx="161">
                        <c:v>-8.8999999999999999E-3</c:v>
                      </c:pt>
                      <c:pt idx="162">
                        <c:v>-8.8000000000000005E-3</c:v>
                      </c:pt>
                      <c:pt idx="163">
                        <c:v>-8.6999999999999994E-3</c:v>
                      </c:pt>
                      <c:pt idx="164">
                        <c:v>-8.6E-3</c:v>
                      </c:pt>
                      <c:pt idx="165">
                        <c:v>-8.5000000000000006E-3</c:v>
                      </c:pt>
                      <c:pt idx="166">
                        <c:v>-8.3999999999999995E-3</c:v>
                      </c:pt>
                      <c:pt idx="167">
                        <c:v>-8.3000000000000001E-3</c:v>
                      </c:pt>
                      <c:pt idx="168">
                        <c:v>-8.2000000000000007E-3</c:v>
                      </c:pt>
                      <c:pt idx="169">
                        <c:v>-8.0999999999999996E-3</c:v>
                      </c:pt>
                      <c:pt idx="170">
                        <c:v>-8.0000000000000002E-3</c:v>
                      </c:pt>
                      <c:pt idx="171">
                        <c:v>-7.9000000000000008E-3</c:v>
                      </c:pt>
                      <c:pt idx="172">
                        <c:v>-7.7999999999999996E-3</c:v>
                      </c:pt>
                      <c:pt idx="173">
                        <c:v>-7.7000000000000002E-3</c:v>
                      </c:pt>
                      <c:pt idx="174">
                        <c:v>-7.6E-3</c:v>
                      </c:pt>
                      <c:pt idx="175">
                        <c:v>-7.4999999999999997E-3</c:v>
                      </c:pt>
                      <c:pt idx="176">
                        <c:v>-7.4000000000000003E-3</c:v>
                      </c:pt>
                      <c:pt idx="177">
                        <c:v>-7.3000000000000001E-3</c:v>
                      </c:pt>
                      <c:pt idx="178">
                        <c:v>-7.1999999999999998E-3</c:v>
                      </c:pt>
                      <c:pt idx="179">
                        <c:v>-7.1000000000000004E-3</c:v>
                      </c:pt>
                      <c:pt idx="180">
                        <c:v>-7.0000000000000001E-3</c:v>
                      </c:pt>
                      <c:pt idx="181">
                        <c:v>-6.8999999999999999E-3</c:v>
                      </c:pt>
                      <c:pt idx="182">
                        <c:v>-6.7999999999999996E-3</c:v>
                      </c:pt>
                      <c:pt idx="183">
                        <c:v>-6.7000000000000002E-3</c:v>
                      </c:pt>
                      <c:pt idx="184">
                        <c:v>-6.6E-3</c:v>
                      </c:pt>
                      <c:pt idx="185">
                        <c:v>-6.4999999999999997E-3</c:v>
                      </c:pt>
                      <c:pt idx="186">
                        <c:v>-6.4000000000000003E-3</c:v>
                      </c:pt>
                      <c:pt idx="187">
                        <c:v>-6.3E-3</c:v>
                      </c:pt>
                      <c:pt idx="188">
                        <c:v>-6.1999999999999998E-3</c:v>
                      </c:pt>
                      <c:pt idx="189">
                        <c:v>-6.1000000000000004E-3</c:v>
                      </c:pt>
                      <c:pt idx="190">
                        <c:v>-6.0000000000000001E-3</c:v>
                      </c:pt>
                      <c:pt idx="191">
                        <c:v>-5.8999999999999999E-3</c:v>
                      </c:pt>
                      <c:pt idx="192">
                        <c:v>-5.7999999999999996E-3</c:v>
                      </c:pt>
                      <c:pt idx="193">
                        <c:v>-5.7000000000000002E-3</c:v>
                      </c:pt>
                      <c:pt idx="194">
                        <c:v>-5.5999999999999999E-3</c:v>
                      </c:pt>
                      <c:pt idx="195">
                        <c:v>-5.4999999999999997E-3</c:v>
                      </c:pt>
                      <c:pt idx="196">
                        <c:v>-5.4000000000000003E-3</c:v>
                      </c:pt>
                      <c:pt idx="197">
                        <c:v>-5.3E-3</c:v>
                      </c:pt>
                      <c:pt idx="198">
                        <c:v>-5.1999999999999998E-3</c:v>
                      </c:pt>
                      <c:pt idx="199">
                        <c:v>-5.1000000000000004E-3</c:v>
                      </c:pt>
                      <c:pt idx="200">
                        <c:v>-5.0000000000000001E-3</c:v>
                      </c:pt>
                      <c:pt idx="201">
                        <c:v>-4.8999999999999998E-3</c:v>
                      </c:pt>
                      <c:pt idx="202">
                        <c:v>-4.7999999999999996E-3</c:v>
                      </c:pt>
                      <c:pt idx="203">
                        <c:v>-4.7000000000000002E-3</c:v>
                      </c:pt>
                      <c:pt idx="204">
                        <c:v>-4.5999999999999999E-3</c:v>
                      </c:pt>
                      <c:pt idx="205">
                        <c:v>-4.4999999999999997E-3</c:v>
                      </c:pt>
                      <c:pt idx="206">
                        <c:v>-4.4000000000000003E-3</c:v>
                      </c:pt>
                      <c:pt idx="207">
                        <c:v>-4.3E-3</c:v>
                      </c:pt>
                      <c:pt idx="208">
                        <c:v>-4.1999999999999997E-3</c:v>
                      </c:pt>
                      <c:pt idx="209">
                        <c:v>-4.1000000000000003E-3</c:v>
                      </c:pt>
                      <c:pt idx="210">
                        <c:v>-4.0000000000000001E-3</c:v>
                      </c:pt>
                      <c:pt idx="211">
                        <c:v>-3.8999999999999998E-3</c:v>
                      </c:pt>
                      <c:pt idx="212">
                        <c:v>-3.8E-3</c:v>
                      </c:pt>
                      <c:pt idx="213">
                        <c:v>-3.7000000000000002E-3</c:v>
                      </c:pt>
                      <c:pt idx="214">
                        <c:v>-3.5999999999999999E-3</c:v>
                      </c:pt>
                      <c:pt idx="215">
                        <c:v>-3.5000000000000001E-3</c:v>
                      </c:pt>
                      <c:pt idx="216">
                        <c:v>-3.3999999999999998E-3</c:v>
                      </c:pt>
                      <c:pt idx="217">
                        <c:v>-3.3E-3</c:v>
                      </c:pt>
                      <c:pt idx="218">
                        <c:v>-3.2000000000000002E-3</c:v>
                      </c:pt>
                      <c:pt idx="219">
                        <c:v>-3.0999999999999999E-3</c:v>
                      </c:pt>
                      <c:pt idx="220">
                        <c:v>-3.0000000000000001E-3</c:v>
                      </c:pt>
                      <c:pt idx="221">
                        <c:v>-2.8999999999999998E-3</c:v>
                      </c:pt>
                      <c:pt idx="222">
                        <c:v>-2.8E-3</c:v>
                      </c:pt>
                      <c:pt idx="223">
                        <c:v>-2.7000000000000001E-3</c:v>
                      </c:pt>
                      <c:pt idx="224">
                        <c:v>-2.5999999999999999E-3</c:v>
                      </c:pt>
                      <c:pt idx="225">
                        <c:v>-2.5000000000000001E-3</c:v>
                      </c:pt>
                      <c:pt idx="226">
                        <c:v>-2.3999999999999998E-3</c:v>
                      </c:pt>
                      <c:pt idx="227">
                        <c:v>-2.3E-3</c:v>
                      </c:pt>
                      <c:pt idx="228">
                        <c:v>-2.2000000000000001E-3</c:v>
                      </c:pt>
                      <c:pt idx="229">
                        <c:v>-2.0999999999999999E-3</c:v>
                      </c:pt>
                      <c:pt idx="230">
                        <c:v>-2E-3</c:v>
                      </c:pt>
                      <c:pt idx="231">
                        <c:v>-1.9E-3</c:v>
                      </c:pt>
                      <c:pt idx="232">
                        <c:v>-1.8E-3</c:v>
                      </c:pt>
                      <c:pt idx="233">
                        <c:v>-1.6999999999999999E-3</c:v>
                      </c:pt>
                      <c:pt idx="234">
                        <c:v>-1.6000000000000001E-3</c:v>
                      </c:pt>
                      <c:pt idx="235">
                        <c:v>-1.5E-3</c:v>
                      </c:pt>
                      <c:pt idx="236">
                        <c:v>-1.4E-3</c:v>
                      </c:pt>
                      <c:pt idx="237">
                        <c:v>-1.2999999999999999E-3</c:v>
                      </c:pt>
                      <c:pt idx="238">
                        <c:v>-1.1999999999999999E-3</c:v>
                      </c:pt>
                      <c:pt idx="239">
                        <c:v>-1.1000000000000001E-3</c:v>
                      </c:pt>
                      <c:pt idx="240">
                        <c:v>-1E-3</c:v>
                      </c:pt>
                      <c:pt idx="241">
                        <c:v>-9.0000000000000095E-4</c:v>
                      </c:pt>
                      <c:pt idx="242">
                        <c:v>-7.9999999999999895E-4</c:v>
                      </c:pt>
                      <c:pt idx="243">
                        <c:v>-6.9999999999999902E-4</c:v>
                      </c:pt>
                      <c:pt idx="244">
                        <c:v>-5.9999999999999995E-4</c:v>
                      </c:pt>
                      <c:pt idx="245">
                        <c:v>-5.0000000000000001E-4</c:v>
                      </c:pt>
                      <c:pt idx="246">
                        <c:v>-4.0000000000000099E-4</c:v>
                      </c:pt>
                      <c:pt idx="247">
                        <c:v>-3.0000000000000198E-4</c:v>
                      </c:pt>
                      <c:pt idx="248">
                        <c:v>-1.9999999999999901E-4</c:v>
                      </c:pt>
                      <c:pt idx="249" formatCode="0.00E+00">
                        <c:v>-9.9999999999999395E-5</c:v>
                      </c:pt>
                      <c:pt idx="250">
                        <c:v>0</c:v>
                      </c:pt>
                      <c:pt idx="251" formatCode="0.00E+00">
                        <c:v>9.9999999999999395E-5</c:v>
                      </c:pt>
                      <c:pt idx="252">
                        <c:v>1.9999999999999901E-4</c:v>
                      </c:pt>
                      <c:pt idx="253">
                        <c:v>2.9999999999999802E-4</c:v>
                      </c:pt>
                      <c:pt idx="254">
                        <c:v>4.0000000000000099E-4</c:v>
                      </c:pt>
                      <c:pt idx="255">
                        <c:v>5.0000000000000001E-4</c:v>
                      </c:pt>
                      <c:pt idx="256">
                        <c:v>5.9999999999999995E-4</c:v>
                      </c:pt>
                      <c:pt idx="257">
                        <c:v>6.9999999999999902E-4</c:v>
                      </c:pt>
                      <c:pt idx="258">
                        <c:v>7.9999999999999895E-4</c:v>
                      </c:pt>
                      <c:pt idx="259">
                        <c:v>9.0000000000000095E-4</c:v>
                      </c:pt>
                      <c:pt idx="260">
                        <c:v>1E-3</c:v>
                      </c:pt>
                      <c:pt idx="261">
                        <c:v>1.1000000000000001E-3</c:v>
                      </c:pt>
                      <c:pt idx="262">
                        <c:v>1.1999999999999999E-3</c:v>
                      </c:pt>
                      <c:pt idx="263">
                        <c:v>1.2999999999999999E-3</c:v>
                      </c:pt>
                      <c:pt idx="264">
                        <c:v>1.4E-3</c:v>
                      </c:pt>
                      <c:pt idx="265">
                        <c:v>1.5E-3</c:v>
                      </c:pt>
                      <c:pt idx="266">
                        <c:v>1.6000000000000001E-3</c:v>
                      </c:pt>
                      <c:pt idx="267">
                        <c:v>1.6999999999999999E-3</c:v>
                      </c:pt>
                      <c:pt idx="268">
                        <c:v>1.8E-3</c:v>
                      </c:pt>
                      <c:pt idx="269">
                        <c:v>1.9E-3</c:v>
                      </c:pt>
                      <c:pt idx="270">
                        <c:v>2E-3</c:v>
                      </c:pt>
                      <c:pt idx="271">
                        <c:v>2.0999999999999999E-3</c:v>
                      </c:pt>
                      <c:pt idx="272">
                        <c:v>2.2000000000000001E-3</c:v>
                      </c:pt>
                      <c:pt idx="273">
                        <c:v>2.3E-3</c:v>
                      </c:pt>
                      <c:pt idx="274">
                        <c:v>2.3999999999999998E-3</c:v>
                      </c:pt>
                      <c:pt idx="275">
                        <c:v>2.5000000000000001E-3</c:v>
                      </c:pt>
                      <c:pt idx="276">
                        <c:v>2.5999999999999999E-3</c:v>
                      </c:pt>
                      <c:pt idx="277">
                        <c:v>2.7000000000000001E-3</c:v>
                      </c:pt>
                      <c:pt idx="278">
                        <c:v>2.8E-3</c:v>
                      </c:pt>
                      <c:pt idx="279">
                        <c:v>2.8999999999999998E-3</c:v>
                      </c:pt>
                      <c:pt idx="280">
                        <c:v>3.0000000000000001E-3</c:v>
                      </c:pt>
                      <c:pt idx="281">
                        <c:v>3.0999999999999999E-3</c:v>
                      </c:pt>
                      <c:pt idx="282">
                        <c:v>3.2000000000000002E-3</c:v>
                      </c:pt>
                      <c:pt idx="283">
                        <c:v>3.3E-3</c:v>
                      </c:pt>
                      <c:pt idx="284">
                        <c:v>3.3999999999999998E-3</c:v>
                      </c:pt>
                      <c:pt idx="285">
                        <c:v>3.5000000000000001E-3</c:v>
                      </c:pt>
                      <c:pt idx="286">
                        <c:v>3.5999999999999999E-3</c:v>
                      </c:pt>
                      <c:pt idx="287">
                        <c:v>3.7000000000000002E-3</c:v>
                      </c:pt>
                      <c:pt idx="288">
                        <c:v>3.8E-3</c:v>
                      </c:pt>
                      <c:pt idx="289">
                        <c:v>3.8999999999999998E-3</c:v>
                      </c:pt>
                      <c:pt idx="290">
                        <c:v>4.0000000000000001E-3</c:v>
                      </c:pt>
                      <c:pt idx="291">
                        <c:v>4.1000000000000003E-3</c:v>
                      </c:pt>
                      <c:pt idx="292">
                        <c:v>4.1999999999999997E-3</c:v>
                      </c:pt>
                      <c:pt idx="293">
                        <c:v>4.3E-3</c:v>
                      </c:pt>
                      <c:pt idx="294">
                        <c:v>4.4000000000000003E-3</c:v>
                      </c:pt>
                      <c:pt idx="295">
                        <c:v>4.4999999999999997E-3</c:v>
                      </c:pt>
                      <c:pt idx="296">
                        <c:v>4.5999999999999999E-3</c:v>
                      </c:pt>
                      <c:pt idx="297">
                        <c:v>4.7000000000000002E-3</c:v>
                      </c:pt>
                      <c:pt idx="298">
                        <c:v>4.7999999999999996E-3</c:v>
                      </c:pt>
                      <c:pt idx="299">
                        <c:v>4.8999999999999998E-3</c:v>
                      </c:pt>
                      <c:pt idx="300">
                        <c:v>5.0000000000000001E-3</c:v>
                      </c:pt>
                      <c:pt idx="301">
                        <c:v>5.1000000000000004E-3</c:v>
                      </c:pt>
                      <c:pt idx="302">
                        <c:v>5.1999999999999998E-3</c:v>
                      </c:pt>
                      <c:pt idx="303">
                        <c:v>5.3E-3</c:v>
                      </c:pt>
                      <c:pt idx="304">
                        <c:v>5.4000000000000003E-3</c:v>
                      </c:pt>
                      <c:pt idx="305">
                        <c:v>5.4999999999999997E-3</c:v>
                      </c:pt>
                      <c:pt idx="306">
                        <c:v>5.5999999999999999E-3</c:v>
                      </c:pt>
                      <c:pt idx="307">
                        <c:v>5.7000000000000002E-3</c:v>
                      </c:pt>
                      <c:pt idx="308">
                        <c:v>5.7999999999999996E-3</c:v>
                      </c:pt>
                      <c:pt idx="309">
                        <c:v>5.8999999999999999E-3</c:v>
                      </c:pt>
                      <c:pt idx="310">
                        <c:v>6.0000000000000001E-3</c:v>
                      </c:pt>
                      <c:pt idx="311">
                        <c:v>6.1000000000000004E-3</c:v>
                      </c:pt>
                      <c:pt idx="312">
                        <c:v>6.1999999999999998E-3</c:v>
                      </c:pt>
                      <c:pt idx="313">
                        <c:v>6.3E-3</c:v>
                      </c:pt>
                      <c:pt idx="314">
                        <c:v>6.4000000000000003E-3</c:v>
                      </c:pt>
                      <c:pt idx="315">
                        <c:v>6.4999999999999997E-3</c:v>
                      </c:pt>
                      <c:pt idx="316">
                        <c:v>6.6E-3</c:v>
                      </c:pt>
                      <c:pt idx="317">
                        <c:v>6.7000000000000002E-3</c:v>
                      </c:pt>
                      <c:pt idx="318">
                        <c:v>6.7999999999999996E-3</c:v>
                      </c:pt>
                      <c:pt idx="319">
                        <c:v>6.8999999999999999E-3</c:v>
                      </c:pt>
                      <c:pt idx="320">
                        <c:v>7.0000000000000001E-3</c:v>
                      </c:pt>
                      <c:pt idx="321">
                        <c:v>7.1000000000000004E-3</c:v>
                      </c:pt>
                      <c:pt idx="322">
                        <c:v>7.1999999999999998E-3</c:v>
                      </c:pt>
                      <c:pt idx="323">
                        <c:v>7.3000000000000001E-3</c:v>
                      </c:pt>
                      <c:pt idx="324">
                        <c:v>7.4000000000000003E-3</c:v>
                      </c:pt>
                      <c:pt idx="325">
                        <c:v>7.4999999999999997E-3</c:v>
                      </c:pt>
                      <c:pt idx="326">
                        <c:v>7.6E-3</c:v>
                      </c:pt>
                      <c:pt idx="327">
                        <c:v>7.7000000000000002E-3</c:v>
                      </c:pt>
                      <c:pt idx="328">
                        <c:v>7.7999999999999996E-3</c:v>
                      </c:pt>
                      <c:pt idx="329">
                        <c:v>7.9000000000000008E-3</c:v>
                      </c:pt>
                      <c:pt idx="330">
                        <c:v>8.0000000000000002E-3</c:v>
                      </c:pt>
                      <c:pt idx="331">
                        <c:v>8.0999999999999996E-3</c:v>
                      </c:pt>
                      <c:pt idx="332">
                        <c:v>8.2000000000000007E-3</c:v>
                      </c:pt>
                      <c:pt idx="333">
                        <c:v>8.3000000000000001E-3</c:v>
                      </c:pt>
                      <c:pt idx="334">
                        <c:v>8.3999999999999995E-3</c:v>
                      </c:pt>
                      <c:pt idx="335">
                        <c:v>8.5000000000000006E-3</c:v>
                      </c:pt>
                      <c:pt idx="336">
                        <c:v>8.6E-3</c:v>
                      </c:pt>
                      <c:pt idx="337">
                        <c:v>8.6999999999999994E-3</c:v>
                      </c:pt>
                      <c:pt idx="338">
                        <c:v>8.8000000000000005E-3</c:v>
                      </c:pt>
                      <c:pt idx="339">
                        <c:v>8.8999999999999999E-3</c:v>
                      </c:pt>
                      <c:pt idx="340">
                        <c:v>8.9999999999999993E-3</c:v>
                      </c:pt>
                      <c:pt idx="341">
                        <c:v>9.1000000000000004E-3</c:v>
                      </c:pt>
                      <c:pt idx="342">
                        <c:v>9.1999999999999998E-3</c:v>
                      </c:pt>
                      <c:pt idx="343">
                        <c:v>9.2999999999999992E-3</c:v>
                      </c:pt>
                      <c:pt idx="344">
                        <c:v>9.4000000000000004E-3</c:v>
                      </c:pt>
                      <c:pt idx="345">
                        <c:v>9.4999999999999998E-3</c:v>
                      </c:pt>
                      <c:pt idx="346">
                        <c:v>9.5999999999999992E-3</c:v>
                      </c:pt>
                      <c:pt idx="347">
                        <c:v>9.7000000000000003E-3</c:v>
                      </c:pt>
                      <c:pt idx="348">
                        <c:v>9.7999999999999997E-3</c:v>
                      </c:pt>
                      <c:pt idx="349">
                        <c:v>9.9000000000000008E-3</c:v>
                      </c:pt>
                      <c:pt idx="350">
                        <c:v>0.01</c:v>
                      </c:pt>
                      <c:pt idx="351">
                        <c:v>1.01E-2</c:v>
                      </c:pt>
                      <c:pt idx="352">
                        <c:v>1.0200000000000001E-2</c:v>
                      </c:pt>
                      <c:pt idx="353">
                        <c:v>1.03E-2</c:v>
                      </c:pt>
                      <c:pt idx="354">
                        <c:v>1.04E-2</c:v>
                      </c:pt>
                      <c:pt idx="355">
                        <c:v>1.0500000000000001E-2</c:v>
                      </c:pt>
                      <c:pt idx="356">
                        <c:v>1.06E-2</c:v>
                      </c:pt>
                      <c:pt idx="357">
                        <c:v>1.0699999999999999E-2</c:v>
                      </c:pt>
                      <c:pt idx="358">
                        <c:v>1.0800000000000001E-2</c:v>
                      </c:pt>
                      <c:pt idx="359">
                        <c:v>1.09E-2</c:v>
                      </c:pt>
                      <c:pt idx="360">
                        <c:v>1.0999999999999999E-2</c:v>
                      </c:pt>
                      <c:pt idx="361">
                        <c:v>1.11E-2</c:v>
                      </c:pt>
                      <c:pt idx="362">
                        <c:v>1.12E-2</c:v>
                      </c:pt>
                      <c:pt idx="363">
                        <c:v>1.1299999999999999E-2</c:v>
                      </c:pt>
                      <c:pt idx="364">
                        <c:v>1.14E-2</c:v>
                      </c:pt>
                      <c:pt idx="365">
                        <c:v>1.15E-2</c:v>
                      </c:pt>
                      <c:pt idx="366">
                        <c:v>1.1599999999999999E-2</c:v>
                      </c:pt>
                      <c:pt idx="367">
                        <c:v>1.17E-2</c:v>
                      </c:pt>
                      <c:pt idx="368">
                        <c:v>1.18E-2</c:v>
                      </c:pt>
                      <c:pt idx="369">
                        <c:v>1.1900000000000001E-2</c:v>
                      </c:pt>
                      <c:pt idx="370">
                        <c:v>1.2E-2</c:v>
                      </c:pt>
                      <c:pt idx="371">
                        <c:v>1.21E-2</c:v>
                      </c:pt>
                      <c:pt idx="372">
                        <c:v>1.2200000000000001E-2</c:v>
                      </c:pt>
                      <c:pt idx="373">
                        <c:v>1.23E-2</c:v>
                      </c:pt>
                      <c:pt idx="374">
                        <c:v>1.24E-2</c:v>
                      </c:pt>
                      <c:pt idx="375">
                        <c:v>1.2500000000000001E-2</c:v>
                      </c:pt>
                      <c:pt idx="376">
                        <c:v>1.26E-2</c:v>
                      </c:pt>
                      <c:pt idx="377">
                        <c:v>1.2699999999999999E-2</c:v>
                      </c:pt>
                      <c:pt idx="378">
                        <c:v>1.2800000000000001E-2</c:v>
                      </c:pt>
                      <c:pt idx="379">
                        <c:v>1.29E-2</c:v>
                      </c:pt>
                      <c:pt idx="380">
                        <c:v>1.2999999999999999E-2</c:v>
                      </c:pt>
                      <c:pt idx="381">
                        <c:v>1.3100000000000001E-2</c:v>
                      </c:pt>
                      <c:pt idx="382">
                        <c:v>1.32E-2</c:v>
                      </c:pt>
                      <c:pt idx="383">
                        <c:v>1.3299999999999999E-2</c:v>
                      </c:pt>
                      <c:pt idx="384">
                        <c:v>1.34E-2</c:v>
                      </c:pt>
                      <c:pt idx="385">
                        <c:v>1.35E-2</c:v>
                      </c:pt>
                      <c:pt idx="386">
                        <c:v>1.3599999999999999E-2</c:v>
                      </c:pt>
                      <c:pt idx="387">
                        <c:v>1.37E-2</c:v>
                      </c:pt>
                      <c:pt idx="388">
                        <c:v>1.38E-2</c:v>
                      </c:pt>
                      <c:pt idx="389">
                        <c:v>1.3899999999999999E-2</c:v>
                      </c:pt>
                      <c:pt idx="390">
                        <c:v>1.4E-2</c:v>
                      </c:pt>
                      <c:pt idx="391">
                        <c:v>1.41E-2</c:v>
                      </c:pt>
                      <c:pt idx="392">
                        <c:v>1.4200000000000001E-2</c:v>
                      </c:pt>
                      <c:pt idx="393">
                        <c:v>1.43E-2</c:v>
                      </c:pt>
                      <c:pt idx="394">
                        <c:v>1.44E-2</c:v>
                      </c:pt>
                      <c:pt idx="395">
                        <c:v>1.4500000000000001E-2</c:v>
                      </c:pt>
                      <c:pt idx="396">
                        <c:v>1.46E-2</c:v>
                      </c:pt>
                      <c:pt idx="397">
                        <c:v>1.47E-2</c:v>
                      </c:pt>
                      <c:pt idx="398">
                        <c:v>1.4800000000000001E-2</c:v>
                      </c:pt>
                      <c:pt idx="399">
                        <c:v>1.49E-2</c:v>
                      </c:pt>
                      <c:pt idx="400">
                        <c:v>1.4999999999999999E-2</c:v>
                      </c:pt>
                      <c:pt idx="401">
                        <c:v>1.5100000000000001E-2</c:v>
                      </c:pt>
                      <c:pt idx="402">
                        <c:v>1.52E-2</c:v>
                      </c:pt>
                      <c:pt idx="403">
                        <c:v>1.5299999999999999E-2</c:v>
                      </c:pt>
                      <c:pt idx="404">
                        <c:v>1.54E-2</c:v>
                      </c:pt>
                      <c:pt idx="405">
                        <c:v>1.55E-2</c:v>
                      </c:pt>
                      <c:pt idx="406">
                        <c:v>1.5599999999999999E-2</c:v>
                      </c:pt>
                      <c:pt idx="407">
                        <c:v>1.5699999999999999E-2</c:v>
                      </c:pt>
                      <c:pt idx="408">
                        <c:v>1.5800000000000002E-2</c:v>
                      </c:pt>
                      <c:pt idx="409">
                        <c:v>1.5900000000000001E-2</c:v>
                      </c:pt>
                      <c:pt idx="410">
                        <c:v>1.6E-2</c:v>
                      </c:pt>
                      <c:pt idx="411">
                        <c:v>1.61E-2</c:v>
                      </c:pt>
                      <c:pt idx="412">
                        <c:v>1.6199999999999999E-2</c:v>
                      </c:pt>
                      <c:pt idx="413">
                        <c:v>1.6299999999999999E-2</c:v>
                      </c:pt>
                      <c:pt idx="414">
                        <c:v>1.6400000000000001E-2</c:v>
                      </c:pt>
                      <c:pt idx="415">
                        <c:v>1.6500000000000001E-2</c:v>
                      </c:pt>
                      <c:pt idx="416">
                        <c:v>1.66E-2</c:v>
                      </c:pt>
                      <c:pt idx="417">
                        <c:v>1.67E-2</c:v>
                      </c:pt>
                      <c:pt idx="418">
                        <c:v>1.6799999999999999E-2</c:v>
                      </c:pt>
                      <c:pt idx="419">
                        <c:v>1.6899999999999998E-2</c:v>
                      </c:pt>
                      <c:pt idx="420">
                        <c:v>1.7000000000000001E-2</c:v>
                      </c:pt>
                      <c:pt idx="421">
                        <c:v>1.7100000000000001E-2</c:v>
                      </c:pt>
                      <c:pt idx="422">
                        <c:v>1.72E-2</c:v>
                      </c:pt>
                      <c:pt idx="423">
                        <c:v>1.7299999999999999E-2</c:v>
                      </c:pt>
                      <c:pt idx="424">
                        <c:v>1.7399999999999999E-2</c:v>
                      </c:pt>
                      <c:pt idx="425">
                        <c:v>1.7500000000000002E-2</c:v>
                      </c:pt>
                      <c:pt idx="426">
                        <c:v>1.7600000000000001E-2</c:v>
                      </c:pt>
                      <c:pt idx="427">
                        <c:v>1.77E-2</c:v>
                      </c:pt>
                      <c:pt idx="428">
                        <c:v>1.78E-2</c:v>
                      </c:pt>
                      <c:pt idx="429">
                        <c:v>1.7899999999999999E-2</c:v>
                      </c:pt>
                      <c:pt idx="430">
                        <c:v>1.7999999999999999E-2</c:v>
                      </c:pt>
                      <c:pt idx="431">
                        <c:v>1.8100000000000002E-2</c:v>
                      </c:pt>
                      <c:pt idx="432">
                        <c:v>1.8200000000000001E-2</c:v>
                      </c:pt>
                      <c:pt idx="433">
                        <c:v>1.83E-2</c:v>
                      </c:pt>
                      <c:pt idx="434">
                        <c:v>1.84E-2</c:v>
                      </c:pt>
                      <c:pt idx="435">
                        <c:v>1.8499999999999999E-2</c:v>
                      </c:pt>
                      <c:pt idx="436">
                        <c:v>1.8599999999999998E-2</c:v>
                      </c:pt>
                      <c:pt idx="437">
                        <c:v>1.8700000000000001E-2</c:v>
                      </c:pt>
                      <c:pt idx="438">
                        <c:v>1.8800000000000001E-2</c:v>
                      </c:pt>
                      <c:pt idx="439">
                        <c:v>1.89E-2</c:v>
                      </c:pt>
                      <c:pt idx="440">
                        <c:v>1.9E-2</c:v>
                      </c:pt>
                      <c:pt idx="441">
                        <c:v>1.9099999999999999E-2</c:v>
                      </c:pt>
                      <c:pt idx="442">
                        <c:v>1.9199999999999998E-2</c:v>
                      </c:pt>
                      <c:pt idx="443">
                        <c:v>1.9300000000000001E-2</c:v>
                      </c:pt>
                      <c:pt idx="444">
                        <c:v>1.9400000000000001E-2</c:v>
                      </c:pt>
                      <c:pt idx="445">
                        <c:v>1.95E-2</c:v>
                      </c:pt>
                      <c:pt idx="446">
                        <c:v>1.9599999999999999E-2</c:v>
                      </c:pt>
                      <c:pt idx="447">
                        <c:v>1.9699999999999999E-2</c:v>
                      </c:pt>
                      <c:pt idx="448">
                        <c:v>1.9800000000000002E-2</c:v>
                      </c:pt>
                      <c:pt idx="449">
                        <c:v>1.9900000000000001E-2</c:v>
                      </c:pt>
                      <c:pt idx="450">
                        <c:v>0.02</c:v>
                      </c:pt>
                      <c:pt idx="451">
                        <c:v>2.01E-2</c:v>
                      </c:pt>
                      <c:pt idx="452">
                        <c:v>2.0199999999999999E-2</c:v>
                      </c:pt>
                      <c:pt idx="453">
                        <c:v>2.0299999999999999E-2</c:v>
                      </c:pt>
                      <c:pt idx="454">
                        <c:v>2.0400000000000001E-2</c:v>
                      </c:pt>
                      <c:pt idx="455">
                        <c:v>2.0500000000000001E-2</c:v>
                      </c:pt>
                      <c:pt idx="456">
                        <c:v>2.06E-2</c:v>
                      </c:pt>
                      <c:pt idx="457">
                        <c:v>2.07E-2</c:v>
                      </c:pt>
                      <c:pt idx="458">
                        <c:v>2.0799999999999999E-2</c:v>
                      </c:pt>
                      <c:pt idx="459">
                        <c:v>2.0899999999999998E-2</c:v>
                      </c:pt>
                      <c:pt idx="460">
                        <c:v>2.1000000000000001E-2</c:v>
                      </c:pt>
                      <c:pt idx="461">
                        <c:v>2.1100000000000001E-2</c:v>
                      </c:pt>
                      <c:pt idx="462">
                        <c:v>2.12E-2</c:v>
                      </c:pt>
                      <c:pt idx="463">
                        <c:v>2.1299999999999999E-2</c:v>
                      </c:pt>
                      <c:pt idx="464">
                        <c:v>2.1399999999999999E-2</c:v>
                      </c:pt>
                      <c:pt idx="465">
                        <c:v>2.1499999999999998E-2</c:v>
                      </c:pt>
                      <c:pt idx="466">
                        <c:v>2.1600000000000001E-2</c:v>
                      </c:pt>
                      <c:pt idx="467">
                        <c:v>2.1700000000000001E-2</c:v>
                      </c:pt>
                      <c:pt idx="468">
                        <c:v>2.18E-2</c:v>
                      </c:pt>
                      <c:pt idx="469">
                        <c:v>2.1899999999999999E-2</c:v>
                      </c:pt>
                      <c:pt idx="470">
                        <c:v>2.1999999999999999E-2</c:v>
                      </c:pt>
                      <c:pt idx="471">
                        <c:v>2.2100000000000002E-2</c:v>
                      </c:pt>
                      <c:pt idx="472">
                        <c:v>2.2200000000000001E-2</c:v>
                      </c:pt>
                      <c:pt idx="473">
                        <c:v>2.23E-2</c:v>
                      </c:pt>
                      <c:pt idx="474">
                        <c:v>2.24E-2</c:v>
                      </c:pt>
                      <c:pt idx="475">
                        <c:v>2.2499999999999999E-2</c:v>
                      </c:pt>
                      <c:pt idx="476">
                        <c:v>2.2599999999999999E-2</c:v>
                      </c:pt>
                      <c:pt idx="477">
                        <c:v>2.2700000000000001E-2</c:v>
                      </c:pt>
                      <c:pt idx="478">
                        <c:v>2.2800000000000001E-2</c:v>
                      </c:pt>
                      <c:pt idx="479">
                        <c:v>2.29E-2</c:v>
                      </c:pt>
                      <c:pt idx="480">
                        <c:v>2.3E-2</c:v>
                      </c:pt>
                      <c:pt idx="481">
                        <c:v>2.3099999999999999E-2</c:v>
                      </c:pt>
                      <c:pt idx="482">
                        <c:v>2.3199999999999998E-2</c:v>
                      </c:pt>
                      <c:pt idx="483">
                        <c:v>2.3300000000000001E-2</c:v>
                      </c:pt>
                      <c:pt idx="484">
                        <c:v>2.3400000000000001E-2</c:v>
                      </c:pt>
                      <c:pt idx="485">
                        <c:v>2.35E-2</c:v>
                      </c:pt>
                      <c:pt idx="486">
                        <c:v>2.3599999999999999E-2</c:v>
                      </c:pt>
                      <c:pt idx="487">
                        <c:v>2.3699999999999999E-2</c:v>
                      </c:pt>
                      <c:pt idx="488">
                        <c:v>2.3800000000000002E-2</c:v>
                      </c:pt>
                      <c:pt idx="489">
                        <c:v>2.3900000000000001E-2</c:v>
                      </c:pt>
                      <c:pt idx="490">
                        <c:v>2.4E-2</c:v>
                      </c:pt>
                      <c:pt idx="491">
                        <c:v>2.41E-2</c:v>
                      </c:pt>
                      <c:pt idx="492">
                        <c:v>2.4199999999999999E-2</c:v>
                      </c:pt>
                      <c:pt idx="493">
                        <c:v>2.4299999999999999E-2</c:v>
                      </c:pt>
                      <c:pt idx="494">
                        <c:v>2.4400000000000002E-2</c:v>
                      </c:pt>
                      <c:pt idx="495">
                        <c:v>2.4500000000000001E-2</c:v>
                      </c:pt>
                      <c:pt idx="496">
                        <c:v>2.46E-2</c:v>
                      </c:pt>
                      <c:pt idx="497">
                        <c:v>2.47E-2</c:v>
                      </c:pt>
                      <c:pt idx="498">
                        <c:v>2.4799999999999999E-2</c:v>
                      </c:pt>
                      <c:pt idx="499">
                        <c:v>2.4899999999999999E-2</c:v>
                      </c:pt>
                      <c:pt idx="500">
                        <c:v>2.5000000000000001E-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01'!$N$2:$N$502</c15:sqref>
                        </c15:formulaRef>
                      </c:ext>
                    </c:extLst>
                    <c:numCache>
                      <c:formatCode>0.00E+00</c:formatCode>
                      <c:ptCount val="501"/>
                      <c:pt idx="0">
                        <c:v>7.1299024359117003E-44</c:v>
                      </c:pt>
                      <c:pt idx="1">
                        <c:v>1.14927046721887E-42</c:v>
                      </c:pt>
                      <c:pt idx="2">
                        <c:v>1.7798734597490001E-41</c:v>
                      </c:pt>
                      <c:pt idx="3">
                        <c:v>2.6484039585306898E-40</c:v>
                      </c:pt>
                      <c:pt idx="4">
                        <c:v>3.78623486412752E-39</c:v>
                      </c:pt>
                      <c:pt idx="5">
                        <c:v>5.2006675521919297E-38</c:v>
                      </c:pt>
                      <c:pt idx="6">
                        <c:v>6.86339282088851E-37</c:v>
                      </c:pt>
                      <c:pt idx="7">
                        <c:v>8.7025562712746196E-36</c:v>
                      </c:pt>
                      <c:pt idx="8">
                        <c:v>1.06018839218024E-34</c:v>
                      </c:pt>
                      <c:pt idx="9">
                        <c:v>1.24093053274401E-33</c:v>
                      </c:pt>
                      <c:pt idx="10">
                        <c:v>1.3955330190938599E-32</c:v>
                      </c:pt>
                      <c:pt idx="11">
                        <c:v>1.5078598714972899E-31</c:v>
                      </c:pt>
                      <c:pt idx="12">
                        <c:v>1.56534500298581E-30</c:v>
                      </c:pt>
                      <c:pt idx="13">
                        <c:v>1.56130366651007E-29</c:v>
                      </c:pt>
                      <c:pt idx="14">
                        <c:v>1.49621122534023E-28</c:v>
                      </c:pt>
                      <c:pt idx="15">
                        <c:v>1.37761117981094E-27</c:v>
                      </c:pt>
                      <c:pt idx="16">
                        <c:v>1.21867704035685E-26</c:v>
                      </c:pt>
                      <c:pt idx="17">
                        <c:v>1.03580694961998E-25</c:v>
                      </c:pt>
                      <c:pt idx="18">
                        <c:v>8.4585755495679302E-25</c:v>
                      </c:pt>
                      <c:pt idx="19">
                        <c:v>6.6365728427745395E-24</c:v>
                      </c:pt>
                      <c:pt idx="20">
                        <c:v>5.0028642565724199E-23</c:v>
                      </c:pt>
                      <c:pt idx="21">
                        <c:v>3.6234460033465701E-22</c:v>
                      </c:pt>
                      <c:pt idx="22">
                        <c:v>2.5214658427578001E-21</c:v>
                      </c:pt>
                      <c:pt idx="23">
                        <c:v>1.68582544991405E-20</c:v>
                      </c:pt>
                      <c:pt idx="24">
                        <c:v>1.08292989660285E-19</c:v>
                      </c:pt>
                      <c:pt idx="25">
                        <c:v>6.6836900635524098E-19</c:v>
                      </c:pt>
                      <c:pt idx="26">
                        <c:v>3.9633322693686703E-18</c:v>
                      </c:pt>
                      <c:pt idx="27">
                        <c:v>2.2580465266622301E-17</c:v>
                      </c:pt>
                      <c:pt idx="28">
                        <c:v>1.2360428082738199E-16</c:v>
                      </c:pt>
                      <c:pt idx="29">
                        <c:v>6.5007334930370395E-16</c:v>
                      </c:pt>
                      <c:pt idx="30">
                        <c:v>3.28487945744881E-15</c:v>
                      </c:pt>
                      <c:pt idx="31">
                        <c:v>1.5947945415288299E-14</c:v>
                      </c:pt>
                      <c:pt idx="32">
                        <c:v>7.4390636622168599E-14</c:v>
                      </c:pt>
                      <c:pt idx="33">
                        <c:v>3.3339574049772802E-13</c:v>
                      </c:pt>
                      <c:pt idx="34">
                        <c:v>1.43558880583503E-12</c:v>
                      </c:pt>
                      <c:pt idx="35">
                        <c:v>5.9392052756935402E-12</c:v>
                      </c:pt>
                      <c:pt idx="36">
                        <c:v>2.3607765512001601E-11</c:v>
                      </c:pt>
                      <c:pt idx="37">
                        <c:v>9.0159133666505702E-11</c:v>
                      </c:pt>
                      <c:pt idx="38">
                        <c:v>3.3082088302665101E-10</c:v>
                      </c:pt>
                      <c:pt idx="39">
                        <c:v>1.16628449216613E-9</c:v>
                      </c:pt>
                      <c:pt idx="40">
                        <c:v>3.9504318157441101E-9</c:v>
                      </c:pt>
                      <c:pt idx="41">
                        <c:v>1.2856218783897601E-8</c:v>
                      </c:pt>
                      <c:pt idx="42">
                        <c:v>4.0198583280765698E-8</c:v>
                      </c:pt>
                      <c:pt idx="43">
                        <c:v>1.20763957991073E-7</c:v>
                      </c:pt>
                      <c:pt idx="44">
                        <c:v>3.4857277082382498E-7</c:v>
                      </c:pt>
                      <c:pt idx="45">
                        <c:v>9.6667336348488108E-7</c:v>
                      </c:pt>
                      <c:pt idx="46">
                        <c:v>2.57571126875321E-6</c:v>
                      </c:pt>
                      <c:pt idx="47">
                        <c:v>6.5939730725393301E-6</c:v>
                      </c:pt>
                      <c:pt idx="48">
                        <c:v>1.6219290857877901E-5</c:v>
                      </c:pt>
                      <c:pt idx="49">
                        <c:v>3.8331378909929999E-5</c:v>
                      </c:pt>
                      <c:pt idx="50">
                        <c:v>8.7040156574266295E-5</c:v>
                      </c:pt>
                      <c:pt idx="51" formatCode="General">
                        <c:v>1.8990421867619899E-4</c:v>
                      </c:pt>
                      <c:pt idx="52" formatCode="General">
                        <c:v>3.9811620681557699E-4</c:v>
                      </c:pt>
                      <c:pt idx="53" formatCode="General">
                        <c:v>8.0197559407555396E-4</c:v>
                      </c:pt>
                      <c:pt idx="54" formatCode="General">
                        <c:v>1.5524297990239301E-3</c:v>
                      </c:pt>
                      <c:pt idx="55" formatCode="General">
                        <c:v>2.8880005646465499E-3</c:v>
                      </c:pt>
                      <c:pt idx="56" formatCode="General">
                        <c:v>5.1637960984645204E-3</c:v>
                      </c:pt>
                      <c:pt idx="57" formatCode="General">
                        <c:v>8.8757430441741992E-3</c:v>
                      </c:pt>
                      <c:pt idx="58" formatCode="General">
                        <c:v>1.4669620391827599E-2</c:v>
                      </c:pt>
                      <c:pt idx="59" formatCode="General">
                        <c:v>2.3322828774515001E-2</c:v>
                      </c:pt>
                      <c:pt idx="60" formatCode="General">
                        <c:v>3.5689605309771201E-2</c:v>
                      </c:pt>
                      <c:pt idx="61" formatCode="General">
                        <c:v>5.2609781028427401E-2</c:v>
                      </c:pt>
                      <c:pt idx="62" formatCode="General">
                        <c:v>7.4797430350047003E-2</c:v>
                      </c:pt>
                      <c:pt idx="63" formatCode="General">
                        <c:v>0.102745532042163</c:v>
                      </c:pt>
                      <c:pt idx="64" formatCode="General">
                        <c:v>0.13669836011615399</c:v>
                      </c:pt>
                      <c:pt idx="65" formatCode="General">
                        <c:v>0.17674406290299199</c:v>
                      </c:pt>
                      <c:pt idx="66" formatCode="General">
                        <c:v>0.22305607964560001</c:v>
                      </c:pt>
                      <c:pt idx="67" formatCode="General">
                        <c:v>0.27626093562160797</c:v>
                      </c:pt>
                      <c:pt idx="68" formatCode="General">
                        <c:v>0.33784129549098801</c:v>
                      </c:pt>
                      <c:pt idx="69" formatCode="General">
                        <c:v>0.41042096987689902</c:v>
                      </c:pt>
                      <c:pt idx="70" formatCode="General">
                        <c:v>0.49775619157529899</c:v>
                      </c:pt>
                      <c:pt idx="71" formatCode="General">
                        <c:v>0.60430509630306695</c:v>
                      </c:pt>
                      <c:pt idx="72" formatCode="General">
                        <c:v>0.73437520278648705</c:v>
                      </c:pt>
                      <c:pt idx="73" formatCode="General">
                        <c:v>0.89103275483966204</c:v>
                      </c:pt>
                      <c:pt idx="74" formatCode="General">
                        <c:v>1.07513645190607</c:v>
                      </c:pt>
                      <c:pt idx="75" formatCode="General">
                        <c:v>1.28494631745392</c:v>
                      </c:pt>
                      <c:pt idx="76" formatCode="General">
                        <c:v>1.51667940266544</c:v>
                      </c:pt>
                      <c:pt idx="77" formatCode="General">
                        <c:v>1.76610918202124</c:v>
                      </c:pt>
                      <c:pt idx="78" formatCode="General">
                        <c:v>2.0308864666892799</c:v>
                      </c:pt>
                      <c:pt idx="79" formatCode="General">
                        <c:v>2.3128327937201898</c:v>
                      </c:pt>
                      <c:pt idx="80" formatCode="General">
                        <c:v>2.6192093165702701</c:v>
                      </c:pt>
                      <c:pt idx="81" formatCode="General">
                        <c:v>2.9620627520278</c:v>
                      </c:pt>
                      <c:pt idx="82" formatCode="General">
                        <c:v>3.3552604697895401</c:v>
                      </c:pt>
                      <c:pt idx="83" formatCode="General">
                        <c:v>3.8096525261622598</c:v>
                      </c:pt>
                      <c:pt idx="84" formatCode="General">
                        <c:v>4.3276771692326799</c:v>
                      </c:pt>
                      <c:pt idx="85" formatCode="General">
                        <c:v>4.89930230518606</c:v>
                      </c:pt>
                      <c:pt idx="86" formatCode="General">
                        <c:v>5.5011523526769697</c:v>
                      </c:pt>
                      <c:pt idx="87" formatCode="General">
                        <c:v>6.0998796894905398</c:v>
                      </c:pt>
                      <c:pt idx="88" formatCode="General">
                        <c:v>6.6594619584269497</c:v>
                      </c:pt>
                      <c:pt idx="89" formatCode="General">
                        <c:v>7.1505811119437599</c:v>
                      </c:pt>
                      <c:pt idx="90" formatCode="General">
                        <c:v>7.5591552713092298</c:v>
                      </c:pt>
                      <c:pt idx="91" formatCode="General">
                        <c:v>7.8909616899460397</c:v>
                      </c:pt>
                      <c:pt idx="92" formatCode="General">
                        <c:v>8.1703120685520201</c:v>
                      </c:pt>
                      <c:pt idx="93" formatCode="General">
                        <c:v>8.4326811369568393</c:v>
                      </c:pt>
                      <c:pt idx="94" formatCode="General">
                        <c:v>8.7133999821151704</c:v>
                      </c:pt>
                      <c:pt idx="95" formatCode="General">
                        <c:v>9.0361693503942995</c:v>
                      </c:pt>
                      <c:pt idx="96" formatCode="General">
                        <c:v>9.4055180814142005</c:v>
                      </c:pt>
                      <c:pt idx="97" formatCode="General">
                        <c:v>9.8061557458061301</c:v>
                      </c:pt>
                      <c:pt idx="98" formatCode="General">
                        <c:v>10.209764244535901</c:v>
                      </c:pt>
                      <c:pt idx="99" formatCode="General">
                        <c:v>10.5869759728646</c:v>
                      </c:pt>
                      <c:pt idx="100" formatCode="General">
                        <c:v>10.9201593562321</c:v>
                      </c:pt>
                      <c:pt idx="101" formatCode="General">
                        <c:v>11.212060562240699</c:v>
                      </c:pt>
                      <c:pt idx="102" formatCode="General">
                        <c:v>11.4866712446132</c:v>
                      </c:pt>
                      <c:pt idx="103" formatCode="General">
                        <c:v>11.781521587612</c:v>
                      </c:pt>
                      <c:pt idx="104" formatCode="General">
                        <c:v>12.1339271194263</c:v>
                      </c:pt>
                      <c:pt idx="105" formatCode="General">
                        <c:v>12.5662693312667</c:v>
                      </c:pt>
                      <c:pt idx="106" formatCode="General">
                        <c:v>13.0761048845276</c:v>
                      </c:pt>
                      <c:pt idx="107" formatCode="General">
                        <c:v>13.635369418210599</c:v>
                      </c:pt>
                      <c:pt idx="108" formatCode="General">
                        <c:v>14.1996210580864</c:v>
                      </c:pt>
                      <c:pt idx="109" formatCode="General">
                        <c:v>14.7243452315666</c:v>
                      </c:pt>
                      <c:pt idx="110" formatCode="General">
                        <c:v>15.1823241699372</c:v>
                      </c:pt>
                      <c:pt idx="111" formatCode="General">
                        <c:v>15.5752136148229</c:v>
                      </c:pt>
                      <c:pt idx="112" formatCode="General">
                        <c:v>15.9342506496106</c:v>
                      </c:pt>
                      <c:pt idx="113" formatCode="General">
                        <c:v>16.308916478036299</c:v>
                      </c:pt>
                      <c:pt idx="114" formatCode="General">
                        <c:v>16.7470062938947</c:v>
                      </c:pt>
                      <c:pt idx="115" formatCode="General">
                        <c:v>17.2731532645664</c:v>
                      </c:pt>
                      <c:pt idx="116" formatCode="General">
                        <c:v>17.873953218508401</c:v>
                      </c:pt>
                      <c:pt idx="117" formatCode="General">
                        <c:v>18.495871126415398</c:v>
                      </c:pt>
                      <c:pt idx="118" formatCode="General">
                        <c:v>19.057674204892901</c:v>
                      </c:pt>
                      <c:pt idx="119" formatCode="General">
                        <c:v>19.473813434739899</c:v>
                      </c:pt>
                      <c:pt idx="120" formatCode="General">
                        <c:v>19.680964280778799</c:v>
                      </c:pt>
                      <c:pt idx="121" formatCode="General">
                        <c:v>19.658486449654198</c:v>
                      </c:pt>
                      <c:pt idx="122" formatCode="General">
                        <c:v>19.435510515161599</c:v>
                      </c:pt>
                      <c:pt idx="123" formatCode="General">
                        <c:v>19.082053872677999</c:v>
                      </c:pt>
                      <c:pt idx="124" formatCode="General">
                        <c:v>18.687287436368798</c:v>
                      </c:pt>
                      <c:pt idx="125" formatCode="General">
                        <c:v>18.332675182187501</c:v>
                      </c:pt>
                      <c:pt idx="126" formatCode="General">
                        <c:v>18.0694544944634</c:v>
                      </c:pt>
                      <c:pt idx="127" formatCode="General">
                        <c:v>17.908160631464501</c:v>
                      </c:pt>
                      <c:pt idx="128" formatCode="General">
                        <c:v>17.8233039411496</c:v>
                      </c:pt>
                      <c:pt idx="129" formatCode="General">
                        <c:v>17.770636634584001</c:v>
                      </c:pt>
                      <c:pt idx="130" formatCode="General">
                        <c:v>17.709846686603001</c:v>
                      </c:pt>
                      <c:pt idx="131" formatCode="General">
                        <c:v>17.623714241914598</c:v>
                      </c:pt>
                      <c:pt idx="132" formatCode="General">
                        <c:v>17.5264077651779</c:v>
                      </c:pt>
                      <c:pt idx="133" formatCode="General">
                        <c:v>17.458015579860099</c:v>
                      </c:pt>
                      <c:pt idx="134" formatCode="General">
                        <c:v>17.4678837070424</c:v>
                      </c:pt>
                      <c:pt idx="135" formatCode="General">
                        <c:v>17.593749091709402</c:v>
                      </c:pt>
                      <c:pt idx="136" formatCode="General">
                        <c:v>17.845314148606299</c:v>
                      </c:pt>
                      <c:pt idx="137" formatCode="General">
                        <c:v>18.199158334077602</c:v>
                      </c:pt>
                      <c:pt idx="138" formatCode="General">
                        <c:v>18.607389299900898</c:v>
                      </c:pt>
                      <c:pt idx="139" formatCode="General">
                        <c:v>19.01693256786</c:v>
                      </c:pt>
                      <c:pt idx="140" formatCode="General">
                        <c:v>19.391996356424801</c:v>
                      </c:pt>
                      <c:pt idx="141" formatCode="General">
                        <c:v>19.730778423590198</c:v>
                      </c:pt>
                      <c:pt idx="142" formatCode="General">
                        <c:v>20.069568343958899</c:v>
                      </c:pt>
                      <c:pt idx="143" formatCode="General">
                        <c:v>20.472325956433099</c:v>
                      </c:pt>
                      <c:pt idx="144" formatCode="General">
                        <c:v>21.0097162635156</c:v>
                      </c:pt>
                      <c:pt idx="145" formatCode="General">
                        <c:v>21.736110297140399</c:v>
                      </c:pt>
                      <c:pt idx="146" formatCode="General">
                        <c:v>22.6742980919338</c:v>
                      </c:pt>
                      <c:pt idx="147" formatCode="General">
                        <c:v>23.814882942877102</c:v>
                      </c:pt>
                      <c:pt idx="148" formatCode="General">
                        <c:v>25.131381131352001</c:v>
                      </c:pt>
                      <c:pt idx="149" formatCode="General">
                        <c:v>26.605134518124</c:v>
                      </c:pt>
                      <c:pt idx="150" formatCode="General">
                        <c:v>28.249044347012099</c:v>
                      </c:pt>
                      <c:pt idx="151" formatCode="General">
                        <c:v>30.1181806442587</c:v>
                      </c:pt>
                      <c:pt idx="152" formatCode="General">
                        <c:v>32.299400096577202</c:v>
                      </c:pt>
                      <c:pt idx="153" formatCode="General">
                        <c:v>34.8801474693636</c:v>
                      </c:pt>
                      <c:pt idx="154" formatCode="General">
                        <c:v>37.9057948392635</c:v>
                      </c:pt>
                      <c:pt idx="155" formatCode="General">
                        <c:v>41.341527787902798</c:v>
                      </c:pt>
                      <c:pt idx="156" formatCode="General">
                        <c:v>45.055800192829899</c:v>
                      </c:pt>
                      <c:pt idx="157" formatCode="General">
                        <c:v>48.836518662950702</c:v>
                      </c:pt>
                      <c:pt idx="158" formatCode="General">
                        <c:v>52.439800794214698</c:v>
                      </c:pt>
                      <c:pt idx="159" formatCode="General">
                        <c:v>55.6582216207958</c:v>
                      </c:pt>
                      <c:pt idx="160" formatCode="General">
                        <c:v>58.385936139109702</c:v>
                      </c:pt>
                      <c:pt idx="161" formatCode="General">
                        <c:v>60.656221895134998</c:v>
                      </c:pt>
                      <c:pt idx="162" formatCode="General">
                        <c:v>62.6345146121242</c:v>
                      </c:pt>
                      <c:pt idx="163" formatCode="General">
                        <c:v>64.565008823540396</c:v>
                      </c:pt>
                      <c:pt idx="164" formatCode="General">
                        <c:v>66.686240546810794</c:v>
                      </c:pt>
                      <c:pt idx="165" formatCode="General">
                        <c:v>69.144162063821497</c:v>
                      </c:pt>
                      <c:pt idx="166" formatCode="General">
                        <c:v>71.934519076876299</c:v>
                      </c:pt>
                      <c:pt idx="167" formatCode="General">
                        <c:v>74.897700676740399</c:v>
                      </c:pt>
                      <c:pt idx="168" formatCode="General">
                        <c:v>77.771056405266293</c:v>
                      </c:pt>
                      <c:pt idx="169" formatCode="General">
                        <c:v>80.2823230336828</c:v>
                      </c:pt>
                      <c:pt idx="170" formatCode="General">
                        <c:v>82.251356438515302</c:v>
                      </c:pt>
                      <c:pt idx="171" formatCode="General">
                        <c:v>83.662526919930599</c:v>
                      </c:pt>
                      <c:pt idx="172" formatCode="General">
                        <c:v>84.679485714118101</c:v>
                      </c:pt>
                      <c:pt idx="173" formatCode="General">
                        <c:v>85.594710863543497</c:v>
                      </c:pt>
                      <c:pt idx="174" formatCode="General">
                        <c:v>86.730844362557207</c:v>
                      </c:pt>
                      <c:pt idx="175" formatCode="General">
                        <c:v>88.329960836359803</c:v>
                      </c:pt>
                      <c:pt idx="176" formatCode="General">
                        <c:v>90.472843327954607</c:v>
                      </c:pt>
                      <c:pt idx="177" formatCode="General">
                        <c:v>93.060147295024393</c:v>
                      </c:pt>
                      <c:pt idx="178" formatCode="General">
                        <c:v>95.864244024584806</c:v>
                      </c:pt>
                      <c:pt idx="179" formatCode="General">
                        <c:v>98.632989779491098</c:v>
                      </c:pt>
                      <c:pt idx="180" formatCode="General">
                        <c:v>101.20526476819499</c:v>
                      </c:pt>
                      <c:pt idx="181" formatCode="General">
                        <c:v>103.59158278933801</c:v>
                      </c:pt>
                      <c:pt idx="182" formatCode="General">
                        <c:v>105.98471945587799</c:v>
                      </c:pt>
                      <c:pt idx="183" formatCode="General">
                        <c:v>108.691509811693</c:v>
                      </c:pt>
                      <c:pt idx="184" formatCode="General">
                        <c:v>112.008178911681</c:v>
                      </c:pt>
                      <c:pt idx="185" formatCode="General">
                        <c:v>116.085751623231</c:v>
                      </c:pt>
                      <c:pt idx="186" formatCode="General">
                        <c:v>120.839285586502</c:v>
                      </c:pt>
                      <c:pt idx="187" formatCode="General">
                        <c:v>125.941034375397</c:v>
                      </c:pt>
                      <c:pt idx="188" formatCode="General">
                        <c:v>130.90729250656599</c:v>
                      </c:pt>
                      <c:pt idx="189" formatCode="General">
                        <c:v>135.252526477543</c:v>
                      </c:pt>
                      <c:pt idx="190" formatCode="General">
                        <c:v>138.65629369852101</c:v>
                      </c:pt>
                      <c:pt idx="191" formatCode="General">
                        <c:v>141.079866915727</c:v>
                      </c:pt>
                      <c:pt idx="192" formatCode="General">
                        <c:v>142.784877057654</c:v>
                      </c:pt>
                      <c:pt idx="193" formatCode="General">
                        <c:v>144.24097771243601</c:v>
                      </c:pt>
                      <c:pt idx="194" formatCode="General">
                        <c:v>145.951060804847</c:v>
                      </c:pt>
                      <c:pt idx="195" formatCode="General">
                        <c:v>148.25520128258799</c:v>
                      </c:pt>
                      <c:pt idx="196" formatCode="General">
                        <c:v>151.18532514905999</c:v>
                      </c:pt>
                      <c:pt idx="197" formatCode="General">
                        <c:v>154.426567295978</c:v>
                      </c:pt>
                      <c:pt idx="198" formatCode="General">
                        <c:v>157.40359066834799</c:v>
                      </c:pt>
                      <c:pt idx="199" formatCode="General">
                        <c:v>159.46446249989799</c:v>
                      </c:pt>
                      <c:pt idx="200" formatCode="General">
                        <c:v>160.09814760871899</c:v>
                      </c:pt>
                      <c:pt idx="201" formatCode="General">
                        <c:v>159.10828097746301</c:v>
                      </c:pt>
                      <c:pt idx="202" formatCode="General">
                        <c:v>156.681013268908</c:v>
                      </c:pt>
                      <c:pt idx="203" formatCode="General">
                        <c:v>153.322954584249</c:v>
                      </c:pt>
                      <c:pt idx="204" formatCode="General">
                        <c:v>149.69231575675201</c:v>
                      </c:pt>
                      <c:pt idx="205" formatCode="General">
                        <c:v>146.38463183231499</c:v>
                      </c:pt>
                      <c:pt idx="206" formatCode="General">
                        <c:v>143.749724329842</c:v>
                      </c:pt>
                      <c:pt idx="207" formatCode="General">
                        <c:v>141.80342421885399</c:v>
                      </c:pt>
                      <c:pt idx="208" formatCode="General">
                        <c:v>140.26142731698101</c:v>
                      </c:pt>
                      <c:pt idx="209" formatCode="General">
                        <c:v>138.67743204931801</c:v>
                      </c:pt>
                      <c:pt idx="210" formatCode="General">
                        <c:v>136.630447813958</c:v>
                      </c:pt>
                      <c:pt idx="211" formatCode="General">
                        <c:v>133.890464591225</c:v>
                      </c:pt>
                      <c:pt idx="212" formatCode="General">
                        <c:v>130.50267838001301</c:v>
                      </c:pt>
                      <c:pt idx="213" formatCode="General">
                        <c:v>126.763160261434</c:v>
                      </c:pt>
                      <c:pt idx="214" formatCode="General">
                        <c:v>123.100286327163</c:v>
                      </c:pt>
                      <c:pt idx="215" formatCode="General">
                        <c:v>119.910653275405</c:v>
                      </c:pt>
                      <c:pt idx="216" formatCode="General">
                        <c:v>117.41304266320201</c:v>
                      </c:pt>
                      <c:pt idx="217" formatCode="General">
                        <c:v>115.574516097722</c:v>
                      </c:pt>
                      <c:pt idx="218" formatCode="General">
                        <c:v>114.133453373539</c:v>
                      </c:pt>
                      <c:pt idx="219" formatCode="General">
                        <c:v>112.707032662684</c:v>
                      </c:pt>
                      <c:pt idx="220" formatCode="General">
                        <c:v>110.939575435495</c:v>
                      </c:pt>
                      <c:pt idx="221" formatCode="General">
                        <c:v>108.63470426003499</c:v>
                      </c:pt>
                      <c:pt idx="222" formatCode="General">
                        <c:v>105.822704245239</c:v>
                      </c:pt>
                      <c:pt idx="223" formatCode="General">
                        <c:v>102.740771777536</c:v>
                      </c:pt>
                      <c:pt idx="224" formatCode="General">
                        <c:v>99.737388597594801</c:v>
                      </c:pt>
                      <c:pt idx="225" formatCode="General">
                        <c:v>97.139994740259695</c:v>
                      </c:pt>
                      <c:pt idx="226" formatCode="General">
                        <c:v>95.137198857589894</c:v>
                      </c:pt>
                      <c:pt idx="227" formatCode="General">
                        <c:v>93.719074020879304</c:v>
                      </c:pt>
                      <c:pt idx="228" formatCode="General">
                        <c:v>92.695324865406903</c:v>
                      </c:pt>
                      <c:pt idx="229" formatCode="General">
                        <c:v>91.780850757814306</c:v>
                      </c:pt>
                      <c:pt idx="230" formatCode="General">
                        <c:v>90.713117001606605</c:v>
                      </c:pt>
                      <c:pt idx="231" formatCode="General">
                        <c:v>89.355062201280802</c:v>
                      </c:pt>
                      <c:pt idx="232" formatCode="General">
                        <c:v>87.744535646733397</c:v>
                      </c:pt>
                      <c:pt idx="233" formatCode="General">
                        <c:v>86.073114398135203</c:v>
                      </c:pt>
                      <c:pt idx="234" formatCode="General">
                        <c:v>84.604842378445198</c:v>
                      </c:pt>
                      <c:pt idx="235" formatCode="General">
                        <c:v>83.568271532527106</c:v>
                      </c:pt>
                      <c:pt idx="236" formatCode="General">
                        <c:v>83.064614363642306</c:v>
                      </c:pt>
                      <c:pt idx="237" formatCode="General">
                        <c:v>83.027583454458096</c:v>
                      </c:pt>
                      <c:pt idx="238" formatCode="General">
                        <c:v>83.249735132446702</c:v>
                      </c:pt>
                      <c:pt idx="239" formatCode="General">
                        <c:v>83.464054116363002</c:v>
                      </c:pt>
                      <c:pt idx="240" formatCode="General">
                        <c:v>83.448183524914796</c:v>
                      </c:pt>
                      <c:pt idx="241" formatCode="General">
                        <c:v>83.110219634248807</c:v>
                      </c:pt>
                      <c:pt idx="242" formatCode="General">
                        <c:v>82.522449115688801</c:v>
                      </c:pt>
                      <c:pt idx="243" formatCode="General">
                        <c:v>81.889792219339697</c:v>
                      </c:pt>
                      <c:pt idx="244" formatCode="General">
                        <c:v>81.465110339555906</c:v>
                      </c:pt>
                      <c:pt idx="245" formatCode="General">
                        <c:v>81.444170718702196</c:v>
                      </c:pt>
                      <c:pt idx="246" formatCode="General">
                        <c:v>81.881040501397393</c:v>
                      </c:pt>
                      <c:pt idx="247" formatCode="General">
                        <c:v>82.656980851887894</c:v>
                      </c:pt>
                      <c:pt idx="248" formatCode="General">
                        <c:v>83.515501222874406</c:v>
                      </c:pt>
                      <c:pt idx="249" formatCode="General">
                        <c:v>84.150931116452099</c:v>
                      </c:pt>
                      <c:pt idx="250" formatCode="General">
                        <c:v>84.317342359377804</c:v>
                      </c:pt>
                      <c:pt idx="251" formatCode="General">
                        <c:v>83.916741628433002</c:v>
                      </c:pt>
                      <c:pt idx="252" formatCode="General">
                        <c:v>83.033159683211593</c:v>
                      </c:pt>
                      <c:pt idx="253" formatCode="General">
                        <c:v>81.899636612805594</c:v>
                      </c:pt>
                      <c:pt idx="254" formatCode="General">
                        <c:v>80.810369230366305</c:v>
                      </c:pt>
                      <c:pt idx="255" formatCode="General">
                        <c:v>80.010844716478601</c:v>
                      </c:pt>
                      <c:pt idx="256" formatCode="General">
                        <c:v>79.606876666678701</c:v>
                      </c:pt>
                      <c:pt idx="257" formatCode="General">
                        <c:v>79.526120890286805</c:v>
                      </c:pt>
                      <c:pt idx="258" formatCode="General">
                        <c:v>79.545793234449803</c:v>
                      </c:pt>
                      <c:pt idx="259" formatCode="General">
                        <c:v>79.375562809821801</c:v>
                      </c:pt>
                      <c:pt idx="260" formatCode="General">
                        <c:v>78.7643257384495</c:v>
                      </c:pt>
                      <c:pt idx="261" formatCode="General">
                        <c:v>77.5913181955802</c:v>
                      </c:pt>
                      <c:pt idx="262" formatCode="General">
                        <c:v>75.908677195659493</c:v>
                      </c:pt>
                      <c:pt idx="263" formatCode="General">
                        <c:v>73.921301104900905</c:v>
                      </c:pt>
                      <c:pt idx="264" formatCode="General">
                        <c:v>71.913393509715704</c:v>
                      </c:pt>
                      <c:pt idx="265" formatCode="General">
                        <c:v>70.150450476567997</c:v>
                      </c:pt>
                      <c:pt idx="266" formatCode="General">
                        <c:v>68.793517728228096</c:v>
                      </c:pt>
                      <c:pt idx="267" formatCode="General">
                        <c:v>67.856597158060396</c:v>
                      </c:pt>
                      <c:pt idx="268" formatCode="General">
                        <c:v>67.220771242430899</c:v>
                      </c:pt>
                      <c:pt idx="269" formatCode="General">
                        <c:v>66.696793580458504</c:v>
                      </c:pt>
                      <c:pt idx="270" formatCode="General">
                        <c:v>66.109920603506595</c:v>
                      </c:pt>
                      <c:pt idx="271" formatCode="General">
                        <c:v>65.373304233829401</c:v>
                      </c:pt>
                      <c:pt idx="272" formatCode="General">
                        <c:v>64.521849524498506</c:v>
                      </c:pt>
                      <c:pt idx="273" formatCode="General">
                        <c:v>63.694597715816698</c:v>
                      </c:pt>
                      <c:pt idx="274" formatCode="General">
                        <c:v>63.074018435207101</c:v>
                      </c:pt>
                      <c:pt idx="275" formatCode="General">
                        <c:v>62.807242826745103</c:v>
                      </c:pt>
                      <c:pt idx="276" formatCode="General">
                        <c:v>62.940948387008703</c:v>
                      </c:pt>
                      <c:pt idx="277" formatCode="General">
                        <c:v>63.395917616656</c:v>
                      </c:pt>
                      <c:pt idx="278" formatCode="General">
                        <c:v>63.991578961269902</c:v>
                      </c:pt>
                      <c:pt idx="279" formatCode="General">
                        <c:v>64.511237097214703</c:v>
                      </c:pt>
                      <c:pt idx="280" formatCode="General">
                        <c:v>64.782778410938704</c:v>
                      </c:pt>
                      <c:pt idx="281" formatCode="General">
                        <c:v>64.743511607720095</c:v>
                      </c:pt>
                      <c:pt idx="282" formatCode="General">
                        <c:v>64.4638154984723</c:v>
                      </c:pt>
                      <c:pt idx="283" formatCode="General">
                        <c:v>64.120102509417094</c:v>
                      </c:pt>
                      <c:pt idx="284" formatCode="General">
                        <c:v>63.927182264869003</c:v>
                      </c:pt>
                      <c:pt idx="285" formatCode="General">
                        <c:v>64.055889473238693</c:v>
                      </c:pt>
                      <c:pt idx="286" formatCode="General">
                        <c:v>64.567718415608098</c:v>
                      </c:pt>
                      <c:pt idx="287" formatCode="General">
                        <c:v>65.391850185346698</c:v>
                      </c:pt>
                      <c:pt idx="288" formatCode="General">
                        <c:v>66.353724180427605</c:v>
                      </c:pt>
                      <c:pt idx="289" formatCode="General">
                        <c:v>67.244366677713103</c:v>
                      </c:pt>
                      <c:pt idx="290" formatCode="General">
                        <c:v>67.903706299183597</c:v>
                      </c:pt>
                      <c:pt idx="291" formatCode="General">
                        <c:v>68.285301745372294</c:v>
                      </c:pt>
                      <c:pt idx="292" formatCode="General">
                        <c:v>68.476662852376705</c:v>
                      </c:pt>
                      <c:pt idx="293" formatCode="General">
                        <c:v>68.666236871064399</c:v>
                      </c:pt>
                      <c:pt idx="294" formatCode="General">
                        <c:v>69.068789138621</c:v>
                      </c:pt>
                      <c:pt idx="295" formatCode="General">
                        <c:v>69.837406760834597</c:v>
                      </c:pt>
                      <c:pt idx="296" formatCode="General">
                        <c:v>70.996239264091798</c:v>
                      </c:pt>
                      <c:pt idx="297" formatCode="General">
                        <c:v>72.420883156355501</c:v>
                      </c:pt>
                      <c:pt idx="298" formatCode="General">
                        <c:v>73.875542658321606</c:v>
                      </c:pt>
                      <c:pt idx="299" formatCode="General">
                        <c:v>75.094403969766802</c:v>
                      </c:pt>
                      <c:pt idx="300" formatCode="General">
                        <c:v>75.877332163758894</c:v>
                      </c:pt>
                      <c:pt idx="301" formatCode="General">
                        <c:v>76.163801119255695</c:v>
                      </c:pt>
                      <c:pt idx="302" formatCode="General">
                        <c:v>76.056499040957505</c:v>
                      </c:pt>
                      <c:pt idx="303" formatCode="General">
                        <c:v>75.784673096191199</c:v>
                      </c:pt>
                      <c:pt idx="304" formatCode="General">
                        <c:v>75.620027938534093</c:v>
                      </c:pt>
                      <c:pt idx="305" formatCode="General">
                        <c:v>75.776213356510496</c:v>
                      </c:pt>
                      <c:pt idx="306" formatCode="General">
                        <c:v>76.3295778523878</c:v>
                      </c:pt>
                      <c:pt idx="307" formatCode="General">
                        <c:v>77.191231616590002</c:v>
                      </c:pt>
                      <c:pt idx="308" formatCode="General">
                        <c:v>78.141303304418003</c:v>
                      </c:pt>
                      <c:pt idx="309" formatCode="General">
                        <c:v>78.912789928838194</c:v>
                      </c:pt>
                      <c:pt idx="310" formatCode="General">
                        <c:v>79.293518742040902</c:v>
                      </c:pt>
                      <c:pt idx="311" formatCode="General">
                        <c:v>79.207713308995096</c:v>
                      </c:pt>
                      <c:pt idx="312" formatCode="General">
                        <c:v>78.746252719842801</c:v>
                      </c:pt>
                      <c:pt idx="313" formatCode="General">
                        <c:v>78.134123159842801</c:v>
                      </c:pt>
                      <c:pt idx="314" formatCode="General">
                        <c:v>77.647432184954297</c:v>
                      </c:pt>
                      <c:pt idx="315" formatCode="General">
                        <c:v>77.511583678887106</c:v>
                      </c:pt>
                      <c:pt idx="316" formatCode="General">
                        <c:v>77.8194212735999</c:v>
                      </c:pt>
                      <c:pt idx="317" formatCode="General">
                        <c:v>78.500531492849802</c:v>
                      </c:pt>
                      <c:pt idx="318" formatCode="General">
                        <c:v>79.353310219077699</c:v>
                      </c:pt>
                      <c:pt idx="319" formatCode="General">
                        <c:v>80.127290163995497</c:v>
                      </c:pt>
                      <c:pt idx="320" formatCode="General">
                        <c:v>80.623824722772895</c:v>
                      </c:pt>
                      <c:pt idx="321" formatCode="General">
                        <c:v>80.775997557176595</c:v>
                      </c:pt>
                      <c:pt idx="322" formatCode="General">
                        <c:v>80.676430950131405</c:v>
                      </c:pt>
                      <c:pt idx="323" formatCode="General">
                        <c:v>80.541609783732</c:v>
                      </c:pt>
                      <c:pt idx="324" formatCode="General">
                        <c:v>80.625852466651907</c:v>
                      </c:pt>
                      <c:pt idx="325" formatCode="General">
                        <c:v>81.117757788194993</c:v>
                      </c:pt>
                      <c:pt idx="326" formatCode="General">
                        <c:v>82.059213630875206</c:v>
                      </c:pt>
                      <c:pt idx="327" formatCode="General">
                        <c:v>83.318947500221498</c:v>
                      </c:pt>
                      <c:pt idx="328" formatCode="General">
                        <c:v>84.6320741752522</c:v>
                      </c:pt>
                      <c:pt idx="329" formatCode="General">
                        <c:v>85.691892451518299</c:v>
                      </c:pt>
                      <c:pt idx="330" formatCode="General">
                        <c:v>86.259917379785804</c:v>
                      </c:pt>
                      <c:pt idx="331" formatCode="General">
                        <c:v>86.252629499398907</c:v>
                      </c:pt>
                      <c:pt idx="332" formatCode="General">
                        <c:v>85.771687081632507</c:v>
                      </c:pt>
                      <c:pt idx="333" formatCode="General">
                        <c:v>85.065375322333594</c:v>
                      </c:pt>
                      <c:pt idx="334" formatCode="General">
                        <c:v>84.434941176842599</c:v>
                      </c:pt>
                      <c:pt idx="335" formatCode="General">
                        <c:v>84.120362851052306</c:v>
                      </c:pt>
                      <c:pt idx="336" formatCode="General">
                        <c:v>84.208061820453295</c:v>
                      </c:pt>
                      <c:pt idx="337" formatCode="General">
                        <c:v>84.595029674038997</c:v>
                      </c:pt>
                      <c:pt idx="338" formatCode="General">
                        <c:v>85.022847248230605</c:v>
                      </c:pt>
                      <c:pt idx="339" formatCode="General">
                        <c:v>85.169076107327001</c:v>
                      </c:pt>
                      <c:pt idx="340" formatCode="General">
                        <c:v>84.762326672620901</c:v>
                      </c:pt>
                      <c:pt idx="341" formatCode="General">
                        <c:v>83.678886535745505</c:v>
                      </c:pt>
                      <c:pt idx="342" formatCode="General">
                        <c:v>81.986157718073898</c:v>
                      </c:pt>
                      <c:pt idx="343" formatCode="General">
                        <c:v>79.918323968678195</c:v>
                      </c:pt>
                      <c:pt idx="344" formatCode="General">
                        <c:v>77.794868635351605</c:v>
                      </c:pt>
                      <c:pt idx="345" formatCode="General">
                        <c:v>75.913242784726904</c:v>
                      </c:pt>
                      <c:pt idx="346" formatCode="General">
                        <c:v>74.455488769565605</c:v>
                      </c:pt>
                      <c:pt idx="347" formatCode="General">
                        <c:v>73.442063670464094</c:v>
                      </c:pt>
                      <c:pt idx="348" formatCode="General">
                        <c:v>72.747335514806295</c:v>
                      </c:pt>
                      <c:pt idx="349" formatCode="General">
                        <c:v>72.167625446654398</c:v>
                      </c:pt>
                      <c:pt idx="350" formatCode="General">
                        <c:v>71.513247682654907</c:v>
                      </c:pt>
                      <c:pt idx="351" formatCode="General">
                        <c:v>70.6879507482316</c:v>
                      </c:pt>
                      <c:pt idx="352" formatCode="General">
                        <c:v>69.725211840595705</c:v>
                      </c:pt>
                      <c:pt idx="353" formatCode="General">
                        <c:v>68.768326933270302</c:v>
                      </c:pt>
                      <c:pt idx="354" formatCode="General">
                        <c:v>68.003274914238105</c:v>
                      </c:pt>
                      <c:pt idx="355" formatCode="General">
                        <c:v>67.571471318855103</c:v>
                      </c:pt>
                      <c:pt idx="356" formatCode="General">
                        <c:v>67.496988657665696</c:v>
                      </c:pt>
                      <c:pt idx="357" formatCode="General">
                        <c:v>67.657005790535607</c:v>
                      </c:pt>
                      <c:pt idx="358" formatCode="General">
                        <c:v>67.807620320791202</c:v>
                      </c:pt>
                      <c:pt idx="359" formatCode="General">
                        <c:v>67.656199764008505</c:v>
                      </c:pt>
                      <c:pt idx="360" formatCode="General">
                        <c:v>66.954130020938905</c:v>
                      </c:pt>
                      <c:pt idx="361" formatCode="General">
                        <c:v>65.576556469434607</c:v>
                      </c:pt>
                      <c:pt idx="362" formatCode="General">
                        <c:v>63.560972256121801</c:v>
                      </c:pt>
                      <c:pt idx="363" formatCode="General">
                        <c:v>61.0919840856739</c:v>
                      </c:pt>
                      <c:pt idx="364" formatCode="General">
                        <c:v>58.439210656148802</c:v>
                      </c:pt>
                      <c:pt idx="365" formatCode="General">
                        <c:v>55.871634962789102</c:v>
                      </c:pt>
                      <c:pt idx="366" formatCode="General">
                        <c:v>53.578941080806104</c:v>
                      </c:pt>
                      <c:pt idx="367" formatCode="General">
                        <c:v>51.626192572324598</c:v>
                      </c:pt>
                      <c:pt idx="368" formatCode="General">
                        <c:v>49.954764870080503</c:v>
                      </c:pt>
                      <c:pt idx="369" formatCode="General">
                        <c:v>48.425162787497399</c:v>
                      </c:pt>
                      <c:pt idx="370" formatCode="General">
                        <c:v>46.882779730478802</c:v>
                      </c:pt>
                      <c:pt idx="371" formatCode="General">
                        <c:v>45.220936059228002</c:v>
                      </c:pt>
                      <c:pt idx="372" formatCode="General">
                        <c:v>43.418599670511298</c:v>
                      </c:pt>
                      <c:pt idx="373" formatCode="General">
                        <c:v>41.541245508408899</c:v>
                      </c:pt>
                      <c:pt idx="374" formatCode="General">
                        <c:v>39.707742595835697</c:v>
                      </c:pt>
                      <c:pt idx="375" formatCode="General">
                        <c:v>38.038439315529601</c:v>
                      </c:pt>
                      <c:pt idx="376" formatCode="General">
                        <c:v>36.605407273563003</c:v>
                      </c:pt>
                      <c:pt idx="377" formatCode="General">
                        <c:v>35.403459592530403</c:v>
                      </c:pt>
                      <c:pt idx="378" formatCode="General">
                        <c:v>34.351548759424503</c:v>
                      </c:pt>
                      <c:pt idx="379" formatCode="General">
                        <c:v>33.322278993232999</c:v>
                      </c:pt>
                      <c:pt idx="380" formatCode="General">
                        <c:v>32.187107063148702</c:v>
                      </c:pt>
                      <c:pt idx="381" formatCode="General">
                        <c:v>30.8599436244873</c:v>
                      </c:pt>
                      <c:pt idx="382" formatCode="General">
                        <c:v>29.323669215492199</c:v>
                      </c:pt>
                      <c:pt idx="383" formatCode="General">
                        <c:v>27.631356826094201</c:v>
                      </c:pt>
                      <c:pt idx="384" formatCode="General">
                        <c:v>25.8836489128316</c:v>
                      </c:pt>
                      <c:pt idx="385" formatCode="General">
                        <c:v>24.192064655612999</c:v>
                      </c:pt>
                      <c:pt idx="386" formatCode="General">
                        <c:v>22.6421167276551</c:v>
                      </c:pt>
                      <c:pt idx="387" formatCode="General">
                        <c:v>21.268903890630298</c:v>
                      </c:pt>
                      <c:pt idx="388" formatCode="General">
                        <c:v>20.0522623282998</c:v>
                      </c:pt>
                      <c:pt idx="389" formatCode="General">
                        <c:v>18.931043185194</c:v>
                      </c:pt>
                      <c:pt idx="390" formatCode="General">
                        <c:v>17.829522266331999</c:v>
                      </c:pt>
                      <c:pt idx="391" formatCode="General">
                        <c:v>16.685571566034699</c:v>
                      </c:pt>
                      <c:pt idx="392" formatCode="General">
                        <c:v>15.470865639592899</c:v>
                      </c:pt>
                      <c:pt idx="393" formatCode="General">
                        <c:v>14.197351279480801</c:v>
                      </c:pt>
                      <c:pt idx="394" formatCode="General">
                        <c:v>12.909665716912301</c:v>
                      </c:pt>
                      <c:pt idx="395" formatCode="General">
                        <c:v>11.6680244563915</c:v>
                      </c:pt>
                      <c:pt idx="396" formatCode="General">
                        <c:v>10.5286901985501</c:v>
                      </c:pt>
                      <c:pt idx="397" formatCode="General">
                        <c:v>9.5288755744580502</c:v>
                      </c:pt>
                      <c:pt idx="398" formatCode="General">
                        <c:v>8.6803229366749992</c:v>
                      </c:pt>
                      <c:pt idx="399" formatCode="General">
                        <c:v>7.9721117268061201</c:v>
                      </c:pt>
                      <c:pt idx="400" formatCode="General">
                        <c:v>7.3799388768538297</c:v>
                      </c:pt>
                      <c:pt idx="401" formatCode="General">
                        <c:v>6.87731706115627</c:v>
                      </c:pt>
                      <c:pt idx="402" formatCode="General">
                        <c:v>6.4442542177089299</c:v>
                      </c:pt>
                      <c:pt idx="403" formatCode="General">
                        <c:v>6.0706836825831099</c:v>
                      </c:pt>
                      <c:pt idx="404" formatCode="General">
                        <c:v>5.7543561990203598</c:v>
                      </c:pt>
                      <c:pt idx="405" formatCode="General">
                        <c:v>5.49508957180102</c:v>
                      </c:pt>
                      <c:pt idx="406" formatCode="General">
                        <c:v>5.2884361319419799</c:v>
                      </c:pt>
                      <c:pt idx="407" formatCode="General">
                        <c:v>5.1216800233412902</c:v>
                      </c:pt>
                      <c:pt idx="408" formatCode="General">
                        <c:v>4.9738358535581</c:v>
                      </c:pt>
                      <c:pt idx="409" formatCode="General">
                        <c:v>4.8195771874609497</c:v>
                      </c:pt>
                      <c:pt idx="410" formatCode="General">
                        <c:v>4.6354808696513201</c:v>
                      </c:pt>
                      <c:pt idx="411" formatCode="General">
                        <c:v>4.40618127226697</c:v>
                      </c:pt>
                      <c:pt idx="412" formatCode="General">
                        <c:v>4.1282020508920496</c:v>
                      </c:pt>
                      <c:pt idx="413" formatCode="General">
                        <c:v>3.8102099372767002</c:v>
                      </c:pt>
                      <c:pt idx="414" formatCode="General">
                        <c:v>3.4697772356678902</c:v>
                      </c:pt>
                      <c:pt idx="415" formatCode="General">
                        <c:v>3.1279237806856499</c:v>
                      </c:pt>
                      <c:pt idx="416" formatCode="General">
                        <c:v>2.8033290515367</c:v>
                      </c:pt>
                      <c:pt idx="417" formatCode="General">
                        <c:v>2.5080075148538499</c:v>
                      </c:pt>
                      <c:pt idx="418" formatCode="General">
                        <c:v>2.24554924786093</c:v>
                      </c:pt>
                      <c:pt idx="419" formatCode="General">
                        <c:v>2.0120630073252501</c:v>
                      </c:pt>
                      <c:pt idx="420" formatCode="General">
                        <c:v>1.79909099194366</c:v>
                      </c:pt>
                      <c:pt idx="421" formatCode="General">
                        <c:v>1.5972734319093</c:v>
                      </c:pt>
                      <c:pt idx="422" formatCode="General">
                        <c:v>1.39952913537297</c:v>
                      </c:pt>
                      <c:pt idx="423" formatCode="General">
                        <c:v>1.20290330953823</c:v>
                      </c:pt>
                      <c:pt idx="424" formatCode="General">
                        <c:v>1.0088125538146699</c:v>
                      </c:pt>
                      <c:pt idx="425" formatCode="General">
                        <c:v>0.82195892198211695</c:v>
                      </c:pt>
                      <c:pt idx="426" formatCode="General">
                        <c:v>0.648521071207941</c:v>
                      </c:pt>
                      <c:pt idx="427" formatCode="General">
                        <c:v>0.49429907137454798</c:v>
                      </c:pt>
                      <c:pt idx="428" formatCode="General">
                        <c:v>0.36333377611570999</c:v>
                      </c:pt>
                      <c:pt idx="429" formatCode="General">
                        <c:v>0.257249628148563</c:v>
                      </c:pt>
                      <c:pt idx="430" formatCode="General">
                        <c:v>0.175299445278151</c:v>
                      </c:pt>
                      <c:pt idx="431" formatCode="General">
                        <c:v>0.114905282305371</c:v>
                      </c:pt>
                      <c:pt idx="432" formatCode="General">
                        <c:v>7.2421603343654703E-2</c:v>
                      </c:pt>
                      <c:pt idx="433" formatCode="General">
                        <c:v>4.3878671499003603E-2</c:v>
                      </c:pt>
                      <c:pt idx="434" formatCode="General">
                        <c:v>2.5551761712845601E-2</c:v>
                      </c:pt>
                      <c:pt idx="435" formatCode="General">
                        <c:v>1.4299462440513E-2</c:v>
                      </c:pt>
                      <c:pt idx="436" formatCode="General">
                        <c:v>7.6898183819593003E-3</c:v>
                      </c:pt>
                      <c:pt idx="437" formatCode="General">
                        <c:v>3.9736274851406798E-3</c:v>
                      </c:pt>
                      <c:pt idx="438" formatCode="General">
                        <c:v>1.9729569435710001E-3</c:v>
                      </c:pt>
                      <c:pt idx="439" formatCode="General">
                        <c:v>9.4123308296785804E-4</c:v>
                      </c:pt>
                      <c:pt idx="440" formatCode="General">
                        <c:v>4.3143859386311398E-4</c:v>
                      </c:pt>
                      <c:pt idx="441" formatCode="General">
                        <c:v>1.9001085592898801E-4</c:v>
                      </c:pt>
                      <c:pt idx="442">
                        <c:v>8.0403018740270995E-5</c:v>
                      </c:pt>
                      <c:pt idx="443">
                        <c:v>3.2688781875690402E-5</c:v>
                      </c:pt>
                      <c:pt idx="444">
                        <c:v>1.2768978927303501E-5</c:v>
                      </c:pt>
                      <c:pt idx="445">
                        <c:v>4.7922969510429601E-6</c:v>
                      </c:pt>
                      <c:pt idx="446">
                        <c:v>1.7280677446737299E-6</c:v>
                      </c:pt>
                      <c:pt idx="447">
                        <c:v>5.9869672161403202E-7</c:v>
                      </c:pt>
                      <c:pt idx="448">
                        <c:v>1.9928829343383099E-7</c:v>
                      </c:pt>
                      <c:pt idx="449">
                        <c:v>6.3736072779671996E-8</c:v>
                      </c:pt>
                      <c:pt idx="450">
                        <c:v>1.9584716507103999E-8</c:v>
                      </c:pt>
                      <c:pt idx="451">
                        <c:v>5.7819944650122801E-9</c:v>
                      </c:pt>
                      <c:pt idx="452">
                        <c:v>1.6400851254300499E-9</c:v>
                      </c:pt>
                      <c:pt idx="453">
                        <c:v>4.4697517814630502E-10</c:v>
                      </c:pt>
                      <c:pt idx="454">
                        <c:v>1.1703848595858899E-10</c:v>
                      </c:pt>
                      <c:pt idx="455">
                        <c:v>2.94443681601183E-11</c:v>
                      </c:pt>
                      <c:pt idx="456">
                        <c:v>7.1171157269305097E-12</c:v>
                      </c:pt>
                      <c:pt idx="457">
                        <c:v>1.65285232243363E-12</c:v>
                      </c:pt>
                      <c:pt idx="458">
                        <c:v>3.68801185337075E-13</c:v>
                      </c:pt>
                      <c:pt idx="459">
                        <c:v>7.9064001723508196E-14</c:v>
                      </c:pt>
                      <c:pt idx="460">
                        <c:v>1.6285215160957699E-14</c:v>
                      </c:pt>
                      <c:pt idx="461">
                        <c:v>3.2228228470912699E-15</c:v>
                      </c:pt>
                      <c:pt idx="462">
                        <c:v>6.1278424313222902E-16</c:v>
                      </c:pt>
                      <c:pt idx="463">
                        <c:v>1.1194558427711299E-16</c:v>
                      </c:pt>
                      <c:pt idx="464">
                        <c:v>1.9648733712289099E-17</c:v>
                      </c:pt>
                      <c:pt idx="465">
                        <c:v>3.31352603954245E-18</c:v>
                      </c:pt>
                      <c:pt idx="466">
                        <c:v>5.3687654372359898E-19</c:v>
                      </c:pt>
                      <c:pt idx="467">
                        <c:v>8.3576983632440702E-20</c:v>
                      </c:pt>
                      <c:pt idx="468">
                        <c:v>1.2500494029480401E-20</c:v>
                      </c:pt>
                      <c:pt idx="469">
                        <c:v>1.7963703651282799E-21</c:v>
                      </c:pt>
                      <c:pt idx="470">
                        <c:v>2.4802348614116402E-22</c:v>
                      </c:pt>
                      <c:pt idx="471">
                        <c:v>3.2901670895954502E-23</c:v>
                      </c:pt>
                      <c:pt idx="472">
                        <c:v>4.1934485711028798E-24</c:v>
                      </c:pt>
                      <c:pt idx="473">
                        <c:v>5.1351473401743904E-25</c:v>
                      </c:pt>
                      <c:pt idx="474">
                        <c:v>6.0417495415270195E-26</c:v>
                      </c:pt>
                      <c:pt idx="475">
                        <c:v>6.82968615883235E-27</c:v>
                      </c:pt>
                      <c:pt idx="476">
                        <c:v>7.4176612723776298E-28</c:v>
                      </c:pt>
                      <c:pt idx="477">
                        <c:v>7.7403654950034703E-29</c:v>
                      </c:pt>
                      <c:pt idx="478">
                        <c:v>7.7604009450811599E-30</c:v>
                      </c:pt>
                      <c:pt idx="479">
                        <c:v>7.4754109475308402E-31</c:v>
                      </c:pt>
                      <c:pt idx="480">
                        <c:v>6.91853600316074E-32</c:v>
                      </c:pt>
                      <c:pt idx="481">
                        <c:v>6.1520741184896098E-33</c:v>
                      </c:pt>
                      <c:pt idx="482">
                        <c:v>5.2560215065880497E-34</c:v>
                      </c:pt>
                      <c:pt idx="483">
                        <c:v>4.3144051813446599E-35</c:v>
                      </c:pt>
                      <c:pt idx="484">
                        <c:v>3.40261603890354E-36</c:v>
                      </c:pt>
                      <c:pt idx="485">
                        <c:v>2.5782984141984402E-37</c:v>
                      </c:pt>
                      <c:pt idx="486">
                        <c:v>1.8770750577694599E-38</c:v>
                      </c:pt>
                      <c:pt idx="487">
                        <c:v>1.3129806237217499E-39</c:v>
                      </c:pt>
                      <c:pt idx="488">
                        <c:v>8.8239536034541999E-41</c:v>
                      </c:pt>
                      <c:pt idx="489">
                        <c:v>5.6976574514422302E-42</c:v>
                      </c:pt>
                      <c:pt idx="490">
                        <c:v>3.5347416383488101E-43</c:v>
                      </c:pt>
                      <c:pt idx="491">
                        <c:v>2.10691607586283E-44</c:v>
                      </c:pt>
                      <c:pt idx="492">
                        <c:v>1.20660471648058E-45</c:v>
                      </c:pt>
                      <c:pt idx="493">
                        <c:v>6.6391276835999798E-47</c:v>
                      </c:pt>
                      <c:pt idx="494">
                        <c:v>3.5098232318049998E-48</c:v>
                      </c:pt>
                      <c:pt idx="495">
                        <c:v>1.7827386830821299E-49</c:v>
                      </c:pt>
                      <c:pt idx="496">
                        <c:v>8.6999819755491802E-51</c:v>
                      </c:pt>
                      <c:pt idx="497">
                        <c:v>4.0792210328898499E-52</c:v>
                      </c:pt>
                      <c:pt idx="498">
                        <c:v>1.8376565391869501E-53</c:v>
                      </c:pt>
                      <c:pt idx="499">
                        <c:v>7.9538916598866804E-55</c:v>
                      </c:pt>
                      <c:pt idx="500">
                        <c:v>3.3076779543918702E-56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3-7285-43DD-A45D-2E082C116C2A}"/>
                  </c:ext>
                </c:extLst>
              </c15:ser>
            </c15:filteredScatterSeries>
            <c15:filteredScatterSeries>
              <c15:ser>
                <c:idx val="2"/>
                <c:order val="3"/>
                <c:tx>
                  <c:v>DOS=02</c:v>
                </c:tx>
                <c:spPr>
                  <a:ln w="19050" cap="rnd">
                    <a:solidFill>
                      <a:schemeClr val="tx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02'!$M$2:$M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-2.5000000000000001E-2</c:v>
                      </c:pt>
                      <c:pt idx="1">
                        <c:v>-2.4899999999999999E-2</c:v>
                      </c:pt>
                      <c:pt idx="2">
                        <c:v>-2.4799999999999999E-2</c:v>
                      </c:pt>
                      <c:pt idx="3">
                        <c:v>-2.47E-2</c:v>
                      </c:pt>
                      <c:pt idx="4">
                        <c:v>-2.46E-2</c:v>
                      </c:pt>
                      <c:pt idx="5">
                        <c:v>-2.4500000000000001E-2</c:v>
                      </c:pt>
                      <c:pt idx="6">
                        <c:v>-2.4400000000000002E-2</c:v>
                      </c:pt>
                      <c:pt idx="7">
                        <c:v>-2.4299999999999999E-2</c:v>
                      </c:pt>
                      <c:pt idx="8">
                        <c:v>-2.4199999999999999E-2</c:v>
                      </c:pt>
                      <c:pt idx="9">
                        <c:v>-2.41E-2</c:v>
                      </c:pt>
                      <c:pt idx="10">
                        <c:v>-2.4E-2</c:v>
                      </c:pt>
                      <c:pt idx="11">
                        <c:v>-2.3900000000000001E-2</c:v>
                      </c:pt>
                      <c:pt idx="12">
                        <c:v>-2.3800000000000002E-2</c:v>
                      </c:pt>
                      <c:pt idx="13">
                        <c:v>-2.3699999999999999E-2</c:v>
                      </c:pt>
                      <c:pt idx="14">
                        <c:v>-2.3599999999999999E-2</c:v>
                      </c:pt>
                      <c:pt idx="15">
                        <c:v>-2.35E-2</c:v>
                      </c:pt>
                      <c:pt idx="16">
                        <c:v>-2.3400000000000001E-2</c:v>
                      </c:pt>
                      <c:pt idx="17">
                        <c:v>-2.3300000000000001E-2</c:v>
                      </c:pt>
                      <c:pt idx="18">
                        <c:v>-2.3199999999999998E-2</c:v>
                      </c:pt>
                      <c:pt idx="19">
                        <c:v>-2.3099999999999999E-2</c:v>
                      </c:pt>
                      <c:pt idx="20">
                        <c:v>-2.3E-2</c:v>
                      </c:pt>
                      <c:pt idx="21">
                        <c:v>-2.29E-2</c:v>
                      </c:pt>
                      <c:pt idx="22">
                        <c:v>-2.2800000000000001E-2</c:v>
                      </c:pt>
                      <c:pt idx="23">
                        <c:v>-2.2700000000000001E-2</c:v>
                      </c:pt>
                      <c:pt idx="24">
                        <c:v>-2.2599999999999999E-2</c:v>
                      </c:pt>
                      <c:pt idx="25">
                        <c:v>-2.2499999999999999E-2</c:v>
                      </c:pt>
                      <c:pt idx="26">
                        <c:v>-2.24E-2</c:v>
                      </c:pt>
                      <c:pt idx="27">
                        <c:v>-2.23E-2</c:v>
                      </c:pt>
                      <c:pt idx="28">
                        <c:v>-2.2200000000000001E-2</c:v>
                      </c:pt>
                      <c:pt idx="29">
                        <c:v>-2.2100000000000002E-2</c:v>
                      </c:pt>
                      <c:pt idx="30">
                        <c:v>-2.1999999999999999E-2</c:v>
                      </c:pt>
                      <c:pt idx="31">
                        <c:v>-2.1899999999999999E-2</c:v>
                      </c:pt>
                      <c:pt idx="32">
                        <c:v>-2.18E-2</c:v>
                      </c:pt>
                      <c:pt idx="33">
                        <c:v>-2.1700000000000001E-2</c:v>
                      </c:pt>
                      <c:pt idx="34">
                        <c:v>-2.1600000000000001E-2</c:v>
                      </c:pt>
                      <c:pt idx="35">
                        <c:v>-2.1499999999999998E-2</c:v>
                      </c:pt>
                      <c:pt idx="36">
                        <c:v>-2.1399999999999999E-2</c:v>
                      </c:pt>
                      <c:pt idx="37">
                        <c:v>-2.1299999999999999E-2</c:v>
                      </c:pt>
                      <c:pt idx="38">
                        <c:v>-2.12E-2</c:v>
                      </c:pt>
                      <c:pt idx="39">
                        <c:v>-2.1100000000000001E-2</c:v>
                      </c:pt>
                      <c:pt idx="40">
                        <c:v>-2.1000000000000001E-2</c:v>
                      </c:pt>
                      <c:pt idx="41">
                        <c:v>-2.0899999999999998E-2</c:v>
                      </c:pt>
                      <c:pt idx="42">
                        <c:v>-2.0799999999999999E-2</c:v>
                      </c:pt>
                      <c:pt idx="43">
                        <c:v>-2.07E-2</c:v>
                      </c:pt>
                      <c:pt idx="44">
                        <c:v>-2.06E-2</c:v>
                      </c:pt>
                      <c:pt idx="45">
                        <c:v>-2.0500000000000001E-2</c:v>
                      </c:pt>
                      <c:pt idx="46">
                        <c:v>-2.0400000000000001E-2</c:v>
                      </c:pt>
                      <c:pt idx="47">
                        <c:v>-2.0299999999999999E-2</c:v>
                      </c:pt>
                      <c:pt idx="48">
                        <c:v>-2.0199999999999999E-2</c:v>
                      </c:pt>
                      <c:pt idx="49">
                        <c:v>-2.01E-2</c:v>
                      </c:pt>
                      <c:pt idx="50">
                        <c:v>-0.02</c:v>
                      </c:pt>
                      <c:pt idx="51">
                        <c:v>-1.9900000000000001E-2</c:v>
                      </c:pt>
                      <c:pt idx="52">
                        <c:v>-1.9800000000000002E-2</c:v>
                      </c:pt>
                      <c:pt idx="53">
                        <c:v>-1.9699999999999999E-2</c:v>
                      </c:pt>
                      <c:pt idx="54">
                        <c:v>-1.9599999999999999E-2</c:v>
                      </c:pt>
                      <c:pt idx="55">
                        <c:v>-1.95E-2</c:v>
                      </c:pt>
                      <c:pt idx="56">
                        <c:v>-1.9400000000000001E-2</c:v>
                      </c:pt>
                      <c:pt idx="57">
                        <c:v>-1.9300000000000001E-2</c:v>
                      </c:pt>
                      <c:pt idx="58">
                        <c:v>-1.9199999999999998E-2</c:v>
                      </c:pt>
                      <c:pt idx="59">
                        <c:v>-1.9099999999999999E-2</c:v>
                      </c:pt>
                      <c:pt idx="60">
                        <c:v>-1.9E-2</c:v>
                      </c:pt>
                      <c:pt idx="61">
                        <c:v>-1.89E-2</c:v>
                      </c:pt>
                      <c:pt idx="62">
                        <c:v>-1.8800000000000001E-2</c:v>
                      </c:pt>
                      <c:pt idx="63">
                        <c:v>-1.8700000000000001E-2</c:v>
                      </c:pt>
                      <c:pt idx="64">
                        <c:v>-1.8599999999999998E-2</c:v>
                      </c:pt>
                      <c:pt idx="65">
                        <c:v>-1.8499999999999999E-2</c:v>
                      </c:pt>
                      <c:pt idx="66">
                        <c:v>-1.84E-2</c:v>
                      </c:pt>
                      <c:pt idx="67">
                        <c:v>-1.83E-2</c:v>
                      </c:pt>
                      <c:pt idx="68">
                        <c:v>-1.8200000000000001E-2</c:v>
                      </c:pt>
                      <c:pt idx="69">
                        <c:v>-1.8100000000000002E-2</c:v>
                      </c:pt>
                      <c:pt idx="70">
                        <c:v>-1.7999999999999999E-2</c:v>
                      </c:pt>
                      <c:pt idx="71">
                        <c:v>-1.7899999999999999E-2</c:v>
                      </c:pt>
                      <c:pt idx="72">
                        <c:v>-1.78E-2</c:v>
                      </c:pt>
                      <c:pt idx="73">
                        <c:v>-1.77E-2</c:v>
                      </c:pt>
                      <c:pt idx="74">
                        <c:v>-1.7600000000000001E-2</c:v>
                      </c:pt>
                      <c:pt idx="75">
                        <c:v>-1.7500000000000002E-2</c:v>
                      </c:pt>
                      <c:pt idx="76">
                        <c:v>-1.7399999999999999E-2</c:v>
                      </c:pt>
                      <c:pt idx="77">
                        <c:v>-1.7299999999999999E-2</c:v>
                      </c:pt>
                      <c:pt idx="78">
                        <c:v>-1.72E-2</c:v>
                      </c:pt>
                      <c:pt idx="79">
                        <c:v>-1.7100000000000001E-2</c:v>
                      </c:pt>
                      <c:pt idx="80">
                        <c:v>-1.7000000000000001E-2</c:v>
                      </c:pt>
                      <c:pt idx="81">
                        <c:v>-1.6899999999999998E-2</c:v>
                      </c:pt>
                      <c:pt idx="82">
                        <c:v>-1.6799999999999999E-2</c:v>
                      </c:pt>
                      <c:pt idx="83">
                        <c:v>-1.67E-2</c:v>
                      </c:pt>
                      <c:pt idx="84">
                        <c:v>-1.66E-2</c:v>
                      </c:pt>
                      <c:pt idx="85">
                        <c:v>-1.6500000000000001E-2</c:v>
                      </c:pt>
                      <c:pt idx="86">
                        <c:v>-1.6400000000000001E-2</c:v>
                      </c:pt>
                      <c:pt idx="87">
                        <c:v>-1.6299999999999999E-2</c:v>
                      </c:pt>
                      <c:pt idx="88">
                        <c:v>-1.6199999999999999E-2</c:v>
                      </c:pt>
                      <c:pt idx="89">
                        <c:v>-1.61E-2</c:v>
                      </c:pt>
                      <c:pt idx="90">
                        <c:v>-1.6E-2</c:v>
                      </c:pt>
                      <c:pt idx="91">
                        <c:v>-1.5900000000000001E-2</c:v>
                      </c:pt>
                      <c:pt idx="92">
                        <c:v>-1.5800000000000002E-2</c:v>
                      </c:pt>
                      <c:pt idx="93">
                        <c:v>-1.5699999999999999E-2</c:v>
                      </c:pt>
                      <c:pt idx="94">
                        <c:v>-1.5599999999999999E-2</c:v>
                      </c:pt>
                      <c:pt idx="95">
                        <c:v>-1.55E-2</c:v>
                      </c:pt>
                      <c:pt idx="96">
                        <c:v>-1.54E-2</c:v>
                      </c:pt>
                      <c:pt idx="97">
                        <c:v>-1.5299999999999999E-2</c:v>
                      </c:pt>
                      <c:pt idx="98">
                        <c:v>-1.52E-2</c:v>
                      </c:pt>
                      <c:pt idx="99">
                        <c:v>-1.5100000000000001E-2</c:v>
                      </c:pt>
                      <c:pt idx="100">
                        <c:v>-1.4999999999999999E-2</c:v>
                      </c:pt>
                      <c:pt idx="101">
                        <c:v>-1.49E-2</c:v>
                      </c:pt>
                      <c:pt idx="102">
                        <c:v>-1.4800000000000001E-2</c:v>
                      </c:pt>
                      <c:pt idx="103">
                        <c:v>-1.47E-2</c:v>
                      </c:pt>
                      <c:pt idx="104">
                        <c:v>-1.46E-2</c:v>
                      </c:pt>
                      <c:pt idx="105">
                        <c:v>-1.4500000000000001E-2</c:v>
                      </c:pt>
                      <c:pt idx="106">
                        <c:v>-1.44E-2</c:v>
                      </c:pt>
                      <c:pt idx="107">
                        <c:v>-1.43E-2</c:v>
                      </c:pt>
                      <c:pt idx="108">
                        <c:v>-1.4200000000000001E-2</c:v>
                      </c:pt>
                      <c:pt idx="109">
                        <c:v>-1.41E-2</c:v>
                      </c:pt>
                      <c:pt idx="110">
                        <c:v>-1.4E-2</c:v>
                      </c:pt>
                      <c:pt idx="111">
                        <c:v>-1.3899999999999999E-2</c:v>
                      </c:pt>
                      <c:pt idx="112">
                        <c:v>-1.38E-2</c:v>
                      </c:pt>
                      <c:pt idx="113">
                        <c:v>-1.37E-2</c:v>
                      </c:pt>
                      <c:pt idx="114">
                        <c:v>-1.3599999999999999E-2</c:v>
                      </c:pt>
                      <c:pt idx="115">
                        <c:v>-1.35E-2</c:v>
                      </c:pt>
                      <c:pt idx="116">
                        <c:v>-1.34E-2</c:v>
                      </c:pt>
                      <c:pt idx="117">
                        <c:v>-1.3299999999999999E-2</c:v>
                      </c:pt>
                      <c:pt idx="118">
                        <c:v>-1.32E-2</c:v>
                      </c:pt>
                      <c:pt idx="119">
                        <c:v>-1.3100000000000001E-2</c:v>
                      </c:pt>
                      <c:pt idx="120">
                        <c:v>-1.2999999999999999E-2</c:v>
                      </c:pt>
                      <c:pt idx="121">
                        <c:v>-1.29E-2</c:v>
                      </c:pt>
                      <c:pt idx="122">
                        <c:v>-1.2800000000000001E-2</c:v>
                      </c:pt>
                      <c:pt idx="123">
                        <c:v>-1.2699999999999999E-2</c:v>
                      </c:pt>
                      <c:pt idx="124">
                        <c:v>-1.26E-2</c:v>
                      </c:pt>
                      <c:pt idx="125">
                        <c:v>-1.2500000000000001E-2</c:v>
                      </c:pt>
                      <c:pt idx="126">
                        <c:v>-1.24E-2</c:v>
                      </c:pt>
                      <c:pt idx="127">
                        <c:v>-1.23E-2</c:v>
                      </c:pt>
                      <c:pt idx="128">
                        <c:v>-1.2200000000000001E-2</c:v>
                      </c:pt>
                      <c:pt idx="129">
                        <c:v>-1.21E-2</c:v>
                      </c:pt>
                      <c:pt idx="130">
                        <c:v>-1.2E-2</c:v>
                      </c:pt>
                      <c:pt idx="131">
                        <c:v>-1.1900000000000001E-2</c:v>
                      </c:pt>
                      <c:pt idx="132">
                        <c:v>-1.18E-2</c:v>
                      </c:pt>
                      <c:pt idx="133">
                        <c:v>-1.17E-2</c:v>
                      </c:pt>
                      <c:pt idx="134">
                        <c:v>-1.1599999999999999E-2</c:v>
                      </c:pt>
                      <c:pt idx="135">
                        <c:v>-1.15E-2</c:v>
                      </c:pt>
                      <c:pt idx="136">
                        <c:v>-1.14E-2</c:v>
                      </c:pt>
                      <c:pt idx="137">
                        <c:v>-1.1299999999999999E-2</c:v>
                      </c:pt>
                      <c:pt idx="138">
                        <c:v>-1.12E-2</c:v>
                      </c:pt>
                      <c:pt idx="139">
                        <c:v>-1.11E-2</c:v>
                      </c:pt>
                      <c:pt idx="140">
                        <c:v>-1.0999999999999999E-2</c:v>
                      </c:pt>
                      <c:pt idx="141">
                        <c:v>-1.09E-2</c:v>
                      </c:pt>
                      <c:pt idx="142">
                        <c:v>-1.0800000000000001E-2</c:v>
                      </c:pt>
                      <c:pt idx="143">
                        <c:v>-1.0699999999999999E-2</c:v>
                      </c:pt>
                      <c:pt idx="144">
                        <c:v>-1.06E-2</c:v>
                      </c:pt>
                      <c:pt idx="145">
                        <c:v>-1.0500000000000001E-2</c:v>
                      </c:pt>
                      <c:pt idx="146">
                        <c:v>-1.04E-2</c:v>
                      </c:pt>
                      <c:pt idx="147">
                        <c:v>-1.03E-2</c:v>
                      </c:pt>
                      <c:pt idx="148">
                        <c:v>-1.0200000000000001E-2</c:v>
                      </c:pt>
                      <c:pt idx="149">
                        <c:v>-1.01E-2</c:v>
                      </c:pt>
                      <c:pt idx="150">
                        <c:v>-0.01</c:v>
                      </c:pt>
                      <c:pt idx="151">
                        <c:v>-9.9000000000000008E-3</c:v>
                      </c:pt>
                      <c:pt idx="152">
                        <c:v>-9.7999999999999997E-3</c:v>
                      </c:pt>
                      <c:pt idx="153">
                        <c:v>-9.7000000000000003E-3</c:v>
                      </c:pt>
                      <c:pt idx="154">
                        <c:v>-9.5999999999999992E-3</c:v>
                      </c:pt>
                      <c:pt idx="155">
                        <c:v>-9.4999999999999998E-3</c:v>
                      </c:pt>
                      <c:pt idx="156">
                        <c:v>-9.4000000000000004E-3</c:v>
                      </c:pt>
                      <c:pt idx="157">
                        <c:v>-9.2999999999999992E-3</c:v>
                      </c:pt>
                      <c:pt idx="158">
                        <c:v>-9.1999999999999998E-3</c:v>
                      </c:pt>
                      <c:pt idx="159">
                        <c:v>-9.1000000000000004E-3</c:v>
                      </c:pt>
                      <c:pt idx="160">
                        <c:v>-8.9999999999999993E-3</c:v>
                      </c:pt>
                      <c:pt idx="161">
                        <c:v>-8.8999999999999999E-3</c:v>
                      </c:pt>
                      <c:pt idx="162">
                        <c:v>-8.8000000000000005E-3</c:v>
                      </c:pt>
                      <c:pt idx="163">
                        <c:v>-8.6999999999999994E-3</c:v>
                      </c:pt>
                      <c:pt idx="164">
                        <c:v>-8.6E-3</c:v>
                      </c:pt>
                      <c:pt idx="165">
                        <c:v>-8.5000000000000006E-3</c:v>
                      </c:pt>
                      <c:pt idx="166">
                        <c:v>-8.3999999999999995E-3</c:v>
                      </c:pt>
                      <c:pt idx="167">
                        <c:v>-8.3000000000000001E-3</c:v>
                      </c:pt>
                      <c:pt idx="168">
                        <c:v>-8.2000000000000007E-3</c:v>
                      </c:pt>
                      <c:pt idx="169">
                        <c:v>-8.0999999999999996E-3</c:v>
                      </c:pt>
                      <c:pt idx="170">
                        <c:v>-8.0000000000000002E-3</c:v>
                      </c:pt>
                      <c:pt idx="171">
                        <c:v>-7.9000000000000008E-3</c:v>
                      </c:pt>
                      <c:pt idx="172">
                        <c:v>-7.7999999999999996E-3</c:v>
                      </c:pt>
                      <c:pt idx="173">
                        <c:v>-7.7000000000000002E-3</c:v>
                      </c:pt>
                      <c:pt idx="174">
                        <c:v>-7.6E-3</c:v>
                      </c:pt>
                      <c:pt idx="175">
                        <c:v>-7.4999999999999997E-3</c:v>
                      </c:pt>
                      <c:pt idx="176">
                        <c:v>-7.4000000000000003E-3</c:v>
                      </c:pt>
                      <c:pt idx="177">
                        <c:v>-7.3000000000000001E-3</c:v>
                      </c:pt>
                      <c:pt idx="178">
                        <c:v>-7.1999999999999998E-3</c:v>
                      </c:pt>
                      <c:pt idx="179">
                        <c:v>-7.1000000000000004E-3</c:v>
                      </c:pt>
                      <c:pt idx="180">
                        <c:v>-7.0000000000000001E-3</c:v>
                      </c:pt>
                      <c:pt idx="181">
                        <c:v>-6.8999999999999999E-3</c:v>
                      </c:pt>
                      <c:pt idx="182">
                        <c:v>-6.7999999999999996E-3</c:v>
                      </c:pt>
                      <c:pt idx="183">
                        <c:v>-6.7000000000000002E-3</c:v>
                      </c:pt>
                      <c:pt idx="184">
                        <c:v>-6.6E-3</c:v>
                      </c:pt>
                      <c:pt idx="185">
                        <c:v>-6.4999999999999997E-3</c:v>
                      </c:pt>
                      <c:pt idx="186">
                        <c:v>-6.4000000000000003E-3</c:v>
                      </c:pt>
                      <c:pt idx="187">
                        <c:v>-6.3E-3</c:v>
                      </c:pt>
                      <c:pt idx="188">
                        <c:v>-6.1999999999999998E-3</c:v>
                      </c:pt>
                      <c:pt idx="189">
                        <c:v>-6.1000000000000004E-3</c:v>
                      </c:pt>
                      <c:pt idx="190">
                        <c:v>-6.0000000000000001E-3</c:v>
                      </c:pt>
                      <c:pt idx="191">
                        <c:v>-5.8999999999999999E-3</c:v>
                      </c:pt>
                      <c:pt idx="192">
                        <c:v>-5.7999999999999996E-3</c:v>
                      </c:pt>
                      <c:pt idx="193">
                        <c:v>-5.7000000000000002E-3</c:v>
                      </c:pt>
                      <c:pt idx="194">
                        <c:v>-5.5999999999999999E-3</c:v>
                      </c:pt>
                      <c:pt idx="195">
                        <c:v>-5.4999999999999997E-3</c:v>
                      </c:pt>
                      <c:pt idx="196">
                        <c:v>-5.4000000000000003E-3</c:v>
                      </c:pt>
                      <c:pt idx="197">
                        <c:v>-5.3E-3</c:v>
                      </c:pt>
                      <c:pt idx="198">
                        <c:v>-5.1999999999999998E-3</c:v>
                      </c:pt>
                      <c:pt idx="199">
                        <c:v>-5.1000000000000004E-3</c:v>
                      </c:pt>
                      <c:pt idx="200">
                        <c:v>-5.0000000000000001E-3</c:v>
                      </c:pt>
                      <c:pt idx="201">
                        <c:v>-4.8999999999999998E-3</c:v>
                      </c:pt>
                      <c:pt idx="202">
                        <c:v>-4.7999999999999996E-3</c:v>
                      </c:pt>
                      <c:pt idx="203">
                        <c:v>-4.7000000000000002E-3</c:v>
                      </c:pt>
                      <c:pt idx="204">
                        <c:v>-4.5999999999999999E-3</c:v>
                      </c:pt>
                      <c:pt idx="205">
                        <c:v>-4.4999999999999997E-3</c:v>
                      </c:pt>
                      <c:pt idx="206">
                        <c:v>-4.4000000000000003E-3</c:v>
                      </c:pt>
                      <c:pt idx="207">
                        <c:v>-4.3E-3</c:v>
                      </c:pt>
                      <c:pt idx="208">
                        <c:v>-4.1999999999999997E-3</c:v>
                      </c:pt>
                      <c:pt idx="209">
                        <c:v>-4.1000000000000003E-3</c:v>
                      </c:pt>
                      <c:pt idx="210">
                        <c:v>-4.0000000000000001E-3</c:v>
                      </c:pt>
                      <c:pt idx="211">
                        <c:v>-3.8999999999999998E-3</c:v>
                      </c:pt>
                      <c:pt idx="212">
                        <c:v>-3.8E-3</c:v>
                      </c:pt>
                      <c:pt idx="213">
                        <c:v>-3.7000000000000002E-3</c:v>
                      </c:pt>
                      <c:pt idx="214">
                        <c:v>-3.5999999999999999E-3</c:v>
                      </c:pt>
                      <c:pt idx="215">
                        <c:v>-3.5000000000000001E-3</c:v>
                      </c:pt>
                      <c:pt idx="216">
                        <c:v>-3.3999999999999998E-3</c:v>
                      </c:pt>
                      <c:pt idx="217">
                        <c:v>-3.3E-3</c:v>
                      </c:pt>
                      <c:pt idx="218">
                        <c:v>-3.2000000000000002E-3</c:v>
                      </c:pt>
                      <c:pt idx="219">
                        <c:v>-3.0999999999999999E-3</c:v>
                      </c:pt>
                      <c:pt idx="220">
                        <c:v>-3.0000000000000001E-3</c:v>
                      </c:pt>
                      <c:pt idx="221">
                        <c:v>-2.8999999999999998E-3</c:v>
                      </c:pt>
                      <c:pt idx="222">
                        <c:v>-2.8E-3</c:v>
                      </c:pt>
                      <c:pt idx="223">
                        <c:v>-2.7000000000000001E-3</c:v>
                      </c:pt>
                      <c:pt idx="224">
                        <c:v>-2.5999999999999999E-3</c:v>
                      </c:pt>
                      <c:pt idx="225">
                        <c:v>-2.5000000000000001E-3</c:v>
                      </c:pt>
                      <c:pt idx="226">
                        <c:v>-2.3999999999999998E-3</c:v>
                      </c:pt>
                      <c:pt idx="227">
                        <c:v>-2.3E-3</c:v>
                      </c:pt>
                      <c:pt idx="228">
                        <c:v>-2.2000000000000001E-3</c:v>
                      </c:pt>
                      <c:pt idx="229">
                        <c:v>-2.0999999999999999E-3</c:v>
                      </c:pt>
                      <c:pt idx="230">
                        <c:v>-2E-3</c:v>
                      </c:pt>
                      <c:pt idx="231">
                        <c:v>-1.9E-3</c:v>
                      </c:pt>
                      <c:pt idx="232">
                        <c:v>-1.8E-3</c:v>
                      </c:pt>
                      <c:pt idx="233">
                        <c:v>-1.6999999999999999E-3</c:v>
                      </c:pt>
                      <c:pt idx="234">
                        <c:v>-1.6000000000000001E-3</c:v>
                      </c:pt>
                      <c:pt idx="235">
                        <c:v>-1.5E-3</c:v>
                      </c:pt>
                      <c:pt idx="236">
                        <c:v>-1.4E-3</c:v>
                      </c:pt>
                      <c:pt idx="237">
                        <c:v>-1.2999999999999999E-3</c:v>
                      </c:pt>
                      <c:pt idx="238">
                        <c:v>-1.1999999999999999E-3</c:v>
                      </c:pt>
                      <c:pt idx="239">
                        <c:v>-1.1000000000000001E-3</c:v>
                      </c:pt>
                      <c:pt idx="240">
                        <c:v>-1E-3</c:v>
                      </c:pt>
                      <c:pt idx="241">
                        <c:v>-9.0000000000000095E-4</c:v>
                      </c:pt>
                      <c:pt idx="242">
                        <c:v>-7.9999999999999895E-4</c:v>
                      </c:pt>
                      <c:pt idx="243">
                        <c:v>-6.9999999999999902E-4</c:v>
                      </c:pt>
                      <c:pt idx="244">
                        <c:v>-5.9999999999999995E-4</c:v>
                      </c:pt>
                      <c:pt idx="245">
                        <c:v>-5.0000000000000001E-4</c:v>
                      </c:pt>
                      <c:pt idx="246">
                        <c:v>-4.0000000000000099E-4</c:v>
                      </c:pt>
                      <c:pt idx="247">
                        <c:v>-3.0000000000000198E-4</c:v>
                      </c:pt>
                      <c:pt idx="248">
                        <c:v>-1.9999999999999901E-4</c:v>
                      </c:pt>
                      <c:pt idx="249" formatCode="0.00E+00">
                        <c:v>-9.9999999999999395E-5</c:v>
                      </c:pt>
                      <c:pt idx="250">
                        <c:v>0</c:v>
                      </c:pt>
                      <c:pt idx="251" formatCode="0.00E+00">
                        <c:v>9.9999999999999395E-5</c:v>
                      </c:pt>
                      <c:pt idx="252">
                        <c:v>1.9999999999999901E-4</c:v>
                      </c:pt>
                      <c:pt idx="253">
                        <c:v>2.9999999999999802E-4</c:v>
                      </c:pt>
                      <c:pt idx="254">
                        <c:v>4.0000000000000099E-4</c:v>
                      </c:pt>
                      <c:pt idx="255">
                        <c:v>5.0000000000000001E-4</c:v>
                      </c:pt>
                      <c:pt idx="256">
                        <c:v>5.9999999999999995E-4</c:v>
                      </c:pt>
                      <c:pt idx="257">
                        <c:v>6.9999999999999902E-4</c:v>
                      </c:pt>
                      <c:pt idx="258">
                        <c:v>7.9999999999999895E-4</c:v>
                      </c:pt>
                      <c:pt idx="259">
                        <c:v>9.0000000000000095E-4</c:v>
                      </c:pt>
                      <c:pt idx="260">
                        <c:v>1E-3</c:v>
                      </c:pt>
                      <c:pt idx="261">
                        <c:v>1.1000000000000001E-3</c:v>
                      </c:pt>
                      <c:pt idx="262">
                        <c:v>1.1999999999999999E-3</c:v>
                      </c:pt>
                      <c:pt idx="263">
                        <c:v>1.2999999999999999E-3</c:v>
                      </c:pt>
                      <c:pt idx="264">
                        <c:v>1.4E-3</c:v>
                      </c:pt>
                      <c:pt idx="265">
                        <c:v>1.5E-3</c:v>
                      </c:pt>
                      <c:pt idx="266">
                        <c:v>1.6000000000000001E-3</c:v>
                      </c:pt>
                      <c:pt idx="267">
                        <c:v>1.6999999999999999E-3</c:v>
                      </c:pt>
                      <c:pt idx="268">
                        <c:v>1.8E-3</c:v>
                      </c:pt>
                      <c:pt idx="269">
                        <c:v>1.9E-3</c:v>
                      </c:pt>
                      <c:pt idx="270">
                        <c:v>2E-3</c:v>
                      </c:pt>
                      <c:pt idx="271">
                        <c:v>2.0999999999999999E-3</c:v>
                      </c:pt>
                      <c:pt idx="272">
                        <c:v>2.2000000000000001E-3</c:v>
                      </c:pt>
                      <c:pt idx="273">
                        <c:v>2.3E-3</c:v>
                      </c:pt>
                      <c:pt idx="274">
                        <c:v>2.3999999999999998E-3</c:v>
                      </c:pt>
                      <c:pt idx="275">
                        <c:v>2.5000000000000001E-3</c:v>
                      </c:pt>
                      <c:pt idx="276">
                        <c:v>2.5999999999999999E-3</c:v>
                      </c:pt>
                      <c:pt idx="277">
                        <c:v>2.7000000000000001E-3</c:v>
                      </c:pt>
                      <c:pt idx="278">
                        <c:v>2.8E-3</c:v>
                      </c:pt>
                      <c:pt idx="279">
                        <c:v>2.8999999999999998E-3</c:v>
                      </c:pt>
                      <c:pt idx="280">
                        <c:v>3.0000000000000001E-3</c:v>
                      </c:pt>
                      <c:pt idx="281">
                        <c:v>3.0999999999999999E-3</c:v>
                      </c:pt>
                      <c:pt idx="282">
                        <c:v>3.2000000000000002E-3</c:v>
                      </c:pt>
                      <c:pt idx="283">
                        <c:v>3.3E-3</c:v>
                      </c:pt>
                      <c:pt idx="284">
                        <c:v>3.3999999999999998E-3</c:v>
                      </c:pt>
                      <c:pt idx="285">
                        <c:v>3.5000000000000001E-3</c:v>
                      </c:pt>
                      <c:pt idx="286">
                        <c:v>3.5999999999999999E-3</c:v>
                      </c:pt>
                      <c:pt idx="287">
                        <c:v>3.7000000000000002E-3</c:v>
                      </c:pt>
                      <c:pt idx="288">
                        <c:v>3.8E-3</c:v>
                      </c:pt>
                      <c:pt idx="289">
                        <c:v>3.8999999999999998E-3</c:v>
                      </c:pt>
                      <c:pt idx="290">
                        <c:v>4.0000000000000001E-3</c:v>
                      </c:pt>
                      <c:pt idx="291">
                        <c:v>4.1000000000000003E-3</c:v>
                      </c:pt>
                      <c:pt idx="292">
                        <c:v>4.1999999999999997E-3</c:v>
                      </c:pt>
                      <c:pt idx="293">
                        <c:v>4.3E-3</c:v>
                      </c:pt>
                      <c:pt idx="294">
                        <c:v>4.4000000000000003E-3</c:v>
                      </c:pt>
                      <c:pt idx="295">
                        <c:v>4.4999999999999997E-3</c:v>
                      </c:pt>
                      <c:pt idx="296">
                        <c:v>4.5999999999999999E-3</c:v>
                      </c:pt>
                      <c:pt idx="297">
                        <c:v>4.7000000000000002E-3</c:v>
                      </c:pt>
                      <c:pt idx="298">
                        <c:v>4.7999999999999996E-3</c:v>
                      </c:pt>
                      <c:pt idx="299">
                        <c:v>4.8999999999999998E-3</c:v>
                      </c:pt>
                      <c:pt idx="300">
                        <c:v>5.0000000000000001E-3</c:v>
                      </c:pt>
                      <c:pt idx="301">
                        <c:v>5.1000000000000004E-3</c:v>
                      </c:pt>
                      <c:pt idx="302">
                        <c:v>5.1999999999999998E-3</c:v>
                      </c:pt>
                      <c:pt idx="303">
                        <c:v>5.3E-3</c:v>
                      </c:pt>
                      <c:pt idx="304">
                        <c:v>5.4000000000000003E-3</c:v>
                      </c:pt>
                      <c:pt idx="305">
                        <c:v>5.4999999999999997E-3</c:v>
                      </c:pt>
                      <c:pt idx="306">
                        <c:v>5.5999999999999999E-3</c:v>
                      </c:pt>
                      <c:pt idx="307">
                        <c:v>5.7000000000000002E-3</c:v>
                      </c:pt>
                      <c:pt idx="308">
                        <c:v>5.7999999999999996E-3</c:v>
                      </c:pt>
                      <c:pt idx="309">
                        <c:v>5.8999999999999999E-3</c:v>
                      </c:pt>
                      <c:pt idx="310">
                        <c:v>6.0000000000000001E-3</c:v>
                      </c:pt>
                      <c:pt idx="311">
                        <c:v>6.1000000000000004E-3</c:v>
                      </c:pt>
                      <c:pt idx="312">
                        <c:v>6.1999999999999998E-3</c:v>
                      </c:pt>
                      <c:pt idx="313">
                        <c:v>6.3E-3</c:v>
                      </c:pt>
                      <c:pt idx="314">
                        <c:v>6.4000000000000003E-3</c:v>
                      </c:pt>
                      <c:pt idx="315">
                        <c:v>6.4999999999999997E-3</c:v>
                      </c:pt>
                      <c:pt idx="316">
                        <c:v>6.6E-3</c:v>
                      </c:pt>
                      <c:pt idx="317">
                        <c:v>6.7000000000000002E-3</c:v>
                      </c:pt>
                      <c:pt idx="318">
                        <c:v>6.7999999999999996E-3</c:v>
                      </c:pt>
                      <c:pt idx="319">
                        <c:v>6.8999999999999999E-3</c:v>
                      </c:pt>
                      <c:pt idx="320">
                        <c:v>7.0000000000000001E-3</c:v>
                      </c:pt>
                      <c:pt idx="321">
                        <c:v>7.1000000000000004E-3</c:v>
                      </c:pt>
                      <c:pt idx="322">
                        <c:v>7.1999999999999998E-3</c:v>
                      </c:pt>
                      <c:pt idx="323">
                        <c:v>7.3000000000000001E-3</c:v>
                      </c:pt>
                      <c:pt idx="324">
                        <c:v>7.4000000000000003E-3</c:v>
                      </c:pt>
                      <c:pt idx="325">
                        <c:v>7.4999999999999997E-3</c:v>
                      </c:pt>
                      <c:pt idx="326">
                        <c:v>7.6E-3</c:v>
                      </c:pt>
                      <c:pt idx="327">
                        <c:v>7.7000000000000002E-3</c:v>
                      </c:pt>
                      <c:pt idx="328">
                        <c:v>7.7999999999999996E-3</c:v>
                      </c:pt>
                      <c:pt idx="329">
                        <c:v>7.9000000000000008E-3</c:v>
                      </c:pt>
                      <c:pt idx="330">
                        <c:v>8.0000000000000002E-3</c:v>
                      </c:pt>
                      <c:pt idx="331">
                        <c:v>8.0999999999999996E-3</c:v>
                      </c:pt>
                      <c:pt idx="332">
                        <c:v>8.2000000000000007E-3</c:v>
                      </c:pt>
                      <c:pt idx="333">
                        <c:v>8.3000000000000001E-3</c:v>
                      </c:pt>
                      <c:pt idx="334">
                        <c:v>8.3999999999999995E-3</c:v>
                      </c:pt>
                      <c:pt idx="335">
                        <c:v>8.5000000000000006E-3</c:v>
                      </c:pt>
                      <c:pt idx="336">
                        <c:v>8.6E-3</c:v>
                      </c:pt>
                      <c:pt idx="337">
                        <c:v>8.6999999999999994E-3</c:v>
                      </c:pt>
                      <c:pt idx="338">
                        <c:v>8.8000000000000005E-3</c:v>
                      </c:pt>
                      <c:pt idx="339">
                        <c:v>8.8999999999999999E-3</c:v>
                      </c:pt>
                      <c:pt idx="340">
                        <c:v>8.9999999999999993E-3</c:v>
                      </c:pt>
                      <c:pt idx="341">
                        <c:v>9.1000000000000004E-3</c:v>
                      </c:pt>
                      <c:pt idx="342">
                        <c:v>9.1999999999999998E-3</c:v>
                      </c:pt>
                      <c:pt idx="343">
                        <c:v>9.2999999999999992E-3</c:v>
                      </c:pt>
                      <c:pt idx="344">
                        <c:v>9.4000000000000004E-3</c:v>
                      </c:pt>
                      <c:pt idx="345">
                        <c:v>9.4999999999999998E-3</c:v>
                      </c:pt>
                      <c:pt idx="346">
                        <c:v>9.5999999999999992E-3</c:v>
                      </c:pt>
                      <c:pt idx="347">
                        <c:v>9.7000000000000003E-3</c:v>
                      </c:pt>
                      <c:pt idx="348">
                        <c:v>9.7999999999999997E-3</c:v>
                      </c:pt>
                      <c:pt idx="349">
                        <c:v>9.9000000000000008E-3</c:v>
                      </c:pt>
                      <c:pt idx="350">
                        <c:v>0.01</c:v>
                      </c:pt>
                      <c:pt idx="351">
                        <c:v>1.01E-2</c:v>
                      </c:pt>
                      <c:pt idx="352">
                        <c:v>1.0200000000000001E-2</c:v>
                      </c:pt>
                      <c:pt idx="353">
                        <c:v>1.03E-2</c:v>
                      </c:pt>
                      <c:pt idx="354">
                        <c:v>1.04E-2</c:v>
                      </c:pt>
                      <c:pt idx="355">
                        <c:v>1.0500000000000001E-2</c:v>
                      </c:pt>
                      <c:pt idx="356">
                        <c:v>1.06E-2</c:v>
                      </c:pt>
                      <c:pt idx="357">
                        <c:v>1.0699999999999999E-2</c:v>
                      </c:pt>
                      <c:pt idx="358">
                        <c:v>1.0800000000000001E-2</c:v>
                      </c:pt>
                      <c:pt idx="359">
                        <c:v>1.09E-2</c:v>
                      </c:pt>
                      <c:pt idx="360">
                        <c:v>1.0999999999999999E-2</c:v>
                      </c:pt>
                      <c:pt idx="361">
                        <c:v>1.11E-2</c:v>
                      </c:pt>
                      <c:pt idx="362">
                        <c:v>1.12E-2</c:v>
                      </c:pt>
                      <c:pt idx="363">
                        <c:v>1.1299999999999999E-2</c:v>
                      </c:pt>
                      <c:pt idx="364">
                        <c:v>1.14E-2</c:v>
                      </c:pt>
                      <c:pt idx="365">
                        <c:v>1.15E-2</c:v>
                      </c:pt>
                      <c:pt idx="366">
                        <c:v>1.1599999999999999E-2</c:v>
                      </c:pt>
                      <c:pt idx="367">
                        <c:v>1.17E-2</c:v>
                      </c:pt>
                      <c:pt idx="368">
                        <c:v>1.18E-2</c:v>
                      </c:pt>
                      <c:pt idx="369">
                        <c:v>1.1900000000000001E-2</c:v>
                      </c:pt>
                      <c:pt idx="370">
                        <c:v>1.2E-2</c:v>
                      </c:pt>
                      <c:pt idx="371">
                        <c:v>1.21E-2</c:v>
                      </c:pt>
                      <c:pt idx="372">
                        <c:v>1.2200000000000001E-2</c:v>
                      </c:pt>
                      <c:pt idx="373">
                        <c:v>1.23E-2</c:v>
                      </c:pt>
                      <c:pt idx="374">
                        <c:v>1.24E-2</c:v>
                      </c:pt>
                      <c:pt idx="375">
                        <c:v>1.2500000000000001E-2</c:v>
                      </c:pt>
                      <c:pt idx="376">
                        <c:v>1.26E-2</c:v>
                      </c:pt>
                      <c:pt idx="377">
                        <c:v>1.2699999999999999E-2</c:v>
                      </c:pt>
                      <c:pt idx="378">
                        <c:v>1.2800000000000001E-2</c:v>
                      </c:pt>
                      <c:pt idx="379">
                        <c:v>1.29E-2</c:v>
                      </c:pt>
                      <c:pt idx="380">
                        <c:v>1.2999999999999999E-2</c:v>
                      </c:pt>
                      <c:pt idx="381">
                        <c:v>1.3100000000000001E-2</c:v>
                      </c:pt>
                      <c:pt idx="382">
                        <c:v>1.32E-2</c:v>
                      </c:pt>
                      <c:pt idx="383">
                        <c:v>1.3299999999999999E-2</c:v>
                      </c:pt>
                      <c:pt idx="384">
                        <c:v>1.34E-2</c:v>
                      </c:pt>
                      <c:pt idx="385">
                        <c:v>1.35E-2</c:v>
                      </c:pt>
                      <c:pt idx="386">
                        <c:v>1.3599999999999999E-2</c:v>
                      </c:pt>
                      <c:pt idx="387">
                        <c:v>1.37E-2</c:v>
                      </c:pt>
                      <c:pt idx="388">
                        <c:v>1.38E-2</c:v>
                      </c:pt>
                      <c:pt idx="389">
                        <c:v>1.3899999999999999E-2</c:v>
                      </c:pt>
                      <c:pt idx="390">
                        <c:v>1.4E-2</c:v>
                      </c:pt>
                      <c:pt idx="391">
                        <c:v>1.41E-2</c:v>
                      </c:pt>
                      <c:pt idx="392">
                        <c:v>1.4200000000000001E-2</c:v>
                      </c:pt>
                      <c:pt idx="393">
                        <c:v>1.43E-2</c:v>
                      </c:pt>
                      <c:pt idx="394">
                        <c:v>1.44E-2</c:v>
                      </c:pt>
                      <c:pt idx="395">
                        <c:v>1.4500000000000001E-2</c:v>
                      </c:pt>
                      <c:pt idx="396">
                        <c:v>1.46E-2</c:v>
                      </c:pt>
                      <c:pt idx="397">
                        <c:v>1.47E-2</c:v>
                      </c:pt>
                      <c:pt idx="398">
                        <c:v>1.4800000000000001E-2</c:v>
                      </c:pt>
                      <c:pt idx="399">
                        <c:v>1.49E-2</c:v>
                      </c:pt>
                      <c:pt idx="400">
                        <c:v>1.4999999999999999E-2</c:v>
                      </c:pt>
                      <c:pt idx="401">
                        <c:v>1.5100000000000001E-2</c:v>
                      </c:pt>
                      <c:pt idx="402">
                        <c:v>1.52E-2</c:v>
                      </c:pt>
                      <c:pt idx="403">
                        <c:v>1.5299999999999999E-2</c:v>
                      </c:pt>
                      <c:pt idx="404">
                        <c:v>1.54E-2</c:v>
                      </c:pt>
                      <c:pt idx="405">
                        <c:v>1.55E-2</c:v>
                      </c:pt>
                      <c:pt idx="406">
                        <c:v>1.5599999999999999E-2</c:v>
                      </c:pt>
                      <c:pt idx="407">
                        <c:v>1.5699999999999999E-2</c:v>
                      </c:pt>
                      <c:pt idx="408">
                        <c:v>1.5800000000000002E-2</c:v>
                      </c:pt>
                      <c:pt idx="409">
                        <c:v>1.5900000000000001E-2</c:v>
                      </c:pt>
                      <c:pt idx="410">
                        <c:v>1.6E-2</c:v>
                      </c:pt>
                      <c:pt idx="411">
                        <c:v>1.61E-2</c:v>
                      </c:pt>
                      <c:pt idx="412">
                        <c:v>1.6199999999999999E-2</c:v>
                      </c:pt>
                      <c:pt idx="413">
                        <c:v>1.6299999999999999E-2</c:v>
                      </c:pt>
                      <c:pt idx="414">
                        <c:v>1.6400000000000001E-2</c:v>
                      </c:pt>
                      <c:pt idx="415">
                        <c:v>1.6500000000000001E-2</c:v>
                      </c:pt>
                      <c:pt idx="416">
                        <c:v>1.66E-2</c:v>
                      </c:pt>
                      <c:pt idx="417">
                        <c:v>1.67E-2</c:v>
                      </c:pt>
                      <c:pt idx="418">
                        <c:v>1.6799999999999999E-2</c:v>
                      </c:pt>
                      <c:pt idx="419">
                        <c:v>1.6899999999999998E-2</c:v>
                      </c:pt>
                      <c:pt idx="420">
                        <c:v>1.7000000000000001E-2</c:v>
                      </c:pt>
                      <c:pt idx="421">
                        <c:v>1.7100000000000001E-2</c:v>
                      </c:pt>
                      <c:pt idx="422">
                        <c:v>1.72E-2</c:v>
                      </c:pt>
                      <c:pt idx="423">
                        <c:v>1.7299999999999999E-2</c:v>
                      </c:pt>
                      <c:pt idx="424">
                        <c:v>1.7399999999999999E-2</c:v>
                      </c:pt>
                      <c:pt idx="425">
                        <c:v>1.7500000000000002E-2</c:v>
                      </c:pt>
                      <c:pt idx="426">
                        <c:v>1.7600000000000001E-2</c:v>
                      </c:pt>
                      <c:pt idx="427">
                        <c:v>1.77E-2</c:v>
                      </c:pt>
                      <c:pt idx="428">
                        <c:v>1.78E-2</c:v>
                      </c:pt>
                      <c:pt idx="429">
                        <c:v>1.7899999999999999E-2</c:v>
                      </c:pt>
                      <c:pt idx="430">
                        <c:v>1.7999999999999999E-2</c:v>
                      </c:pt>
                      <c:pt idx="431">
                        <c:v>1.8100000000000002E-2</c:v>
                      </c:pt>
                      <c:pt idx="432">
                        <c:v>1.8200000000000001E-2</c:v>
                      </c:pt>
                      <c:pt idx="433">
                        <c:v>1.83E-2</c:v>
                      </c:pt>
                      <c:pt idx="434">
                        <c:v>1.84E-2</c:v>
                      </c:pt>
                      <c:pt idx="435">
                        <c:v>1.8499999999999999E-2</c:v>
                      </c:pt>
                      <c:pt idx="436">
                        <c:v>1.8599999999999998E-2</c:v>
                      </c:pt>
                      <c:pt idx="437">
                        <c:v>1.8700000000000001E-2</c:v>
                      </c:pt>
                      <c:pt idx="438">
                        <c:v>1.8800000000000001E-2</c:v>
                      </c:pt>
                      <c:pt idx="439">
                        <c:v>1.89E-2</c:v>
                      </c:pt>
                      <c:pt idx="440">
                        <c:v>1.9E-2</c:v>
                      </c:pt>
                      <c:pt idx="441">
                        <c:v>1.9099999999999999E-2</c:v>
                      </c:pt>
                      <c:pt idx="442">
                        <c:v>1.9199999999999998E-2</c:v>
                      </c:pt>
                      <c:pt idx="443">
                        <c:v>1.9300000000000001E-2</c:v>
                      </c:pt>
                      <c:pt idx="444">
                        <c:v>1.9400000000000001E-2</c:v>
                      </c:pt>
                      <c:pt idx="445">
                        <c:v>1.95E-2</c:v>
                      </c:pt>
                      <c:pt idx="446">
                        <c:v>1.9599999999999999E-2</c:v>
                      </c:pt>
                      <c:pt idx="447">
                        <c:v>1.9699999999999999E-2</c:v>
                      </c:pt>
                      <c:pt idx="448">
                        <c:v>1.9800000000000002E-2</c:v>
                      </c:pt>
                      <c:pt idx="449">
                        <c:v>1.9900000000000001E-2</c:v>
                      </c:pt>
                      <c:pt idx="450">
                        <c:v>0.02</c:v>
                      </c:pt>
                      <c:pt idx="451">
                        <c:v>2.01E-2</c:v>
                      </c:pt>
                      <c:pt idx="452">
                        <c:v>2.0199999999999999E-2</c:v>
                      </c:pt>
                      <c:pt idx="453">
                        <c:v>2.0299999999999999E-2</c:v>
                      </c:pt>
                      <c:pt idx="454">
                        <c:v>2.0400000000000001E-2</c:v>
                      </c:pt>
                      <c:pt idx="455">
                        <c:v>2.0500000000000001E-2</c:v>
                      </c:pt>
                      <c:pt idx="456">
                        <c:v>2.06E-2</c:v>
                      </c:pt>
                      <c:pt idx="457">
                        <c:v>2.07E-2</c:v>
                      </c:pt>
                      <c:pt idx="458">
                        <c:v>2.0799999999999999E-2</c:v>
                      </c:pt>
                      <c:pt idx="459">
                        <c:v>2.0899999999999998E-2</c:v>
                      </c:pt>
                      <c:pt idx="460">
                        <c:v>2.1000000000000001E-2</c:v>
                      </c:pt>
                      <c:pt idx="461">
                        <c:v>2.1100000000000001E-2</c:v>
                      </c:pt>
                      <c:pt idx="462">
                        <c:v>2.12E-2</c:v>
                      </c:pt>
                      <c:pt idx="463">
                        <c:v>2.1299999999999999E-2</c:v>
                      </c:pt>
                      <c:pt idx="464">
                        <c:v>2.1399999999999999E-2</c:v>
                      </c:pt>
                      <c:pt idx="465">
                        <c:v>2.1499999999999998E-2</c:v>
                      </c:pt>
                      <c:pt idx="466">
                        <c:v>2.1600000000000001E-2</c:v>
                      </c:pt>
                      <c:pt idx="467">
                        <c:v>2.1700000000000001E-2</c:v>
                      </c:pt>
                      <c:pt idx="468">
                        <c:v>2.18E-2</c:v>
                      </c:pt>
                      <c:pt idx="469">
                        <c:v>2.1899999999999999E-2</c:v>
                      </c:pt>
                      <c:pt idx="470">
                        <c:v>2.1999999999999999E-2</c:v>
                      </c:pt>
                      <c:pt idx="471">
                        <c:v>2.2100000000000002E-2</c:v>
                      </c:pt>
                      <c:pt idx="472">
                        <c:v>2.2200000000000001E-2</c:v>
                      </c:pt>
                      <c:pt idx="473">
                        <c:v>2.23E-2</c:v>
                      </c:pt>
                      <c:pt idx="474">
                        <c:v>2.24E-2</c:v>
                      </c:pt>
                      <c:pt idx="475">
                        <c:v>2.2499999999999999E-2</c:v>
                      </c:pt>
                      <c:pt idx="476">
                        <c:v>2.2599999999999999E-2</c:v>
                      </c:pt>
                      <c:pt idx="477">
                        <c:v>2.2700000000000001E-2</c:v>
                      </c:pt>
                      <c:pt idx="478">
                        <c:v>2.2800000000000001E-2</c:v>
                      </c:pt>
                      <c:pt idx="479">
                        <c:v>2.29E-2</c:v>
                      </c:pt>
                      <c:pt idx="480">
                        <c:v>2.3E-2</c:v>
                      </c:pt>
                      <c:pt idx="481">
                        <c:v>2.3099999999999999E-2</c:v>
                      </c:pt>
                      <c:pt idx="482">
                        <c:v>2.3199999999999998E-2</c:v>
                      </c:pt>
                      <c:pt idx="483">
                        <c:v>2.3300000000000001E-2</c:v>
                      </c:pt>
                      <c:pt idx="484">
                        <c:v>2.3400000000000001E-2</c:v>
                      </c:pt>
                      <c:pt idx="485">
                        <c:v>2.35E-2</c:v>
                      </c:pt>
                      <c:pt idx="486">
                        <c:v>2.3599999999999999E-2</c:v>
                      </c:pt>
                      <c:pt idx="487">
                        <c:v>2.3699999999999999E-2</c:v>
                      </c:pt>
                      <c:pt idx="488">
                        <c:v>2.3800000000000002E-2</c:v>
                      </c:pt>
                      <c:pt idx="489">
                        <c:v>2.3900000000000001E-2</c:v>
                      </c:pt>
                      <c:pt idx="490">
                        <c:v>2.4E-2</c:v>
                      </c:pt>
                      <c:pt idx="491">
                        <c:v>2.41E-2</c:v>
                      </c:pt>
                      <c:pt idx="492">
                        <c:v>2.4199999999999999E-2</c:v>
                      </c:pt>
                      <c:pt idx="493">
                        <c:v>2.4299999999999999E-2</c:v>
                      </c:pt>
                      <c:pt idx="494">
                        <c:v>2.4400000000000002E-2</c:v>
                      </c:pt>
                      <c:pt idx="495">
                        <c:v>2.4500000000000001E-2</c:v>
                      </c:pt>
                      <c:pt idx="496">
                        <c:v>2.46E-2</c:v>
                      </c:pt>
                      <c:pt idx="497">
                        <c:v>2.47E-2</c:v>
                      </c:pt>
                      <c:pt idx="498">
                        <c:v>2.4799999999999999E-2</c:v>
                      </c:pt>
                      <c:pt idx="499">
                        <c:v>2.4899999999999999E-2</c:v>
                      </c:pt>
                      <c:pt idx="500">
                        <c:v>2.5000000000000001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02'!$N$2:$N$502</c15:sqref>
                        </c15:formulaRef>
                      </c:ext>
                    </c:extLst>
                    <c:numCache>
                      <c:formatCode>0.00E+00</c:formatCode>
                      <c:ptCount val="501"/>
                      <c:pt idx="0">
                        <c:v>2.44702853045744E-44</c:v>
                      </c:pt>
                      <c:pt idx="1">
                        <c:v>3.9443704142906396E-43</c:v>
                      </c:pt>
                      <c:pt idx="2">
                        <c:v>6.1086405820659095E-42</c:v>
                      </c:pt>
                      <c:pt idx="3">
                        <c:v>9.0894933065036999E-41</c:v>
                      </c:pt>
                      <c:pt idx="4">
                        <c:v>1.29946024070733E-39</c:v>
                      </c:pt>
                      <c:pt idx="5">
                        <c:v>1.78490266762492E-38</c:v>
                      </c:pt>
                      <c:pt idx="6">
                        <c:v>2.3555607106375301E-37</c:v>
                      </c:pt>
                      <c:pt idx="7">
                        <c:v>2.98677347630608E-36</c:v>
                      </c:pt>
                      <c:pt idx="8">
                        <c:v>3.6386349837730001E-35</c:v>
                      </c:pt>
                      <c:pt idx="9">
                        <c:v>4.2589536748968903E-34</c:v>
                      </c:pt>
                      <c:pt idx="10">
                        <c:v>4.7895593858370901E-33</c:v>
                      </c:pt>
                      <c:pt idx="11">
                        <c:v>5.17507239280335E-32</c:v>
                      </c:pt>
                      <c:pt idx="12">
                        <c:v>5.3723650743650604E-31</c:v>
                      </c:pt>
                      <c:pt idx="13">
                        <c:v>5.3584949472582097E-30</c:v>
                      </c:pt>
                      <c:pt idx="14">
                        <c:v>5.1350934889225905E-29</c:v>
                      </c:pt>
                      <c:pt idx="15">
                        <c:v>4.7280504793478403E-28</c:v>
                      </c:pt>
                      <c:pt idx="16">
                        <c:v>4.1825782565120003E-27</c:v>
                      </c:pt>
                      <c:pt idx="17">
                        <c:v>3.5549563042130801E-26</c:v>
                      </c:pt>
                      <c:pt idx="18">
                        <c:v>2.9030377239943098E-25</c:v>
                      </c:pt>
                      <c:pt idx="19">
                        <c:v>2.2777146373431102E-24</c:v>
                      </c:pt>
                      <c:pt idx="20">
                        <c:v>1.71701530792891E-23</c:v>
                      </c:pt>
                      <c:pt idx="21">
                        <c:v>1.2435900616719001E-22</c:v>
                      </c:pt>
                      <c:pt idx="22">
                        <c:v>8.6538335900542395E-22</c:v>
                      </c:pt>
                      <c:pt idx="23">
                        <c:v>5.7858618316288698E-21</c:v>
                      </c:pt>
                      <c:pt idx="24">
                        <c:v>3.7166853797196002E-20</c:v>
                      </c:pt>
                      <c:pt idx="25">
                        <c:v>2.2938856430027699E-19</c:v>
                      </c:pt>
                      <c:pt idx="26">
                        <c:v>1.3602412825367801E-18</c:v>
                      </c:pt>
                      <c:pt idx="27">
                        <c:v>7.7497619977287495E-18</c:v>
                      </c:pt>
                      <c:pt idx="28">
                        <c:v>4.2421791706776403E-17</c:v>
                      </c:pt>
                      <c:pt idx="29">
                        <c:v>2.2310940668281302E-16</c:v>
                      </c:pt>
                      <c:pt idx="30">
                        <c:v>1.12739211450339E-15</c:v>
                      </c:pt>
                      <c:pt idx="31">
                        <c:v>5.47343985432926E-15</c:v>
                      </c:pt>
                      <c:pt idx="32">
                        <c:v>2.5531360949235202E-14</c:v>
                      </c:pt>
                      <c:pt idx="33">
                        <c:v>1.14423665817626E-13</c:v>
                      </c:pt>
                      <c:pt idx="34">
                        <c:v>4.9270395995563603E-13</c:v>
                      </c:pt>
                      <c:pt idx="35">
                        <c:v>2.03837738801296E-12</c:v>
                      </c:pt>
                      <c:pt idx="36">
                        <c:v>8.1023600590340404E-12</c:v>
                      </c:pt>
                      <c:pt idx="37">
                        <c:v>3.0943325167047999E-11</c:v>
                      </c:pt>
                      <c:pt idx="38">
                        <c:v>1.13540566197625E-10</c:v>
                      </c:pt>
                      <c:pt idx="39">
                        <c:v>4.0028006775355798E-10</c:v>
                      </c:pt>
                      <c:pt idx="40">
                        <c:v>1.35583240657489E-9</c:v>
                      </c:pt>
                      <c:pt idx="41">
                        <c:v>4.4124281050476398E-9</c:v>
                      </c:pt>
                      <c:pt idx="42">
                        <c:v>1.37968369808155E-8</c:v>
                      </c:pt>
                      <c:pt idx="43">
                        <c:v>4.1448868957406999E-8</c:v>
                      </c:pt>
                      <c:pt idx="44">
                        <c:v>1.1964060240727299E-7</c:v>
                      </c:pt>
                      <c:pt idx="45">
                        <c:v>3.3180236981847201E-7</c:v>
                      </c:pt>
                      <c:pt idx="46">
                        <c:v>8.8413521254500797E-7</c:v>
                      </c:pt>
                      <c:pt idx="47">
                        <c:v>2.2636077075922E-6</c:v>
                      </c:pt>
                      <c:pt idx="48">
                        <c:v>5.56844982455325E-6</c:v>
                      </c:pt>
                      <c:pt idx="49">
                        <c:v>1.31622203788355E-5</c:v>
                      </c:pt>
                      <c:pt idx="50">
                        <c:v>2.9895247140194198E-5</c:v>
                      </c:pt>
                      <c:pt idx="51">
                        <c:v>6.5249588898284695E-5</c:v>
                      </c:pt>
                      <c:pt idx="52" formatCode="General">
                        <c:v>1.3686504226580599E-4</c:v>
                      </c:pt>
                      <c:pt idx="53" formatCode="General">
                        <c:v>2.75931127823311E-4</c:v>
                      </c:pt>
                      <c:pt idx="54" formatCode="General">
                        <c:v>5.3478955045400695E-4</c:v>
                      </c:pt>
                      <c:pt idx="55" formatCode="General">
                        <c:v>9.9668699052929605E-4</c:v>
                      </c:pt>
                      <c:pt idx="56" formatCode="General">
                        <c:v>1.7869202696401999E-3</c:v>
                      </c:pt>
                      <c:pt idx="57" formatCode="General">
                        <c:v>3.0837731875818599E-3</c:v>
                      </c:pt>
                      <c:pt idx="58" formatCode="General">
                        <c:v>5.1270952309750099E-3</c:v>
                      </c:pt>
                      <c:pt idx="59" formatCode="General">
                        <c:v>8.2228771716675204E-3</c:v>
                      </c:pt>
                      <c:pt idx="60" formatCode="General">
                        <c:v>1.27446485021529E-2</c:v>
                      </c:pt>
                      <c:pt idx="61" formatCode="General">
                        <c:v>1.91375474594946E-2</c:v>
                      </c:pt>
                      <c:pt idx="62" formatCode="General">
                        <c:v>2.7938017047464101E-2</c:v>
                      </c:pt>
                      <c:pt idx="63" formatCode="General">
                        <c:v>3.9828931772710303E-2</c:v>
                      </c:pt>
                      <c:pt idx="64" formatCode="General">
                        <c:v>5.57520787938681E-2</c:v>
                      </c:pt>
                      <c:pt idx="65" formatCode="General">
                        <c:v>7.7091479877740204E-2</c:v>
                      </c:pt>
                      <c:pt idx="66" formatCode="General">
                        <c:v>0.105917244972754</c:v>
                      </c:pt>
                      <c:pt idx="67" formatCode="General">
                        <c:v>0.14524042043275401</c:v>
                      </c:pt>
                      <c:pt idx="68" formatCode="General">
                        <c:v>0.199183086781339</c:v>
                      </c:pt>
                      <c:pt idx="69" formatCode="General">
                        <c:v>0.27293337525598499</c:v>
                      </c:pt>
                      <c:pt idx="70" formatCode="General">
                        <c:v>0.37235774700240398</c:v>
                      </c:pt>
                      <c:pt idx="71" formatCode="General">
                        <c:v>0.50320618229763403</c:v>
                      </c:pt>
                      <c:pt idx="72" formatCode="General">
                        <c:v>0.66997684078236996</c:v>
                      </c:pt>
                      <c:pt idx="73" formatCode="General">
                        <c:v>0.87468213596209898</c:v>
                      </c:pt>
                      <c:pt idx="74" formatCode="General">
                        <c:v>1.1159195698825799</c:v>
                      </c:pt>
                      <c:pt idx="75" formatCode="General">
                        <c:v>1.3887155260088999</c:v>
                      </c:pt>
                      <c:pt idx="76" formatCode="General">
                        <c:v>1.6855018168392399</c:v>
                      </c:pt>
                      <c:pt idx="77" formatCode="General">
                        <c:v>1.9982738348629701</c:v>
                      </c:pt>
                      <c:pt idx="78" formatCode="General">
                        <c:v>2.3215195661364301</c:v>
                      </c:pt>
                      <c:pt idx="79" formatCode="General">
                        <c:v>2.6550459470878902</c:v>
                      </c:pt>
                      <c:pt idx="80" formatCode="General">
                        <c:v>3.0055655983771001</c:v>
                      </c:pt>
                      <c:pt idx="81" formatCode="General">
                        <c:v>3.38602703204407</c:v>
                      </c:pt>
                      <c:pt idx="82" formatCode="General">
                        <c:v>3.8122485401763502</c:v>
                      </c:pt>
                      <c:pt idx="83" formatCode="General">
                        <c:v>4.2973442489118998</c:v>
                      </c:pt>
                      <c:pt idx="84" formatCode="General">
                        <c:v>4.8454201854921504</c:v>
                      </c:pt>
                      <c:pt idx="85" formatCode="General">
                        <c:v>5.4466738403098001</c:v>
                      </c:pt>
                      <c:pt idx="86" formatCode="General">
                        <c:v>6.0760012917647703</c:v>
                      </c:pt>
                      <c:pt idx="87" formatCode="General">
                        <c:v>6.6963584614631797</c:v>
                      </c:pt>
                      <c:pt idx="88" formatCode="General">
                        <c:v>7.2666115120549897</c:v>
                      </c:pt>
                      <c:pt idx="89" formatCode="General">
                        <c:v>7.7519272553877698</c:v>
                      </c:pt>
                      <c:pt idx="90" formatCode="General">
                        <c:v>8.1335386101305396</c:v>
                      </c:pt>
                      <c:pt idx="91" formatCode="General">
                        <c:v>8.4145276827270106</c:v>
                      </c:pt>
                      <c:pt idx="92" formatCode="General">
                        <c:v>8.6193205308205201</c:v>
                      </c:pt>
                      <c:pt idx="93" formatCode="General">
                        <c:v>8.7866282976673808</c:v>
                      </c:pt>
                      <c:pt idx="94" formatCode="General">
                        <c:v>8.9579133479919193</c:v>
                      </c:pt>
                      <c:pt idx="95" formatCode="General">
                        <c:v>9.1652225414155506</c:v>
                      </c:pt>
                      <c:pt idx="96" formatCode="General">
                        <c:v>9.4226726581623304</c:v>
                      </c:pt>
                      <c:pt idx="97" formatCode="General">
                        <c:v>9.7247132645418901</c:v>
                      </c:pt>
                      <c:pt idx="98" formatCode="General">
                        <c:v>10.051859798518301</c:v>
                      </c:pt>
                      <c:pt idx="99" formatCode="General">
                        <c:v>10.381742927158699</c:v>
                      </c:pt>
                      <c:pt idx="100" formatCode="General">
                        <c:v>10.701144282091199</c:v>
                      </c:pt>
                      <c:pt idx="101" formatCode="General">
                        <c:v>11.014080856475699</c:v>
                      </c:pt>
                      <c:pt idx="102" formatCode="General">
                        <c:v>11.3423025705805</c:v>
                      </c:pt>
                      <c:pt idx="103" formatCode="General">
                        <c:v>11.7173936719889</c:v>
                      </c:pt>
                      <c:pt idx="104" formatCode="General">
                        <c:v>12.1670077090746</c:v>
                      </c:pt>
                      <c:pt idx="105" formatCode="General">
                        <c:v>12.7003379439894</c:v>
                      </c:pt>
                      <c:pt idx="106" formatCode="General">
                        <c:v>13.2986670890007</c:v>
                      </c:pt>
                      <c:pt idx="107" formatCode="General">
                        <c:v>13.9153381670291</c:v>
                      </c:pt>
                      <c:pt idx="108" formatCode="General">
                        <c:v>14.486182507812099</c:v>
                      </c:pt>
                      <c:pt idx="109" formatCode="General">
                        <c:v>14.947507246161701</c:v>
                      </c:pt>
                      <c:pt idx="110" formatCode="General">
                        <c:v>15.255676335749</c:v>
                      </c:pt>
                      <c:pt idx="111" formatCode="General">
                        <c:v>15.4013557892357</c:v>
                      </c:pt>
                      <c:pt idx="112" formatCode="General">
                        <c:v>15.413117930768101</c:v>
                      </c:pt>
                      <c:pt idx="113" formatCode="General">
                        <c:v>15.3488058133001</c:v>
                      </c:pt>
                      <c:pt idx="114" formatCode="General">
                        <c:v>15.2775076357103</c:v>
                      </c:pt>
                      <c:pt idx="115" formatCode="General">
                        <c:v>15.2584995377448</c:v>
                      </c:pt>
                      <c:pt idx="116" formatCode="General">
                        <c:v>15.324706794732201</c:v>
                      </c:pt>
                      <c:pt idx="117" formatCode="General">
                        <c:v>15.4765865447677</c:v>
                      </c:pt>
                      <c:pt idx="118" formatCode="General">
                        <c:v>15.688412313717199</c:v>
                      </c:pt>
                      <c:pt idx="119" formatCode="General">
                        <c:v>15.924199228271</c:v>
                      </c:pt>
                      <c:pt idx="120" formatCode="General">
                        <c:v>16.156759347449199</c:v>
                      </c:pt>
                      <c:pt idx="121" formatCode="General">
                        <c:v>16.382091450898301</c:v>
                      </c:pt>
                      <c:pt idx="122" formatCode="General">
                        <c:v>16.6230468464843</c:v>
                      </c:pt>
                      <c:pt idx="123" formatCode="General">
                        <c:v>16.920376768257</c:v>
                      </c:pt>
                      <c:pt idx="124" formatCode="General">
                        <c:v>17.3143061283231</c:v>
                      </c:pt>
                      <c:pt idx="125" formatCode="General">
                        <c:v>17.823754742477998</c:v>
                      </c:pt>
                      <c:pt idx="126" formatCode="General">
                        <c:v>18.4316516006005</c:v>
                      </c:pt>
                      <c:pt idx="127" formatCode="General">
                        <c:v>19.082845724575101</c:v>
                      </c:pt>
                      <c:pt idx="128" formatCode="General">
                        <c:v>19.6965407290851</c:v>
                      </c:pt>
                      <c:pt idx="129" formatCode="General">
                        <c:v>20.189648475610301</c:v>
                      </c:pt>
                      <c:pt idx="130" formatCode="General">
                        <c:v>20.503082575851401</c:v>
                      </c:pt>
                      <c:pt idx="131" formatCode="General">
                        <c:v>20.621533823029299</c:v>
                      </c:pt>
                      <c:pt idx="132" formatCode="General">
                        <c:v>20.579359998272601</c:v>
                      </c:pt>
                      <c:pt idx="133" formatCode="General">
                        <c:v>20.4501891196069</c:v>
                      </c:pt>
                      <c:pt idx="134" formatCode="General">
                        <c:v>20.323845745849301</c:v>
                      </c:pt>
                      <c:pt idx="135" formatCode="General">
                        <c:v>20.278974489019301</c:v>
                      </c:pt>
                      <c:pt idx="136" formatCode="General">
                        <c:v>20.361387430901399</c:v>
                      </c:pt>
                      <c:pt idx="137" formatCode="General">
                        <c:v>20.575999010532101</c:v>
                      </c:pt>
                      <c:pt idx="138" formatCode="General">
                        <c:v>20.894994146272499</c:v>
                      </c:pt>
                      <c:pt idx="139" formatCode="General">
                        <c:v>21.278568804717199</c:v>
                      </c:pt>
                      <c:pt idx="140" formatCode="General">
                        <c:v>21.699626283865001</c:v>
                      </c:pt>
                      <c:pt idx="141" formatCode="General">
                        <c:v>22.162188118077299</c:v>
                      </c:pt>
                      <c:pt idx="142" formatCode="General">
                        <c:v>22.705726348485801</c:v>
                      </c:pt>
                      <c:pt idx="143" formatCode="General">
                        <c:v>23.393311648163301</c:v>
                      </c:pt>
                      <c:pt idx="144" formatCode="General">
                        <c:v>24.288250854446101</c:v>
                      </c:pt>
                      <c:pt idx="145" formatCode="General">
                        <c:v>25.429065223882599</c:v>
                      </c:pt>
                      <c:pt idx="146" formatCode="General">
                        <c:v>26.814022530550801</c:v>
                      </c:pt>
                      <c:pt idx="147" formatCode="General">
                        <c:v>28.403146280784402</c:v>
                      </c:pt>
                      <c:pt idx="148" formatCode="General">
                        <c:v>30.138659130549701</c:v>
                      </c:pt>
                      <c:pt idx="149" formatCode="General">
                        <c:v>31.976725471367502</c:v>
                      </c:pt>
                      <c:pt idx="150" formatCode="General">
                        <c:v>33.917394904802201</c:v>
                      </c:pt>
                      <c:pt idx="151" formatCode="General">
                        <c:v>36.018542101408499</c:v>
                      </c:pt>
                      <c:pt idx="152" formatCode="General">
                        <c:v>38.384398828734099</c:v>
                      </c:pt>
                      <c:pt idx="153" formatCode="General">
                        <c:v>41.128737437314598</c:v>
                      </c:pt>
                      <c:pt idx="154" formatCode="General">
                        <c:v>44.323585052164802</c:v>
                      </c:pt>
                      <c:pt idx="155" formatCode="General">
                        <c:v>47.952240176378403</c:v>
                      </c:pt>
                      <c:pt idx="156" formatCode="General">
                        <c:v>51.886685539350502</c:v>
                      </c:pt>
                      <c:pt idx="157" formatCode="General">
                        <c:v>55.902808139380802</c:v>
                      </c:pt>
                      <c:pt idx="158" formatCode="General">
                        <c:v>59.733793575896399</c:v>
                      </c:pt>
                      <c:pt idx="159" formatCode="General">
                        <c:v>63.1471015822192</c:v>
                      </c:pt>
                      <c:pt idx="160" formatCode="General">
                        <c:v>66.019331409098797</c:v>
                      </c:pt>
                      <c:pt idx="161" formatCode="General">
                        <c:v>68.3809589041728</c:v>
                      </c:pt>
                      <c:pt idx="162" formatCode="General">
                        <c:v>70.4113027714195</c:v>
                      </c:pt>
                      <c:pt idx="163" formatCode="General">
                        <c:v>72.380987237372906</c:v>
                      </c:pt>
                      <c:pt idx="164" formatCode="General">
                        <c:v>74.558795288131805</c:v>
                      </c:pt>
                      <c:pt idx="165" formatCode="General">
                        <c:v>77.114684087894304</c:v>
                      </c:pt>
                      <c:pt idx="166" formatCode="General">
                        <c:v>80.0546097530911</c:v>
                      </c:pt>
                      <c:pt idx="167" formatCode="General">
                        <c:v>83.213265223221399</c:v>
                      </c:pt>
                      <c:pt idx="168" formatCode="General">
                        <c:v>86.310571305345405</c:v>
                      </c:pt>
                      <c:pt idx="169" formatCode="General">
                        <c:v>89.053905850180598</c:v>
                      </c:pt>
                      <c:pt idx="170" formatCode="General">
                        <c:v>91.249651181250002</c:v>
                      </c:pt>
                      <c:pt idx="171" formatCode="General">
                        <c:v>92.882182016578895</c:v>
                      </c:pt>
                      <c:pt idx="172" formatCode="General">
                        <c:v>94.128788529523803</c:v>
                      </c:pt>
                      <c:pt idx="173" formatCode="General">
                        <c:v>95.302081438219204</c:v>
                      </c:pt>
                      <c:pt idx="174" formatCode="General">
                        <c:v>96.738870081981602</c:v>
                      </c:pt>
                      <c:pt idx="175" formatCode="General">
                        <c:v>98.675899969838994</c:v>
                      </c:pt>
                      <c:pt idx="176" formatCode="General">
                        <c:v>101.159584097376</c:v>
                      </c:pt>
                      <c:pt idx="177" formatCode="General">
                        <c:v>104.025668816398</c:v>
                      </c:pt>
                      <c:pt idx="178" formatCode="General">
                        <c:v>106.959191364216</c:v>
                      </c:pt>
                      <c:pt idx="179" formatCode="General">
                        <c:v>109.614429646486</c:v>
                      </c:pt>
                      <c:pt idx="180" formatCode="General">
                        <c:v>111.750513034289</c:v>
                      </c:pt>
                      <c:pt idx="181" formatCode="General">
                        <c:v>113.33056906948001</c:v>
                      </c:pt>
                      <c:pt idx="182" formatCode="General">
                        <c:v>114.544414334389</c:v>
                      </c:pt>
                      <c:pt idx="183" formatCode="General">
                        <c:v>115.742939060358</c:v>
                      </c:pt>
                      <c:pt idx="184" formatCode="General">
                        <c:v>117.306177455297</c:v>
                      </c:pt>
                      <c:pt idx="185" formatCode="General">
                        <c:v>119.49367110673801</c:v>
                      </c:pt>
                      <c:pt idx="186" formatCode="General">
                        <c:v>122.33450851344401</c:v>
                      </c:pt>
                      <c:pt idx="187" formatCode="General">
                        <c:v>125.601282429742</c:v>
                      </c:pt>
                      <c:pt idx="188" formatCode="General">
                        <c:v>128.88143377821001</c:v>
                      </c:pt>
                      <c:pt idx="189" formatCode="General">
                        <c:v>131.72233072945701</c:v>
                      </c:pt>
                      <c:pt idx="190" formatCode="General">
                        <c:v>133.797109064002</c:v>
                      </c:pt>
                      <c:pt idx="191" formatCode="General">
                        <c:v>135.02838255473699</c:v>
                      </c:pt>
                      <c:pt idx="192" formatCode="General">
                        <c:v>135.62089423808499</c:v>
                      </c:pt>
                      <c:pt idx="193" formatCode="General">
                        <c:v>135.98739452091201</c:v>
                      </c:pt>
                      <c:pt idx="194" formatCode="General">
                        <c:v>136.59229218007999</c:v>
                      </c:pt>
                      <c:pt idx="195" formatCode="General">
                        <c:v>137.76966240515199</c:v>
                      </c:pt>
                      <c:pt idx="196" formatCode="General">
                        <c:v>139.58352436165501</c:v>
                      </c:pt>
                      <c:pt idx="197" formatCode="General">
                        <c:v>141.78411096938399</c:v>
                      </c:pt>
                      <c:pt idx="198" formatCode="General">
                        <c:v>143.87903792732999</c:v>
                      </c:pt>
                      <c:pt idx="199" formatCode="General">
                        <c:v>145.295722239957</c:v>
                      </c:pt>
                      <c:pt idx="200" formatCode="General">
                        <c:v>145.57713983665101</c:v>
                      </c:pt>
                      <c:pt idx="201" formatCode="General">
                        <c:v>144.54010154200799</c:v>
                      </c:pt>
                      <c:pt idx="202" formatCode="General">
                        <c:v>142.33868405970799</c:v>
                      </c:pt>
                      <c:pt idx="203" formatCode="General">
                        <c:v>139.410275960181</c:v>
                      </c:pt>
                      <c:pt idx="204" formatCode="General">
                        <c:v>136.32476019541301</c:v>
                      </c:pt>
                      <c:pt idx="205" formatCode="General">
                        <c:v>133.59244725401001</c:v>
                      </c:pt>
                      <c:pt idx="206" formatCode="General">
                        <c:v>131.50043302626801</c:v>
                      </c:pt>
                      <c:pt idx="207" formatCode="General">
                        <c:v>130.03512263316199</c:v>
                      </c:pt>
                      <c:pt idx="208" formatCode="General">
                        <c:v>128.915657958575</c:v>
                      </c:pt>
                      <c:pt idx="209" formatCode="General">
                        <c:v>127.72167480828401</c:v>
                      </c:pt>
                      <c:pt idx="210" formatCode="General">
                        <c:v>126.064800180175</c:v>
                      </c:pt>
                      <c:pt idx="211" formatCode="General">
                        <c:v>123.739060859684</c:v>
                      </c:pt>
                      <c:pt idx="212" formatCode="General">
                        <c:v>120.795635204227</c:v>
                      </c:pt>
                      <c:pt idx="213" formatCode="General">
                        <c:v>117.51754123381799</c:v>
                      </c:pt>
                      <c:pt idx="214" formatCode="General">
                        <c:v>114.307999736702</c:v>
                      </c:pt>
                      <c:pt idx="215" formatCode="General">
                        <c:v>111.53781970547701</c:v>
                      </c:pt>
                      <c:pt idx="216" formatCode="General">
                        <c:v>109.410645076203</c:v>
                      </c:pt>
                      <c:pt idx="217" formatCode="General">
                        <c:v>107.895890512346</c:v>
                      </c:pt>
                      <c:pt idx="218" formatCode="General">
                        <c:v>106.751883764632</c:v>
                      </c:pt>
                      <c:pt idx="219" formatCode="General">
                        <c:v>105.627032294942</c:v>
                      </c:pt>
                      <c:pt idx="220" formatCode="General">
                        <c:v>104.198022989203</c:v>
                      </c:pt>
                      <c:pt idx="221" formatCode="General">
                        <c:v>102.29173196485699</c:v>
                      </c:pt>
                      <c:pt idx="222" formatCode="General">
                        <c:v>99.9456859279653</c:v>
                      </c:pt>
                      <c:pt idx="223" formatCode="General">
                        <c:v>97.386757411100007</c:v>
                      </c:pt>
                      <c:pt idx="224" formatCode="General">
                        <c:v>94.939346603405696</c:v>
                      </c:pt>
                      <c:pt idx="225" formatCode="General">
                        <c:v>92.900478766073306</c:v>
                      </c:pt>
                      <c:pt idx="226" formatCode="General">
                        <c:v>91.430357659174007</c:v>
                      </c:pt>
                      <c:pt idx="227" formatCode="General">
                        <c:v>90.499292425165905</c:v>
                      </c:pt>
                      <c:pt idx="228" formatCode="General">
                        <c:v>89.909064374945402</c:v>
                      </c:pt>
                      <c:pt idx="229" formatCode="General">
                        <c:v>89.377848290635598</c:v>
                      </c:pt>
                      <c:pt idx="230" formatCode="General">
                        <c:v>88.653889247260196</c:v>
                      </c:pt>
                      <c:pt idx="231" formatCode="General">
                        <c:v>87.613164816766002</c:v>
                      </c:pt>
                      <c:pt idx="232" formatCode="General">
                        <c:v>86.303622584969503</c:v>
                      </c:pt>
                      <c:pt idx="233" formatCode="General">
                        <c:v>84.920026646895394</c:v>
                      </c:pt>
                      <c:pt idx="234" formatCode="General">
                        <c:v>83.720487446421004</c:v>
                      </c:pt>
                      <c:pt idx="235" formatCode="General">
                        <c:v>82.917988595156999</c:v>
                      </c:pt>
                      <c:pt idx="236" formatCode="General">
                        <c:v>82.589317327935206</c:v>
                      </c:pt>
                      <c:pt idx="237" formatCode="General">
                        <c:v>82.636562823145795</c:v>
                      </c:pt>
                      <c:pt idx="238" formatCode="General">
                        <c:v>82.815829077508397</c:v>
                      </c:pt>
                      <c:pt idx="239" formatCode="General">
                        <c:v>82.822043556414798</c:v>
                      </c:pt>
                      <c:pt idx="240" formatCode="General">
                        <c:v>82.397593261134006</c:v>
                      </c:pt>
                      <c:pt idx="241" formatCode="General">
                        <c:v>81.423921095741406</c:v>
                      </c:pt>
                      <c:pt idx="242" formatCode="General">
                        <c:v>79.962203879291707</c:v>
                      </c:pt>
                      <c:pt idx="243" formatCode="General">
                        <c:v>78.228883815620307</c:v>
                      </c:pt>
                      <c:pt idx="244" formatCode="General">
                        <c:v>76.516468216587597</c:v>
                      </c:pt>
                      <c:pt idx="245" formatCode="General">
                        <c:v>75.090232447090798</c:v>
                      </c:pt>
                      <c:pt idx="246" formatCode="General">
                        <c:v>74.099703667015604</c:v>
                      </c:pt>
                      <c:pt idx="247" formatCode="General">
                        <c:v>73.537202091232302</c:v>
                      </c:pt>
                      <c:pt idx="248" formatCode="General">
                        <c:v>73.257085000537998</c:v>
                      </c:pt>
                      <c:pt idx="249" formatCode="General">
                        <c:v>73.045985334497004</c:v>
                      </c:pt>
                      <c:pt idx="250" formatCode="General">
                        <c:v>72.715209176940306</c:v>
                      </c:pt>
                      <c:pt idx="251" formatCode="General">
                        <c:v>72.1787274724323</c:v>
                      </c:pt>
                      <c:pt idx="252" formatCode="General">
                        <c:v>71.486588945825403</c:v>
                      </c:pt>
                      <c:pt idx="253" formatCode="General">
                        <c:v>70.801416224625598</c:v>
                      </c:pt>
                      <c:pt idx="254" formatCode="General">
                        <c:v>70.327949568573203</c:v>
                      </c:pt>
                      <c:pt idx="255" formatCode="General">
                        <c:v>70.223799301613894</c:v>
                      </c:pt>
                      <c:pt idx="256" formatCode="General">
                        <c:v>70.526753931263599</c:v>
                      </c:pt>
                      <c:pt idx="257" formatCode="General">
                        <c:v>71.127524004239405</c:v>
                      </c:pt>
                      <c:pt idx="258" formatCode="General">
                        <c:v>71.799260668878304</c:v>
                      </c:pt>
                      <c:pt idx="259" formatCode="General">
                        <c:v>72.273347942565096</c:v>
                      </c:pt>
                      <c:pt idx="260" formatCode="General">
                        <c:v>72.333195853108805</c:v>
                      </c:pt>
                      <c:pt idx="261" formatCode="General">
                        <c:v>71.890824198713304</c:v>
                      </c:pt>
                      <c:pt idx="262" formatCode="General">
                        <c:v>71.017520897853004</c:v>
                      </c:pt>
                      <c:pt idx="263" formatCode="General">
                        <c:v>69.917244430281201</c:v>
                      </c:pt>
                      <c:pt idx="264" formatCode="General">
                        <c:v>68.853036176785395</c:v>
                      </c:pt>
                      <c:pt idx="265" formatCode="General">
                        <c:v>68.054270726506999</c:v>
                      </c:pt>
                      <c:pt idx="266" formatCode="General">
                        <c:v>67.639450530147002</c:v>
                      </c:pt>
                      <c:pt idx="267" formatCode="General">
                        <c:v>67.582917069953098</c:v>
                      </c:pt>
                      <c:pt idx="268" formatCode="General">
                        <c:v>67.736827576078099</c:v>
                      </c:pt>
                      <c:pt idx="269" formatCode="General">
                        <c:v>67.898605671320198</c:v>
                      </c:pt>
                      <c:pt idx="270" formatCode="General">
                        <c:v>67.896900226430603</c:v>
                      </c:pt>
                      <c:pt idx="271" formatCode="General">
                        <c:v>67.662389547075307</c:v>
                      </c:pt>
                      <c:pt idx="272" formatCode="General">
                        <c:v>67.256021772384997</c:v>
                      </c:pt>
                      <c:pt idx="273" formatCode="General">
                        <c:v>66.844010864718499</c:v>
                      </c:pt>
                      <c:pt idx="274" formatCode="General">
                        <c:v>66.629653171384305</c:v>
                      </c:pt>
                      <c:pt idx="275" formatCode="General">
                        <c:v>66.768826726192302</c:v>
                      </c:pt>
                      <c:pt idx="276" formatCode="General">
                        <c:v>67.302447080782798</c:v>
                      </c:pt>
                      <c:pt idx="277" formatCode="General">
                        <c:v>68.132719433545205</c:v>
                      </c:pt>
                      <c:pt idx="278" formatCode="General">
                        <c:v>69.053200216232497</c:v>
                      </c:pt>
                      <c:pt idx="279" formatCode="General">
                        <c:v>69.821898201412097</c:v>
                      </c:pt>
                      <c:pt idx="280" formatCode="General">
                        <c:v>70.249878030967196</c:v>
                      </c:pt>
                      <c:pt idx="281" formatCode="General">
                        <c:v>70.271545833942497</c:v>
                      </c:pt>
                      <c:pt idx="282" formatCode="General">
                        <c:v>69.969478582808406</c:v>
                      </c:pt>
                      <c:pt idx="283" formatCode="General">
                        <c:v>69.543826983509305</c:v>
                      </c:pt>
                      <c:pt idx="284" formatCode="General">
                        <c:v>69.237456067887393</c:v>
                      </c:pt>
                      <c:pt idx="285" formatCode="General">
                        <c:v>69.245002848177805</c:v>
                      </c:pt>
                      <c:pt idx="286" formatCode="General">
                        <c:v>69.640368148972897</c:v>
                      </c:pt>
                      <c:pt idx="287" formatCode="General">
                        <c:v>70.350314779780007</c:v>
                      </c:pt>
                      <c:pt idx="288" formatCode="General">
                        <c:v>71.184350424618799</c:v>
                      </c:pt>
                      <c:pt idx="289" formatCode="General">
                        <c:v>71.909564740843905</c:v>
                      </c:pt>
                      <c:pt idx="290" formatCode="General">
                        <c:v>72.341784952248901</c:v>
                      </c:pt>
                      <c:pt idx="291" formatCode="General">
                        <c:v>72.417978884044999</c:v>
                      </c:pt>
                      <c:pt idx="292" formatCode="General">
                        <c:v>72.221817257612997</c:v>
                      </c:pt>
                      <c:pt idx="293" formatCode="General">
                        <c:v>71.952130847685495</c:v>
                      </c:pt>
                      <c:pt idx="294" formatCode="General">
                        <c:v>71.845908012624307</c:v>
                      </c:pt>
                      <c:pt idx="295" formatCode="General">
                        <c:v>72.085098963819703</c:v>
                      </c:pt>
                      <c:pt idx="296" formatCode="General">
                        <c:v>72.723028020279202</c:v>
                      </c:pt>
                      <c:pt idx="297" formatCode="General">
                        <c:v>73.659063640157797</c:v>
                      </c:pt>
                      <c:pt idx="298" formatCode="General">
                        <c:v>74.671984324860304</c:v>
                      </c:pt>
                      <c:pt idx="299" formatCode="General">
                        <c:v>75.500094364835107</c:v>
                      </c:pt>
                      <c:pt idx="300" formatCode="General">
                        <c:v>75.938131038837199</c:v>
                      </c:pt>
                      <c:pt idx="301" formatCode="General">
                        <c:v>75.914302748861203</c:v>
                      </c:pt>
                      <c:pt idx="302" formatCode="General">
                        <c:v>75.518063591665495</c:v>
                      </c:pt>
                      <c:pt idx="303" formatCode="General">
                        <c:v>74.967786387743701</c:v>
                      </c:pt>
                      <c:pt idx="304" formatCode="General">
                        <c:v>74.530316288795404</c:v>
                      </c:pt>
                      <c:pt idx="305" formatCode="General">
                        <c:v>74.422760995532698</c:v>
                      </c:pt>
                      <c:pt idx="306" formatCode="General">
                        <c:v>74.733740984438796</c:v>
                      </c:pt>
                      <c:pt idx="307" formatCode="General">
                        <c:v>75.393991799520606</c:v>
                      </c:pt>
                      <c:pt idx="308" formatCode="General">
                        <c:v>76.207413035349504</c:v>
                      </c:pt>
                      <c:pt idx="309" formatCode="General">
                        <c:v>76.930534921428304</c:v>
                      </c:pt>
                      <c:pt idx="310" formatCode="General">
                        <c:v>77.369760642867405</c:v>
                      </c:pt>
                      <c:pt idx="311" formatCode="General">
                        <c:v>77.458802188148894</c:v>
                      </c:pt>
                      <c:pt idx="312" formatCode="General">
                        <c:v>77.286193283021902</c:v>
                      </c:pt>
                      <c:pt idx="313" formatCode="General">
                        <c:v>77.061864061929697</c:v>
                      </c:pt>
                      <c:pt idx="314" formatCode="General">
                        <c:v>77.035244931405998</c:v>
                      </c:pt>
                      <c:pt idx="315" formatCode="General">
                        <c:v>77.396240361823402</c:v>
                      </c:pt>
                      <c:pt idx="316" formatCode="General">
                        <c:v>78.197380280869098</c:v>
                      </c:pt>
                      <c:pt idx="317" formatCode="General">
                        <c:v>79.327726054891201</c:v>
                      </c:pt>
                      <c:pt idx="318" formatCode="General">
                        <c:v>80.549504121875401</c:v>
                      </c:pt>
                      <c:pt idx="319" formatCode="General">
                        <c:v>81.584373735885606</c:v>
                      </c:pt>
                      <c:pt idx="320" formatCode="General">
                        <c:v>82.216907398029605</c:v>
                      </c:pt>
                      <c:pt idx="321" formatCode="General">
                        <c:v>82.375755118568193</c:v>
                      </c:pt>
                      <c:pt idx="322" formatCode="General">
                        <c:v>82.160948878839307</c:v>
                      </c:pt>
                      <c:pt idx="323" formatCode="General">
                        <c:v>81.805991315691799</c:v>
                      </c:pt>
                      <c:pt idx="324" formatCode="General">
                        <c:v>81.588159409914795</c:v>
                      </c:pt>
                      <c:pt idx="325" formatCode="General">
                        <c:v>81.720397341223801</c:v>
                      </c:pt>
                      <c:pt idx="326" formatCode="General">
                        <c:v>82.265600781678302</c:v>
                      </c:pt>
                      <c:pt idx="327" formatCode="General">
                        <c:v>83.106065541735305</c:v>
                      </c:pt>
                      <c:pt idx="328" formatCode="General">
                        <c:v>83.9803356395755</c:v>
                      </c:pt>
                      <c:pt idx="329" formatCode="General">
                        <c:v>84.574383769797194</c:v>
                      </c:pt>
                      <c:pt idx="330" formatCode="General">
                        <c:v>84.633586182369896</c:v>
                      </c:pt>
                      <c:pt idx="331" formatCode="General">
                        <c:v>84.054092810381903</c:v>
                      </c:pt>
                      <c:pt idx="332" formatCode="General">
                        <c:v>82.919922652323194</c:v>
                      </c:pt>
                      <c:pt idx="333" formatCode="General">
                        <c:v>81.472474432776096</c:v>
                      </c:pt>
                      <c:pt idx="334" formatCode="General">
                        <c:v>80.024376900413998</c:v>
                      </c:pt>
                      <c:pt idx="335" formatCode="General">
                        <c:v>78.850143745882804</c:v>
                      </c:pt>
                      <c:pt idx="336" formatCode="General">
                        <c:v>78.094232626846704</c:v>
                      </c:pt>
                      <c:pt idx="337" formatCode="General">
                        <c:v>77.729906085554802</c:v>
                      </c:pt>
                      <c:pt idx="338" formatCode="General">
                        <c:v>77.582671464914895</c:v>
                      </c:pt>
                      <c:pt idx="339" formatCode="General">
                        <c:v>77.407619690461203</c:v>
                      </c:pt>
                      <c:pt idx="340" formatCode="General">
                        <c:v>76.989993371454801</c:v>
                      </c:pt>
                      <c:pt idx="341" formatCode="General">
                        <c:v>76.230265761545994</c:v>
                      </c:pt>
                      <c:pt idx="342" formatCode="General">
                        <c:v>75.181741335919199</c:v>
                      </c:pt>
                      <c:pt idx="343" formatCode="General">
                        <c:v>74.027396452949006</c:v>
                      </c:pt>
                      <c:pt idx="344" formatCode="General">
                        <c:v>73.006077153418701</c:v>
                      </c:pt>
                      <c:pt idx="345" formatCode="General">
                        <c:v>72.317315816218894</c:v>
                      </c:pt>
                      <c:pt idx="346" formatCode="General">
                        <c:v>72.041730311197099</c:v>
                      </c:pt>
                      <c:pt idx="347" formatCode="General">
                        <c:v>72.107489306780494</c:v>
                      </c:pt>
                      <c:pt idx="348" formatCode="General">
                        <c:v>72.315342870179904</c:v>
                      </c:pt>
                      <c:pt idx="349" formatCode="General">
                        <c:v>72.412225125309305</c:v>
                      </c:pt>
                      <c:pt idx="350" formatCode="General">
                        <c:v>72.185037499874895</c:v>
                      </c:pt>
                      <c:pt idx="351" formatCode="General">
                        <c:v>71.538842845175495</c:v>
                      </c:pt>
                      <c:pt idx="352" formatCode="General">
                        <c:v>70.529991436046501</c:v>
                      </c:pt>
                      <c:pt idx="353" formatCode="General">
                        <c:v>69.342087454861598</c:v>
                      </c:pt>
                      <c:pt idx="354" formatCode="General">
                        <c:v>68.214445847982603</c:v>
                      </c:pt>
                      <c:pt idx="355" formatCode="General">
                        <c:v>67.350490238361303</c:v>
                      </c:pt>
                      <c:pt idx="356" formatCode="General">
                        <c:v>66.8407291167061</c:v>
                      </c:pt>
                      <c:pt idx="357" formatCode="General">
                        <c:v>66.628972233022907</c:v>
                      </c:pt>
                      <c:pt idx="358" formatCode="General">
                        <c:v>66.533786421688205</c:v>
                      </c:pt>
                      <c:pt idx="359" formatCode="General">
                        <c:v>66.316309387546696</c:v>
                      </c:pt>
                      <c:pt idx="360" formatCode="General">
                        <c:v>65.768381522120706</c:v>
                      </c:pt>
                      <c:pt idx="361" formatCode="General">
                        <c:v>64.787897318619201</c:v>
                      </c:pt>
                      <c:pt idx="362" formatCode="General">
                        <c:v>63.413754011581602</c:v>
                      </c:pt>
                      <c:pt idx="363" formatCode="General">
                        <c:v>61.808441860504601</c:v>
                      </c:pt>
                      <c:pt idx="364" formatCode="General">
                        <c:v>60.196052557991301</c:v>
                      </c:pt>
                      <c:pt idx="365" formatCode="General">
                        <c:v>58.779781927796797</c:v>
                      </c:pt>
                      <c:pt idx="366" formatCode="General">
                        <c:v>57.669869968199201</c:v>
                      </c:pt>
                      <c:pt idx="367" formatCode="General">
                        <c:v>56.848074263834697</c:v>
                      </c:pt>
                      <c:pt idx="368" formatCode="General">
                        <c:v>56.180395974227899</c:v>
                      </c:pt>
                      <c:pt idx="369" formatCode="General">
                        <c:v>55.471552770210401</c:v>
                      </c:pt>
                      <c:pt idx="370" formatCode="General">
                        <c:v>54.539543443919001</c:v>
                      </c:pt>
                      <c:pt idx="371" formatCode="General">
                        <c:v>53.282094667591302</c:v>
                      </c:pt>
                      <c:pt idx="372" formatCode="General">
                        <c:v>51.710920328720803</c:v>
                      </c:pt>
                      <c:pt idx="373" formatCode="General">
                        <c:v>49.9425827182625</c:v>
                      </c:pt>
                      <c:pt idx="374" formatCode="General">
                        <c:v>48.151180677473903</c:v>
                      </c:pt>
                      <c:pt idx="375" formatCode="General">
                        <c:v>46.501856505305497</c:v>
                      </c:pt>
                      <c:pt idx="376" formatCode="General">
                        <c:v>45.090248614264603</c:v>
                      </c:pt>
                      <c:pt idx="377" formatCode="General">
                        <c:v>43.909635886565802</c:v>
                      </c:pt>
                      <c:pt idx="378" formatCode="General">
                        <c:v>42.856363498462102</c:v>
                      </c:pt>
                      <c:pt idx="379" formatCode="General">
                        <c:v>41.769732861995898</c:v>
                      </c:pt>
                      <c:pt idx="380" formatCode="General">
                        <c:v>40.490346616351303</c:v>
                      </c:pt>
                      <c:pt idx="381" formatCode="General">
                        <c:v>38.9152430038272</c:v>
                      </c:pt>
                      <c:pt idx="382" formatCode="General">
                        <c:v>37.030671591697001</c:v>
                      </c:pt>
                      <c:pt idx="383" formatCode="General">
                        <c:v>34.912579127286399</c:v>
                      </c:pt>
                      <c:pt idx="384" formatCode="General">
                        <c:v>32.6969633058536</c:v>
                      </c:pt>
                      <c:pt idx="385" formatCode="General">
                        <c:v>30.5326250943891</c:v>
                      </c:pt>
                      <c:pt idx="386" formatCode="General">
                        <c:v>28.533915463183799</c:v>
                      </c:pt>
                      <c:pt idx="387" formatCode="General">
                        <c:v>26.749479865938302</c:v>
                      </c:pt>
                      <c:pt idx="388" formatCode="General">
                        <c:v>25.1559444525824</c:v>
                      </c:pt>
                      <c:pt idx="389" formatCode="General">
                        <c:v>23.6760162271684</c:v>
                      </c:pt>
                      <c:pt idx="390" formatCode="General">
                        <c:v>22.212196690001701</c:v>
                      </c:pt>
                      <c:pt idx="391" formatCode="General">
                        <c:v>20.6830239458405</c:v>
                      </c:pt>
                      <c:pt idx="392" formatCode="General">
                        <c:v>19.0495026092606</c:v>
                      </c:pt>
                      <c:pt idx="393" formatCode="General">
                        <c:v>17.324272222180301</c:v>
                      </c:pt>
                      <c:pt idx="394" formatCode="General">
                        <c:v>15.5628546959791</c:v>
                      </c:pt>
                      <c:pt idx="395" formatCode="General">
                        <c:v>13.8423849719226</c:v>
                      </c:pt>
                      <c:pt idx="396" formatCode="General">
                        <c:v>12.2365666579269</c:v>
                      </c:pt>
                      <c:pt idx="397" formatCode="General">
                        <c:v>10.795463989374801</c:v>
                      </c:pt>
                      <c:pt idx="398" formatCode="General">
                        <c:v>9.5357385982946106</c:v>
                      </c:pt>
                      <c:pt idx="399" formatCode="General">
                        <c:v>8.4425725920456092</c:v>
                      </c:pt>
                      <c:pt idx="400" formatCode="General">
                        <c:v>7.4805177543522197</c:v>
                      </c:pt>
                      <c:pt idx="401" formatCode="General">
                        <c:v>6.6081683823447399</c:v>
                      </c:pt>
                      <c:pt idx="402" formatCode="General">
                        <c:v>5.7913491846376601</c:v>
                      </c:pt>
                      <c:pt idx="403" formatCode="General">
                        <c:v>5.0110847140420098</c:v>
                      </c:pt>
                      <c:pt idx="404" formatCode="General">
                        <c:v>4.2650754290136996</c:v>
                      </c:pt>
                      <c:pt idx="405" formatCode="General">
                        <c:v>3.56373517538155</c:v>
                      </c:pt>
                      <c:pt idx="406" formatCode="General">
                        <c:v>2.92329881662979</c:v>
                      </c:pt>
                      <c:pt idx="407" formatCode="General">
                        <c:v>2.3588092134458698</c:v>
                      </c:pt>
                      <c:pt idx="408" formatCode="General">
                        <c:v>1.8791207693554099</c:v>
                      </c:pt>
                      <c:pt idx="409" formatCode="General">
                        <c:v>1.4848791029992401</c:v>
                      </c:pt>
                      <c:pt idx="410" formatCode="General">
                        <c:v>1.1692715025840299</c:v>
                      </c:pt>
                      <c:pt idx="411" formatCode="General">
                        <c:v>0.92056663429568397</c:v>
                      </c:pt>
                      <c:pt idx="412" formatCode="General">
                        <c:v>0.725215723697609</c:v>
                      </c:pt>
                      <c:pt idx="413" formatCode="General">
                        <c:v>0.57049445302245505</c:v>
                      </c:pt>
                      <c:pt idx="414" formatCode="General">
                        <c:v>0.44612050031380202</c:v>
                      </c:pt>
                      <c:pt idx="415" formatCode="General">
                        <c:v>0.34476233315830102</c:v>
                      </c:pt>
                      <c:pt idx="416" formatCode="General">
                        <c:v>0.26170024979012202</c:v>
                      </c:pt>
                      <c:pt idx="417" formatCode="General">
                        <c:v>0.19404780012400299</c:v>
                      </c:pt>
                      <c:pt idx="418" formatCode="General">
                        <c:v>0.139913868505708</c:v>
                      </c:pt>
                      <c:pt idx="419" formatCode="General">
                        <c:v>9.7754801411580799E-2</c:v>
                      </c:pt>
                      <c:pt idx="420" formatCode="General">
                        <c:v>6.6011213867754506E-2</c:v>
                      </c:pt>
                      <c:pt idx="421" formatCode="General">
                        <c:v>4.3002752350604398E-2</c:v>
                      </c:pt>
                      <c:pt idx="422" formatCode="General">
                        <c:v>2.69905019698818E-2</c:v>
                      </c:pt>
                      <c:pt idx="423" formatCode="General">
                        <c:v>1.6306969928366999E-2</c:v>
                      </c:pt>
                      <c:pt idx="424" formatCode="General">
                        <c:v>9.4780163942219404E-3</c:v>
                      </c:pt>
                      <c:pt idx="425" formatCode="General">
                        <c:v>5.2974027182307402E-3</c:v>
                      </c:pt>
                      <c:pt idx="426" formatCode="General">
                        <c:v>2.8463464918964398E-3</c:v>
                      </c:pt>
                      <c:pt idx="427" formatCode="General">
                        <c:v>1.46997326908887E-3</c:v>
                      </c:pt>
                      <c:pt idx="428" formatCode="General">
                        <c:v>7.2957942585508205E-4</c:v>
                      </c:pt>
                      <c:pt idx="429" formatCode="General">
                        <c:v>3.4796850445993399E-4</c:v>
                      </c:pt>
                      <c:pt idx="430" formatCode="General">
                        <c:v>1.5947275418606299E-4</c:v>
                      </c:pt>
                      <c:pt idx="431">
                        <c:v>7.0225600730362101E-5</c:v>
                      </c:pt>
                      <c:pt idx="432">
                        <c:v>2.9713620832170302E-5</c:v>
                      </c:pt>
                      <c:pt idx="433">
                        <c:v>1.2079787171020199E-5</c:v>
                      </c:pt>
                      <c:pt idx="434">
                        <c:v>4.7184734289840604E-6</c:v>
                      </c:pt>
                      <c:pt idx="435">
                        <c:v>1.7708381668406499E-6</c:v>
                      </c:pt>
                      <c:pt idx="436">
                        <c:v>6.38541437286189E-7</c:v>
                      </c:pt>
                      <c:pt idx="437">
                        <c:v>2.2122317564788801E-7</c:v>
                      </c:pt>
                      <c:pt idx="438">
                        <c:v>7.3638080756305395E-8</c:v>
                      </c:pt>
                      <c:pt idx="439">
                        <c:v>2.3550705145901199E-8</c:v>
                      </c:pt>
                      <c:pt idx="440">
                        <c:v>7.2365992893696499E-9</c:v>
                      </c:pt>
                      <c:pt idx="441">
                        <c:v>2.1364561465286E-9</c:v>
                      </c:pt>
                      <c:pt idx="442">
                        <c:v>6.0601319630115399E-10</c:v>
                      </c:pt>
                      <c:pt idx="443">
                        <c:v>1.6515764521287401E-10</c:v>
                      </c:pt>
                      <c:pt idx="444">
                        <c:v>4.3245775807546301E-11</c:v>
                      </c:pt>
                      <c:pt idx="445">
                        <c:v>1.0879703257521899E-11</c:v>
                      </c:pt>
                      <c:pt idx="446">
                        <c:v>2.6297757325915301E-12</c:v>
                      </c:pt>
                      <c:pt idx="447">
                        <c:v>6.1072915692226699E-13</c:v>
                      </c:pt>
                      <c:pt idx="448">
                        <c:v>1.3627207027310501E-13</c:v>
                      </c:pt>
                      <c:pt idx="449">
                        <c:v>2.9214153024248E-14</c:v>
                      </c:pt>
                      <c:pt idx="450">
                        <c:v>6.0173875556403202E-15</c:v>
                      </c:pt>
                      <c:pt idx="451">
                        <c:v>1.1908331051367801E-15</c:v>
                      </c:pt>
                      <c:pt idx="452">
                        <c:v>2.2642378392395098E-16</c:v>
                      </c:pt>
                      <c:pt idx="453">
                        <c:v>4.1363893777600502E-17</c:v>
                      </c:pt>
                      <c:pt idx="454">
                        <c:v>7.26020708938762E-18</c:v>
                      </c:pt>
                      <c:pt idx="455">
                        <c:v>1.2243478590543599E-18</c:v>
                      </c:pt>
                      <c:pt idx="456">
                        <c:v>1.9837587982454199E-19</c:v>
                      </c:pt>
                      <c:pt idx="457">
                        <c:v>3.08816948632703E-20</c:v>
                      </c:pt>
                      <c:pt idx="458">
                        <c:v>4.6189324448574698E-21</c:v>
                      </c:pt>
                      <c:pt idx="459">
                        <c:v>6.6375883462811296E-22</c:v>
                      </c:pt>
                      <c:pt idx="460">
                        <c:v>9.1644675920885201E-23</c:v>
                      </c:pt>
                      <c:pt idx="461">
                        <c:v>1.21571670944332E-23</c:v>
                      </c:pt>
                      <c:pt idx="462">
                        <c:v>1.54947920783761E-24</c:v>
                      </c:pt>
                      <c:pt idx="463">
                        <c:v>1.89743689360138E-25</c:v>
                      </c:pt>
                      <c:pt idx="464">
                        <c:v>2.2324263979419399E-26</c:v>
                      </c:pt>
                      <c:pt idx="465">
                        <c:v>2.52356897015365E-27</c:v>
                      </c:pt>
                      <c:pt idx="466">
                        <c:v>2.7408257687017502E-28</c:v>
                      </c:pt>
                      <c:pt idx="467">
                        <c:v>2.86006497566815E-29</c:v>
                      </c:pt>
                      <c:pt idx="468">
                        <c:v>2.8674680741543701E-30</c:v>
                      </c:pt>
                      <c:pt idx="469">
                        <c:v>2.7621642727353402E-31</c:v>
                      </c:pt>
                      <c:pt idx="470">
                        <c:v>2.5563989861323899E-32</c:v>
                      </c:pt>
                      <c:pt idx="471">
                        <c:v>2.27319132714312E-33</c:v>
                      </c:pt>
                      <c:pt idx="472">
                        <c:v>1.9420998957148801E-34</c:v>
                      </c:pt>
                      <c:pt idx="473">
                        <c:v>1.59417267265925E-35</c:v>
                      </c:pt>
                      <c:pt idx="474">
                        <c:v>1.2572665933662099E-36</c:v>
                      </c:pt>
                      <c:pt idx="475">
                        <c:v>9.5268123903183103E-38</c:v>
                      </c:pt>
                      <c:pt idx="476">
                        <c:v>6.9357921563332294E-39</c:v>
                      </c:pt>
                      <c:pt idx="477">
                        <c:v>4.8514632772529403E-40</c:v>
                      </c:pt>
                      <c:pt idx="478">
                        <c:v>3.2604507708546498E-41</c:v>
                      </c:pt>
                      <c:pt idx="479">
                        <c:v>2.1052843730201398E-42</c:v>
                      </c:pt>
                      <c:pt idx="480">
                        <c:v>1.3060870010699801E-43</c:v>
                      </c:pt>
                      <c:pt idx="481">
                        <c:v>7.7850546958634595E-45</c:v>
                      </c:pt>
                      <c:pt idx="482">
                        <c:v>4.4584043103092003E-46</c:v>
                      </c:pt>
                      <c:pt idx="483">
                        <c:v>2.4531576146651601E-47</c:v>
                      </c:pt>
                      <c:pt idx="484">
                        <c:v>1.29687965009283E-48</c:v>
                      </c:pt>
                      <c:pt idx="485">
                        <c:v>6.5872192609935703E-50</c:v>
                      </c:pt>
                      <c:pt idx="486">
                        <c:v>3.2146432555416902E-51</c:v>
                      </c:pt>
                      <c:pt idx="487">
                        <c:v>1.5072721320684301E-52</c:v>
                      </c:pt>
                      <c:pt idx="488">
                        <c:v>6.7901407339712198E-54</c:v>
                      </c:pt>
                      <c:pt idx="489">
                        <c:v>2.9389628911442401E-55</c:v>
                      </c:pt>
                      <c:pt idx="490">
                        <c:v>1.2221869720503601E-56</c:v>
                      </c:pt>
                      <c:pt idx="491">
                        <c:v>4.8832551673678698E-58</c:v>
                      </c:pt>
                      <c:pt idx="492">
                        <c:v>1.8746034298620799E-59</c:v>
                      </c:pt>
                      <c:pt idx="493">
                        <c:v>6.9141312114534903E-61</c:v>
                      </c:pt>
                      <c:pt idx="494">
                        <c:v>2.4501577542190998E-62</c:v>
                      </c:pt>
                      <c:pt idx="495">
                        <c:v>8.3421635229393196E-64</c:v>
                      </c:pt>
                      <c:pt idx="496">
                        <c:v>2.7289248149478899E-65</c:v>
                      </c:pt>
                      <c:pt idx="497">
                        <c:v>8.5769457499841805E-67</c:v>
                      </c:pt>
                      <c:pt idx="498">
                        <c:v>2.5900131940466802E-68</c:v>
                      </c:pt>
                      <c:pt idx="499">
                        <c:v>7.5144899946091295E-70</c:v>
                      </c:pt>
                      <c:pt idx="500">
                        <c:v>2.09471655631788E-71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7285-43DD-A45D-2E082C116C2A}"/>
                  </c:ext>
                </c:extLst>
              </c15:ser>
            </c15:filteredScatterSeries>
            <c15:filteredScatterSeries>
              <c15:ser>
                <c:idx val="3"/>
                <c:order val="4"/>
                <c:tx>
                  <c:v>DOS=03</c:v>
                </c:tx>
                <c:spPr>
                  <a:ln w="19050" cap="rnd">
                    <a:solidFill>
                      <a:schemeClr val="tx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03'!$M$2:$M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-2.5000000000000001E-2</c:v>
                      </c:pt>
                      <c:pt idx="1">
                        <c:v>-2.4899999999999999E-2</c:v>
                      </c:pt>
                      <c:pt idx="2">
                        <c:v>-2.4799999999999999E-2</c:v>
                      </c:pt>
                      <c:pt idx="3">
                        <c:v>-2.47E-2</c:v>
                      </c:pt>
                      <c:pt idx="4">
                        <c:v>-2.46E-2</c:v>
                      </c:pt>
                      <c:pt idx="5">
                        <c:v>-2.4500000000000001E-2</c:v>
                      </c:pt>
                      <c:pt idx="6">
                        <c:v>-2.4400000000000002E-2</c:v>
                      </c:pt>
                      <c:pt idx="7">
                        <c:v>-2.4299999999999999E-2</c:v>
                      </c:pt>
                      <c:pt idx="8">
                        <c:v>-2.4199999999999999E-2</c:v>
                      </c:pt>
                      <c:pt idx="9">
                        <c:v>-2.41E-2</c:v>
                      </c:pt>
                      <c:pt idx="10">
                        <c:v>-2.4E-2</c:v>
                      </c:pt>
                      <c:pt idx="11">
                        <c:v>-2.3900000000000001E-2</c:v>
                      </c:pt>
                      <c:pt idx="12">
                        <c:v>-2.3800000000000002E-2</c:v>
                      </c:pt>
                      <c:pt idx="13">
                        <c:v>-2.3699999999999999E-2</c:v>
                      </c:pt>
                      <c:pt idx="14">
                        <c:v>-2.3599999999999999E-2</c:v>
                      </c:pt>
                      <c:pt idx="15">
                        <c:v>-2.35E-2</c:v>
                      </c:pt>
                      <c:pt idx="16">
                        <c:v>-2.3400000000000001E-2</c:v>
                      </c:pt>
                      <c:pt idx="17">
                        <c:v>-2.3300000000000001E-2</c:v>
                      </c:pt>
                      <c:pt idx="18">
                        <c:v>-2.3199999999999998E-2</c:v>
                      </c:pt>
                      <c:pt idx="19">
                        <c:v>-2.3099999999999999E-2</c:v>
                      </c:pt>
                      <c:pt idx="20">
                        <c:v>-2.3E-2</c:v>
                      </c:pt>
                      <c:pt idx="21">
                        <c:v>-2.29E-2</c:v>
                      </c:pt>
                      <c:pt idx="22">
                        <c:v>-2.2800000000000001E-2</c:v>
                      </c:pt>
                      <c:pt idx="23">
                        <c:v>-2.2700000000000001E-2</c:v>
                      </c:pt>
                      <c:pt idx="24">
                        <c:v>-2.2599999999999999E-2</c:v>
                      </c:pt>
                      <c:pt idx="25">
                        <c:v>-2.2499999999999999E-2</c:v>
                      </c:pt>
                      <c:pt idx="26">
                        <c:v>-2.24E-2</c:v>
                      </c:pt>
                      <c:pt idx="27">
                        <c:v>-2.23E-2</c:v>
                      </c:pt>
                      <c:pt idx="28">
                        <c:v>-2.2200000000000001E-2</c:v>
                      </c:pt>
                      <c:pt idx="29">
                        <c:v>-2.2100000000000002E-2</c:v>
                      </c:pt>
                      <c:pt idx="30">
                        <c:v>-2.1999999999999999E-2</c:v>
                      </c:pt>
                      <c:pt idx="31">
                        <c:v>-2.1899999999999999E-2</c:v>
                      </c:pt>
                      <c:pt idx="32">
                        <c:v>-2.18E-2</c:v>
                      </c:pt>
                      <c:pt idx="33">
                        <c:v>-2.1700000000000001E-2</c:v>
                      </c:pt>
                      <c:pt idx="34">
                        <c:v>-2.1600000000000001E-2</c:v>
                      </c:pt>
                      <c:pt idx="35">
                        <c:v>-2.1499999999999998E-2</c:v>
                      </c:pt>
                      <c:pt idx="36">
                        <c:v>-2.1399999999999999E-2</c:v>
                      </c:pt>
                      <c:pt idx="37">
                        <c:v>-2.1299999999999999E-2</c:v>
                      </c:pt>
                      <c:pt idx="38">
                        <c:v>-2.12E-2</c:v>
                      </c:pt>
                      <c:pt idx="39">
                        <c:v>-2.1100000000000001E-2</c:v>
                      </c:pt>
                      <c:pt idx="40">
                        <c:v>-2.1000000000000001E-2</c:v>
                      </c:pt>
                      <c:pt idx="41">
                        <c:v>-2.0899999999999998E-2</c:v>
                      </c:pt>
                      <c:pt idx="42">
                        <c:v>-2.0799999999999999E-2</c:v>
                      </c:pt>
                      <c:pt idx="43">
                        <c:v>-2.07E-2</c:v>
                      </c:pt>
                      <c:pt idx="44">
                        <c:v>-2.06E-2</c:v>
                      </c:pt>
                      <c:pt idx="45">
                        <c:v>-2.0500000000000001E-2</c:v>
                      </c:pt>
                      <c:pt idx="46">
                        <c:v>-2.0400000000000001E-2</c:v>
                      </c:pt>
                      <c:pt idx="47">
                        <c:v>-2.0299999999999999E-2</c:v>
                      </c:pt>
                      <c:pt idx="48">
                        <c:v>-2.0199999999999999E-2</c:v>
                      </c:pt>
                      <c:pt idx="49">
                        <c:v>-2.01E-2</c:v>
                      </c:pt>
                      <c:pt idx="50">
                        <c:v>-0.02</c:v>
                      </c:pt>
                      <c:pt idx="51">
                        <c:v>-1.9900000000000001E-2</c:v>
                      </c:pt>
                      <c:pt idx="52">
                        <c:v>-1.9800000000000002E-2</c:v>
                      </c:pt>
                      <c:pt idx="53">
                        <c:v>-1.9699999999999999E-2</c:v>
                      </c:pt>
                      <c:pt idx="54">
                        <c:v>-1.9599999999999999E-2</c:v>
                      </c:pt>
                      <c:pt idx="55">
                        <c:v>-1.95E-2</c:v>
                      </c:pt>
                      <c:pt idx="56">
                        <c:v>-1.9400000000000001E-2</c:v>
                      </c:pt>
                      <c:pt idx="57">
                        <c:v>-1.9300000000000001E-2</c:v>
                      </c:pt>
                      <c:pt idx="58">
                        <c:v>-1.9199999999999998E-2</c:v>
                      </c:pt>
                      <c:pt idx="59">
                        <c:v>-1.9099999999999999E-2</c:v>
                      </c:pt>
                      <c:pt idx="60">
                        <c:v>-1.9E-2</c:v>
                      </c:pt>
                      <c:pt idx="61">
                        <c:v>-1.89E-2</c:v>
                      </c:pt>
                      <c:pt idx="62">
                        <c:v>-1.8800000000000001E-2</c:v>
                      </c:pt>
                      <c:pt idx="63">
                        <c:v>-1.8700000000000001E-2</c:v>
                      </c:pt>
                      <c:pt idx="64">
                        <c:v>-1.8599999999999998E-2</c:v>
                      </c:pt>
                      <c:pt idx="65">
                        <c:v>-1.8499999999999999E-2</c:v>
                      </c:pt>
                      <c:pt idx="66">
                        <c:v>-1.84E-2</c:v>
                      </c:pt>
                      <c:pt idx="67">
                        <c:v>-1.83E-2</c:v>
                      </c:pt>
                      <c:pt idx="68">
                        <c:v>-1.8200000000000001E-2</c:v>
                      </c:pt>
                      <c:pt idx="69">
                        <c:v>-1.8100000000000002E-2</c:v>
                      </c:pt>
                      <c:pt idx="70">
                        <c:v>-1.7999999999999999E-2</c:v>
                      </c:pt>
                      <c:pt idx="71">
                        <c:v>-1.7899999999999999E-2</c:v>
                      </c:pt>
                      <c:pt idx="72">
                        <c:v>-1.78E-2</c:v>
                      </c:pt>
                      <c:pt idx="73">
                        <c:v>-1.77E-2</c:v>
                      </c:pt>
                      <c:pt idx="74">
                        <c:v>-1.7600000000000001E-2</c:v>
                      </c:pt>
                      <c:pt idx="75">
                        <c:v>-1.7500000000000002E-2</c:v>
                      </c:pt>
                      <c:pt idx="76">
                        <c:v>-1.7399999999999999E-2</c:v>
                      </c:pt>
                      <c:pt idx="77">
                        <c:v>-1.7299999999999999E-2</c:v>
                      </c:pt>
                      <c:pt idx="78">
                        <c:v>-1.72E-2</c:v>
                      </c:pt>
                      <c:pt idx="79">
                        <c:v>-1.7100000000000001E-2</c:v>
                      </c:pt>
                      <c:pt idx="80">
                        <c:v>-1.7000000000000001E-2</c:v>
                      </c:pt>
                      <c:pt idx="81">
                        <c:v>-1.6899999999999998E-2</c:v>
                      </c:pt>
                      <c:pt idx="82">
                        <c:v>-1.6799999999999999E-2</c:v>
                      </c:pt>
                      <c:pt idx="83">
                        <c:v>-1.67E-2</c:v>
                      </c:pt>
                      <c:pt idx="84">
                        <c:v>-1.66E-2</c:v>
                      </c:pt>
                      <c:pt idx="85">
                        <c:v>-1.6500000000000001E-2</c:v>
                      </c:pt>
                      <c:pt idx="86">
                        <c:v>-1.6400000000000001E-2</c:v>
                      </c:pt>
                      <c:pt idx="87">
                        <c:v>-1.6299999999999999E-2</c:v>
                      </c:pt>
                      <c:pt idx="88">
                        <c:v>-1.6199999999999999E-2</c:v>
                      </c:pt>
                      <c:pt idx="89">
                        <c:v>-1.61E-2</c:v>
                      </c:pt>
                      <c:pt idx="90">
                        <c:v>-1.6E-2</c:v>
                      </c:pt>
                      <c:pt idx="91">
                        <c:v>-1.5900000000000001E-2</c:v>
                      </c:pt>
                      <c:pt idx="92">
                        <c:v>-1.5800000000000002E-2</c:v>
                      </c:pt>
                      <c:pt idx="93">
                        <c:v>-1.5699999999999999E-2</c:v>
                      </c:pt>
                      <c:pt idx="94">
                        <c:v>-1.5599999999999999E-2</c:v>
                      </c:pt>
                      <c:pt idx="95">
                        <c:v>-1.55E-2</c:v>
                      </c:pt>
                      <c:pt idx="96">
                        <c:v>-1.54E-2</c:v>
                      </c:pt>
                      <c:pt idx="97">
                        <c:v>-1.5299999999999999E-2</c:v>
                      </c:pt>
                      <c:pt idx="98">
                        <c:v>-1.52E-2</c:v>
                      </c:pt>
                      <c:pt idx="99">
                        <c:v>-1.5100000000000001E-2</c:v>
                      </c:pt>
                      <c:pt idx="100">
                        <c:v>-1.4999999999999999E-2</c:v>
                      </c:pt>
                      <c:pt idx="101">
                        <c:v>-1.49E-2</c:v>
                      </c:pt>
                      <c:pt idx="102">
                        <c:v>-1.4800000000000001E-2</c:v>
                      </c:pt>
                      <c:pt idx="103">
                        <c:v>-1.47E-2</c:v>
                      </c:pt>
                      <c:pt idx="104">
                        <c:v>-1.46E-2</c:v>
                      </c:pt>
                      <c:pt idx="105">
                        <c:v>-1.4500000000000001E-2</c:v>
                      </c:pt>
                      <c:pt idx="106">
                        <c:v>-1.44E-2</c:v>
                      </c:pt>
                      <c:pt idx="107">
                        <c:v>-1.43E-2</c:v>
                      </c:pt>
                      <c:pt idx="108">
                        <c:v>-1.4200000000000001E-2</c:v>
                      </c:pt>
                      <c:pt idx="109">
                        <c:v>-1.41E-2</c:v>
                      </c:pt>
                      <c:pt idx="110">
                        <c:v>-1.4E-2</c:v>
                      </c:pt>
                      <c:pt idx="111">
                        <c:v>-1.3899999999999999E-2</c:v>
                      </c:pt>
                      <c:pt idx="112">
                        <c:v>-1.38E-2</c:v>
                      </c:pt>
                      <c:pt idx="113">
                        <c:v>-1.37E-2</c:v>
                      </c:pt>
                      <c:pt idx="114">
                        <c:v>-1.3599999999999999E-2</c:v>
                      </c:pt>
                      <c:pt idx="115">
                        <c:v>-1.35E-2</c:v>
                      </c:pt>
                      <c:pt idx="116">
                        <c:v>-1.34E-2</c:v>
                      </c:pt>
                      <c:pt idx="117">
                        <c:v>-1.3299999999999999E-2</c:v>
                      </c:pt>
                      <c:pt idx="118">
                        <c:v>-1.32E-2</c:v>
                      </c:pt>
                      <c:pt idx="119">
                        <c:v>-1.3100000000000001E-2</c:v>
                      </c:pt>
                      <c:pt idx="120">
                        <c:v>-1.2999999999999999E-2</c:v>
                      </c:pt>
                      <c:pt idx="121">
                        <c:v>-1.29E-2</c:v>
                      </c:pt>
                      <c:pt idx="122">
                        <c:v>-1.2800000000000001E-2</c:v>
                      </c:pt>
                      <c:pt idx="123">
                        <c:v>-1.2699999999999999E-2</c:v>
                      </c:pt>
                      <c:pt idx="124">
                        <c:v>-1.26E-2</c:v>
                      </c:pt>
                      <c:pt idx="125">
                        <c:v>-1.2500000000000001E-2</c:v>
                      </c:pt>
                      <c:pt idx="126">
                        <c:v>-1.24E-2</c:v>
                      </c:pt>
                      <c:pt idx="127">
                        <c:v>-1.23E-2</c:v>
                      </c:pt>
                      <c:pt idx="128">
                        <c:v>-1.2200000000000001E-2</c:v>
                      </c:pt>
                      <c:pt idx="129">
                        <c:v>-1.21E-2</c:v>
                      </c:pt>
                      <c:pt idx="130">
                        <c:v>-1.2E-2</c:v>
                      </c:pt>
                      <c:pt idx="131">
                        <c:v>-1.1900000000000001E-2</c:v>
                      </c:pt>
                      <c:pt idx="132">
                        <c:v>-1.18E-2</c:v>
                      </c:pt>
                      <c:pt idx="133">
                        <c:v>-1.17E-2</c:v>
                      </c:pt>
                      <c:pt idx="134">
                        <c:v>-1.1599999999999999E-2</c:v>
                      </c:pt>
                      <c:pt idx="135">
                        <c:v>-1.15E-2</c:v>
                      </c:pt>
                      <c:pt idx="136">
                        <c:v>-1.14E-2</c:v>
                      </c:pt>
                      <c:pt idx="137">
                        <c:v>-1.1299999999999999E-2</c:v>
                      </c:pt>
                      <c:pt idx="138">
                        <c:v>-1.12E-2</c:v>
                      </c:pt>
                      <c:pt idx="139">
                        <c:v>-1.11E-2</c:v>
                      </c:pt>
                      <c:pt idx="140">
                        <c:v>-1.0999999999999999E-2</c:v>
                      </c:pt>
                      <c:pt idx="141">
                        <c:v>-1.09E-2</c:v>
                      </c:pt>
                      <c:pt idx="142">
                        <c:v>-1.0800000000000001E-2</c:v>
                      </c:pt>
                      <c:pt idx="143">
                        <c:v>-1.0699999999999999E-2</c:v>
                      </c:pt>
                      <c:pt idx="144">
                        <c:v>-1.06E-2</c:v>
                      </c:pt>
                      <c:pt idx="145">
                        <c:v>-1.0500000000000001E-2</c:v>
                      </c:pt>
                      <c:pt idx="146">
                        <c:v>-1.04E-2</c:v>
                      </c:pt>
                      <c:pt idx="147">
                        <c:v>-1.03E-2</c:v>
                      </c:pt>
                      <c:pt idx="148">
                        <c:v>-1.0200000000000001E-2</c:v>
                      </c:pt>
                      <c:pt idx="149">
                        <c:v>-1.01E-2</c:v>
                      </c:pt>
                      <c:pt idx="150">
                        <c:v>-0.01</c:v>
                      </c:pt>
                      <c:pt idx="151">
                        <c:v>-9.9000000000000008E-3</c:v>
                      </c:pt>
                      <c:pt idx="152">
                        <c:v>-9.7999999999999997E-3</c:v>
                      </c:pt>
                      <c:pt idx="153">
                        <c:v>-9.7000000000000003E-3</c:v>
                      </c:pt>
                      <c:pt idx="154">
                        <c:v>-9.5999999999999992E-3</c:v>
                      </c:pt>
                      <c:pt idx="155">
                        <c:v>-9.4999999999999998E-3</c:v>
                      </c:pt>
                      <c:pt idx="156">
                        <c:v>-9.4000000000000004E-3</c:v>
                      </c:pt>
                      <c:pt idx="157">
                        <c:v>-9.2999999999999992E-3</c:v>
                      </c:pt>
                      <c:pt idx="158">
                        <c:v>-9.1999999999999998E-3</c:v>
                      </c:pt>
                      <c:pt idx="159">
                        <c:v>-9.1000000000000004E-3</c:v>
                      </c:pt>
                      <c:pt idx="160">
                        <c:v>-8.9999999999999993E-3</c:v>
                      </c:pt>
                      <c:pt idx="161">
                        <c:v>-8.8999999999999999E-3</c:v>
                      </c:pt>
                      <c:pt idx="162">
                        <c:v>-8.8000000000000005E-3</c:v>
                      </c:pt>
                      <c:pt idx="163">
                        <c:v>-8.6999999999999994E-3</c:v>
                      </c:pt>
                      <c:pt idx="164">
                        <c:v>-8.6E-3</c:v>
                      </c:pt>
                      <c:pt idx="165">
                        <c:v>-8.5000000000000006E-3</c:v>
                      </c:pt>
                      <c:pt idx="166">
                        <c:v>-8.3999999999999995E-3</c:v>
                      </c:pt>
                      <c:pt idx="167">
                        <c:v>-8.3000000000000001E-3</c:v>
                      </c:pt>
                      <c:pt idx="168">
                        <c:v>-8.2000000000000007E-3</c:v>
                      </c:pt>
                      <c:pt idx="169">
                        <c:v>-8.0999999999999996E-3</c:v>
                      </c:pt>
                      <c:pt idx="170">
                        <c:v>-8.0000000000000002E-3</c:v>
                      </c:pt>
                      <c:pt idx="171">
                        <c:v>-7.9000000000000008E-3</c:v>
                      </c:pt>
                      <c:pt idx="172">
                        <c:v>-7.7999999999999996E-3</c:v>
                      </c:pt>
                      <c:pt idx="173">
                        <c:v>-7.7000000000000002E-3</c:v>
                      </c:pt>
                      <c:pt idx="174">
                        <c:v>-7.6E-3</c:v>
                      </c:pt>
                      <c:pt idx="175">
                        <c:v>-7.4999999999999997E-3</c:v>
                      </c:pt>
                      <c:pt idx="176">
                        <c:v>-7.4000000000000003E-3</c:v>
                      </c:pt>
                      <c:pt idx="177">
                        <c:v>-7.3000000000000001E-3</c:v>
                      </c:pt>
                      <c:pt idx="178">
                        <c:v>-7.1999999999999998E-3</c:v>
                      </c:pt>
                      <c:pt idx="179">
                        <c:v>-7.1000000000000004E-3</c:v>
                      </c:pt>
                      <c:pt idx="180">
                        <c:v>-7.0000000000000001E-3</c:v>
                      </c:pt>
                      <c:pt idx="181">
                        <c:v>-6.8999999999999999E-3</c:v>
                      </c:pt>
                      <c:pt idx="182">
                        <c:v>-6.7999999999999996E-3</c:v>
                      </c:pt>
                      <c:pt idx="183">
                        <c:v>-6.7000000000000002E-3</c:v>
                      </c:pt>
                      <c:pt idx="184">
                        <c:v>-6.6E-3</c:v>
                      </c:pt>
                      <c:pt idx="185">
                        <c:v>-6.4999999999999997E-3</c:v>
                      </c:pt>
                      <c:pt idx="186">
                        <c:v>-6.4000000000000003E-3</c:v>
                      </c:pt>
                      <c:pt idx="187">
                        <c:v>-6.3E-3</c:v>
                      </c:pt>
                      <c:pt idx="188">
                        <c:v>-6.1999999999999998E-3</c:v>
                      </c:pt>
                      <c:pt idx="189">
                        <c:v>-6.1000000000000004E-3</c:v>
                      </c:pt>
                      <c:pt idx="190">
                        <c:v>-6.0000000000000001E-3</c:v>
                      </c:pt>
                      <c:pt idx="191">
                        <c:v>-5.8999999999999999E-3</c:v>
                      </c:pt>
                      <c:pt idx="192">
                        <c:v>-5.7999999999999996E-3</c:v>
                      </c:pt>
                      <c:pt idx="193">
                        <c:v>-5.7000000000000002E-3</c:v>
                      </c:pt>
                      <c:pt idx="194">
                        <c:v>-5.5999999999999999E-3</c:v>
                      </c:pt>
                      <c:pt idx="195">
                        <c:v>-5.4999999999999997E-3</c:v>
                      </c:pt>
                      <c:pt idx="196">
                        <c:v>-5.4000000000000003E-3</c:v>
                      </c:pt>
                      <c:pt idx="197">
                        <c:v>-5.3E-3</c:v>
                      </c:pt>
                      <c:pt idx="198">
                        <c:v>-5.1999999999999998E-3</c:v>
                      </c:pt>
                      <c:pt idx="199">
                        <c:v>-5.1000000000000004E-3</c:v>
                      </c:pt>
                      <c:pt idx="200">
                        <c:v>-5.0000000000000001E-3</c:v>
                      </c:pt>
                      <c:pt idx="201">
                        <c:v>-4.8999999999999998E-3</c:v>
                      </c:pt>
                      <c:pt idx="202">
                        <c:v>-4.7999999999999996E-3</c:v>
                      </c:pt>
                      <c:pt idx="203">
                        <c:v>-4.7000000000000002E-3</c:v>
                      </c:pt>
                      <c:pt idx="204">
                        <c:v>-4.5999999999999999E-3</c:v>
                      </c:pt>
                      <c:pt idx="205">
                        <c:v>-4.4999999999999997E-3</c:v>
                      </c:pt>
                      <c:pt idx="206">
                        <c:v>-4.4000000000000003E-3</c:v>
                      </c:pt>
                      <c:pt idx="207">
                        <c:v>-4.3E-3</c:v>
                      </c:pt>
                      <c:pt idx="208">
                        <c:v>-4.1999999999999997E-3</c:v>
                      </c:pt>
                      <c:pt idx="209">
                        <c:v>-4.1000000000000003E-3</c:v>
                      </c:pt>
                      <c:pt idx="210">
                        <c:v>-4.0000000000000001E-3</c:v>
                      </c:pt>
                      <c:pt idx="211">
                        <c:v>-3.8999999999999998E-3</c:v>
                      </c:pt>
                      <c:pt idx="212">
                        <c:v>-3.8E-3</c:v>
                      </c:pt>
                      <c:pt idx="213">
                        <c:v>-3.7000000000000002E-3</c:v>
                      </c:pt>
                      <c:pt idx="214">
                        <c:v>-3.5999999999999999E-3</c:v>
                      </c:pt>
                      <c:pt idx="215">
                        <c:v>-3.5000000000000001E-3</c:v>
                      </c:pt>
                      <c:pt idx="216">
                        <c:v>-3.3999999999999998E-3</c:v>
                      </c:pt>
                      <c:pt idx="217">
                        <c:v>-3.3E-3</c:v>
                      </c:pt>
                      <c:pt idx="218">
                        <c:v>-3.2000000000000002E-3</c:v>
                      </c:pt>
                      <c:pt idx="219">
                        <c:v>-3.0999999999999999E-3</c:v>
                      </c:pt>
                      <c:pt idx="220">
                        <c:v>-3.0000000000000001E-3</c:v>
                      </c:pt>
                      <c:pt idx="221">
                        <c:v>-2.8999999999999998E-3</c:v>
                      </c:pt>
                      <c:pt idx="222">
                        <c:v>-2.8E-3</c:v>
                      </c:pt>
                      <c:pt idx="223">
                        <c:v>-2.7000000000000001E-3</c:v>
                      </c:pt>
                      <c:pt idx="224">
                        <c:v>-2.5999999999999999E-3</c:v>
                      </c:pt>
                      <c:pt idx="225">
                        <c:v>-2.5000000000000001E-3</c:v>
                      </c:pt>
                      <c:pt idx="226">
                        <c:v>-2.3999999999999998E-3</c:v>
                      </c:pt>
                      <c:pt idx="227">
                        <c:v>-2.3E-3</c:v>
                      </c:pt>
                      <c:pt idx="228">
                        <c:v>-2.2000000000000001E-3</c:v>
                      </c:pt>
                      <c:pt idx="229">
                        <c:v>-2.0999999999999999E-3</c:v>
                      </c:pt>
                      <c:pt idx="230">
                        <c:v>-2E-3</c:v>
                      </c:pt>
                      <c:pt idx="231">
                        <c:v>-1.9E-3</c:v>
                      </c:pt>
                      <c:pt idx="232">
                        <c:v>-1.8E-3</c:v>
                      </c:pt>
                      <c:pt idx="233">
                        <c:v>-1.6999999999999999E-3</c:v>
                      </c:pt>
                      <c:pt idx="234">
                        <c:v>-1.6000000000000001E-3</c:v>
                      </c:pt>
                      <c:pt idx="235">
                        <c:v>-1.5E-3</c:v>
                      </c:pt>
                      <c:pt idx="236">
                        <c:v>-1.4E-3</c:v>
                      </c:pt>
                      <c:pt idx="237">
                        <c:v>-1.2999999999999999E-3</c:v>
                      </c:pt>
                      <c:pt idx="238">
                        <c:v>-1.1999999999999999E-3</c:v>
                      </c:pt>
                      <c:pt idx="239">
                        <c:v>-1.1000000000000001E-3</c:v>
                      </c:pt>
                      <c:pt idx="240">
                        <c:v>-1E-3</c:v>
                      </c:pt>
                      <c:pt idx="241">
                        <c:v>-9.0000000000000095E-4</c:v>
                      </c:pt>
                      <c:pt idx="242">
                        <c:v>-7.9999999999999895E-4</c:v>
                      </c:pt>
                      <c:pt idx="243">
                        <c:v>-6.9999999999999902E-4</c:v>
                      </c:pt>
                      <c:pt idx="244">
                        <c:v>-5.9999999999999995E-4</c:v>
                      </c:pt>
                      <c:pt idx="245">
                        <c:v>-5.0000000000000001E-4</c:v>
                      </c:pt>
                      <c:pt idx="246">
                        <c:v>-4.0000000000000099E-4</c:v>
                      </c:pt>
                      <c:pt idx="247">
                        <c:v>-3.0000000000000198E-4</c:v>
                      </c:pt>
                      <c:pt idx="248">
                        <c:v>-1.9999999999999901E-4</c:v>
                      </c:pt>
                      <c:pt idx="249" formatCode="0.00E+00">
                        <c:v>-9.9999999999999395E-5</c:v>
                      </c:pt>
                      <c:pt idx="250">
                        <c:v>0</c:v>
                      </c:pt>
                      <c:pt idx="251" formatCode="0.00E+00">
                        <c:v>9.9999999999999395E-5</c:v>
                      </c:pt>
                      <c:pt idx="252">
                        <c:v>1.9999999999999901E-4</c:v>
                      </c:pt>
                      <c:pt idx="253">
                        <c:v>2.9999999999999802E-4</c:v>
                      </c:pt>
                      <c:pt idx="254">
                        <c:v>4.0000000000000099E-4</c:v>
                      </c:pt>
                      <c:pt idx="255">
                        <c:v>5.0000000000000001E-4</c:v>
                      </c:pt>
                      <c:pt idx="256">
                        <c:v>5.9999999999999995E-4</c:v>
                      </c:pt>
                      <c:pt idx="257">
                        <c:v>6.9999999999999902E-4</c:v>
                      </c:pt>
                      <c:pt idx="258">
                        <c:v>7.9999999999999895E-4</c:v>
                      </c:pt>
                      <c:pt idx="259">
                        <c:v>9.0000000000000095E-4</c:v>
                      </c:pt>
                      <c:pt idx="260">
                        <c:v>1E-3</c:v>
                      </c:pt>
                      <c:pt idx="261">
                        <c:v>1.1000000000000001E-3</c:v>
                      </c:pt>
                      <c:pt idx="262">
                        <c:v>1.1999999999999999E-3</c:v>
                      </c:pt>
                      <c:pt idx="263">
                        <c:v>1.2999999999999999E-3</c:v>
                      </c:pt>
                      <c:pt idx="264">
                        <c:v>1.4E-3</c:v>
                      </c:pt>
                      <c:pt idx="265">
                        <c:v>1.5E-3</c:v>
                      </c:pt>
                      <c:pt idx="266">
                        <c:v>1.6000000000000001E-3</c:v>
                      </c:pt>
                      <c:pt idx="267">
                        <c:v>1.6999999999999999E-3</c:v>
                      </c:pt>
                      <c:pt idx="268">
                        <c:v>1.8E-3</c:v>
                      </c:pt>
                      <c:pt idx="269">
                        <c:v>1.9E-3</c:v>
                      </c:pt>
                      <c:pt idx="270">
                        <c:v>2E-3</c:v>
                      </c:pt>
                      <c:pt idx="271">
                        <c:v>2.0999999999999999E-3</c:v>
                      </c:pt>
                      <c:pt idx="272">
                        <c:v>2.2000000000000001E-3</c:v>
                      </c:pt>
                      <c:pt idx="273">
                        <c:v>2.3E-3</c:v>
                      </c:pt>
                      <c:pt idx="274">
                        <c:v>2.3999999999999998E-3</c:v>
                      </c:pt>
                      <c:pt idx="275">
                        <c:v>2.5000000000000001E-3</c:v>
                      </c:pt>
                      <c:pt idx="276">
                        <c:v>2.5999999999999999E-3</c:v>
                      </c:pt>
                      <c:pt idx="277">
                        <c:v>2.7000000000000001E-3</c:v>
                      </c:pt>
                      <c:pt idx="278">
                        <c:v>2.8E-3</c:v>
                      </c:pt>
                      <c:pt idx="279">
                        <c:v>2.8999999999999998E-3</c:v>
                      </c:pt>
                      <c:pt idx="280">
                        <c:v>3.0000000000000001E-3</c:v>
                      </c:pt>
                      <c:pt idx="281">
                        <c:v>3.0999999999999999E-3</c:v>
                      </c:pt>
                      <c:pt idx="282">
                        <c:v>3.2000000000000002E-3</c:v>
                      </c:pt>
                      <c:pt idx="283">
                        <c:v>3.3E-3</c:v>
                      </c:pt>
                      <c:pt idx="284">
                        <c:v>3.3999999999999998E-3</c:v>
                      </c:pt>
                      <c:pt idx="285">
                        <c:v>3.5000000000000001E-3</c:v>
                      </c:pt>
                      <c:pt idx="286">
                        <c:v>3.5999999999999999E-3</c:v>
                      </c:pt>
                      <c:pt idx="287">
                        <c:v>3.7000000000000002E-3</c:v>
                      </c:pt>
                      <c:pt idx="288">
                        <c:v>3.8E-3</c:v>
                      </c:pt>
                      <c:pt idx="289">
                        <c:v>3.8999999999999998E-3</c:v>
                      </c:pt>
                      <c:pt idx="290">
                        <c:v>4.0000000000000001E-3</c:v>
                      </c:pt>
                      <c:pt idx="291">
                        <c:v>4.1000000000000003E-3</c:v>
                      </c:pt>
                      <c:pt idx="292">
                        <c:v>4.1999999999999997E-3</c:v>
                      </c:pt>
                      <c:pt idx="293">
                        <c:v>4.3E-3</c:v>
                      </c:pt>
                      <c:pt idx="294">
                        <c:v>4.4000000000000003E-3</c:v>
                      </c:pt>
                      <c:pt idx="295">
                        <c:v>4.4999999999999997E-3</c:v>
                      </c:pt>
                      <c:pt idx="296">
                        <c:v>4.5999999999999999E-3</c:v>
                      </c:pt>
                      <c:pt idx="297">
                        <c:v>4.7000000000000002E-3</c:v>
                      </c:pt>
                      <c:pt idx="298">
                        <c:v>4.7999999999999996E-3</c:v>
                      </c:pt>
                      <c:pt idx="299">
                        <c:v>4.8999999999999998E-3</c:v>
                      </c:pt>
                      <c:pt idx="300">
                        <c:v>5.0000000000000001E-3</c:v>
                      </c:pt>
                      <c:pt idx="301">
                        <c:v>5.1000000000000004E-3</c:v>
                      </c:pt>
                      <c:pt idx="302">
                        <c:v>5.1999999999999998E-3</c:v>
                      </c:pt>
                      <c:pt idx="303">
                        <c:v>5.3E-3</c:v>
                      </c:pt>
                      <c:pt idx="304">
                        <c:v>5.4000000000000003E-3</c:v>
                      </c:pt>
                      <c:pt idx="305">
                        <c:v>5.4999999999999997E-3</c:v>
                      </c:pt>
                      <c:pt idx="306">
                        <c:v>5.5999999999999999E-3</c:v>
                      </c:pt>
                      <c:pt idx="307">
                        <c:v>5.7000000000000002E-3</c:v>
                      </c:pt>
                      <c:pt idx="308">
                        <c:v>5.7999999999999996E-3</c:v>
                      </c:pt>
                      <c:pt idx="309">
                        <c:v>5.8999999999999999E-3</c:v>
                      </c:pt>
                      <c:pt idx="310">
                        <c:v>6.0000000000000001E-3</c:v>
                      </c:pt>
                      <c:pt idx="311">
                        <c:v>6.1000000000000004E-3</c:v>
                      </c:pt>
                      <c:pt idx="312">
                        <c:v>6.1999999999999998E-3</c:v>
                      </c:pt>
                      <c:pt idx="313">
                        <c:v>6.3E-3</c:v>
                      </c:pt>
                      <c:pt idx="314">
                        <c:v>6.4000000000000003E-3</c:v>
                      </c:pt>
                      <c:pt idx="315">
                        <c:v>6.4999999999999997E-3</c:v>
                      </c:pt>
                      <c:pt idx="316">
                        <c:v>6.6E-3</c:v>
                      </c:pt>
                      <c:pt idx="317">
                        <c:v>6.7000000000000002E-3</c:v>
                      </c:pt>
                      <c:pt idx="318">
                        <c:v>6.7999999999999996E-3</c:v>
                      </c:pt>
                      <c:pt idx="319">
                        <c:v>6.8999999999999999E-3</c:v>
                      </c:pt>
                      <c:pt idx="320">
                        <c:v>7.0000000000000001E-3</c:v>
                      </c:pt>
                      <c:pt idx="321">
                        <c:v>7.1000000000000004E-3</c:v>
                      </c:pt>
                      <c:pt idx="322">
                        <c:v>7.1999999999999998E-3</c:v>
                      </c:pt>
                      <c:pt idx="323">
                        <c:v>7.3000000000000001E-3</c:v>
                      </c:pt>
                      <c:pt idx="324">
                        <c:v>7.4000000000000003E-3</c:v>
                      </c:pt>
                      <c:pt idx="325">
                        <c:v>7.4999999999999997E-3</c:v>
                      </c:pt>
                      <c:pt idx="326">
                        <c:v>7.6E-3</c:v>
                      </c:pt>
                      <c:pt idx="327">
                        <c:v>7.7000000000000002E-3</c:v>
                      </c:pt>
                      <c:pt idx="328">
                        <c:v>7.7999999999999996E-3</c:v>
                      </c:pt>
                      <c:pt idx="329">
                        <c:v>7.9000000000000008E-3</c:v>
                      </c:pt>
                      <c:pt idx="330">
                        <c:v>8.0000000000000002E-3</c:v>
                      </c:pt>
                      <c:pt idx="331">
                        <c:v>8.0999999999999996E-3</c:v>
                      </c:pt>
                      <c:pt idx="332">
                        <c:v>8.2000000000000007E-3</c:v>
                      </c:pt>
                      <c:pt idx="333">
                        <c:v>8.3000000000000001E-3</c:v>
                      </c:pt>
                      <c:pt idx="334">
                        <c:v>8.3999999999999995E-3</c:v>
                      </c:pt>
                      <c:pt idx="335">
                        <c:v>8.5000000000000006E-3</c:v>
                      </c:pt>
                      <c:pt idx="336">
                        <c:v>8.6E-3</c:v>
                      </c:pt>
                      <c:pt idx="337">
                        <c:v>8.6999999999999994E-3</c:v>
                      </c:pt>
                      <c:pt idx="338">
                        <c:v>8.8000000000000005E-3</c:v>
                      </c:pt>
                      <c:pt idx="339">
                        <c:v>8.8999999999999999E-3</c:v>
                      </c:pt>
                      <c:pt idx="340">
                        <c:v>8.9999999999999993E-3</c:v>
                      </c:pt>
                      <c:pt idx="341">
                        <c:v>9.1000000000000004E-3</c:v>
                      </c:pt>
                      <c:pt idx="342">
                        <c:v>9.1999999999999998E-3</c:v>
                      </c:pt>
                      <c:pt idx="343">
                        <c:v>9.2999999999999992E-3</c:v>
                      </c:pt>
                      <c:pt idx="344">
                        <c:v>9.4000000000000004E-3</c:v>
                      </c:pt>
                      <c:pt idx="345">
                        <c:v>9.4999999999999998E-3</c:v>
                      </c:pt>
                      <c:pt idx="346">
                        <c:v>9.5999999999999992E-3</c:v>
                      </c:pt>
                      <c:pt idx="347">
                        <c:v>9.7000000000000003E-3</c:v>
                      </c:pt>
                      <c:pt idx="348">
                        <c:v>9.7999999999999997E-3</c:v>
                      </c:pt>
                      <c:pt idx="349">
                        <c:v>9.9000000000000008E-3</c:v>
                      </c:pt>
                      <c:pt idx="350">
                        <c:v>0.01</c:v>
                      </c:pt>
                      <c:pt idx="351">
                        <c:v>1.01E-2</c:v>
                      </c:pt>
                      <c:pt idx="352">
                        <c:v>1.0200000000000001E-2</c:v>
                      </c:pt>
                      <c:pt idx="353">
                        <c:v>1.03E-2</c:v>
                      </c:pt>
                      <c:pt idx="354">
                        <c:v>1.04E-2</c:v>
                      </c:pt>
                      <c:pt idx="355">
                        <c:v>1.0500000000000001E-2</c:v>
                      </c:pt>
                      <c:pt idx="356">
                        <c:v>1.06E-2</c:v>
                      </c:pt>
                      <c:pt idx="357">
                        <c:v>1.0699999999999999E-2</c:v>
                      </c:pt>
                      <c:pt idx="358">
                        <c:v>1.0800000000000001E-2</c:v>
                      </c:pt>
                      <c:pt idx="359">
                        <c:v>1.09E-2</c:v>
                      </c:pt>
                      <c:pt idx="360">
                        <c:v>1.0999999999999999E-2</c:v>
                      </c:pt>
                      <c:pt idx="361">
                        <c:v>1.11E-2</c:v>
                      </c:pt>
                      <c:pt idx="362">
                        <c:v>1.12E-2</c:v>
                      </c:pt>
                      <c:pt idx="363">
                        <c:v>1.1299999999999999E-2</c:v>
                      </c:pt>
                      <c:pt idx="364">
                        <c:v>1.14E-2</c:v>
                      </c:pt>
                      <c:pt idx="365">
                        <c:v>1.15E-2</c:v>
                      </c:pt>
                      <c:pt idx="366">
                        <c:v>1.1599999999999999E-2</c:v>
                      </c:pt>
                      <c:pt idx="367">
                        <c:v>1.17E-2</c:v>
                      </c:pt>
                      <c:pt idx="368">
                        <c:v>1.18E-2</c:v>
                      </c:pt>
                      <c:pt idx="369">
                        <c:v>1.1900000000000001E-2</c:v>
                      </c:pt>
                      <c:pt idx="370">
                        <c:v>1.2E-2</c:v>
                      </c:pt>
                      <c:pt idx="371">
                        <c:v>1.21E-2</c:v>
                      </c:pt>
                      <c:pt idx="372">
                        <c:v>1.2200000000000001E-2</c:v>
                      </c:pt>
                      <c:pt idx="373">
                        <c:v>1.23E-2</c:v>
                      </c:pt>
                      <c:pt idx="374">
                        <c:v>1.24E-2</c:v>
                      </c:pt>
                      <c:pt idx="375">
                        <c:v>1.2500000000000001E-2</c:v>
                      </c:pt>
                      <c:pt idx="376">
                        <c:v>1.26E-2</c:v>
                      </c:pt>
                      <c:pt idx="377">
                        <c:v>1.2699999999999999E-2</c:v>
                      </c:pt>
                      <c:pt idx="378">
                        <c:v>1.2800000000000001E-2</c:v>
                      </c:pt>
                      <c:pt idx="379">
                        <c:v>1.29E-2</c:v>
                      </c:pt>
                      <c:pt idx="380">
                        <c:v>1.2999999999999999E-2</c:v>
                      </c:pt>
                      <c:pt idx="381">
                        <c:v>1.3100000000000001E-2</c:v>
                      </c:pt>
                      <c:pt idx="382">
                        <c:v>1.32E-2</c:v>
                      </c:pt>
                      <c:pt idx="383">
                        <c:v>1.3299999999999999E-2</c:v>
                      </c:pt>
                      <c:pt idx="384">
                        <c:v>1.34E-2</c:v>
                      </c:pt>
                      <c:pt idx="385">
                        <c:v>1.35E-2</c:v>
                      </c:pt>
                      <c:pt idx="386">
                        <c:v>1.3599999999999999E-2</c:v>
                      </c:pt>
                      <c:pt idx="387">
                        <c:v>1.37E-2</c:v>
                      </c:pt>
                      <c:pt idx="388">
                        <c:v>1.38E-2</c:v>
                      </c:pt>
                      <c:pt idx="389">
                        <c:v>1.3899999999999999E-2</c:v>
                      </c:pt>
                      <c:pt idx="390">
                        <c:v>1.4E-2</c:v>
                      </c:pt>
                      <c:pt idx="391">
                        <c:v>1.41E-2</c:v>
                      </c:pt>
                      <c:pt idx="392">
                        <c:v>1.4200000000000001E-2</c:v>
                      </c:pt>
                      <c:pt idx="393">
                        <c:v>1.43E-2</c:v>
                      </c:pt>
                      <c:pt idx="394">
                        <c:v>1.44E-2</c:v>
                      </c:pt>
                      <c:pt idx="395">
                        <c:v>1.4500000000000001E-2</c:v>
                      </c:pt>
                      <c:pt idx="396">
                        <c:v>1.46E-2</c:v>
                      </c:pt>
                      <c:pt idx="397">
                        <c:v>1.47E-2</c:v>
                      </c:pt>
                      <c:pt idx="398">
                        <c:v>1.4800000000000001E-2</c:v>
                      </c:pt>
                      <c:pt idx="399">
                        <c:v>1.49E-2</c:v>
                      </c:pt>
                      <c:pt idx="400">
                        <c:v>1.4999999999999999E-2</c:v>
                      </c:pt>
                      <c:pt idx="401">
                        <c:v>1.5100000000000001E-2</c:v>
                      </c:pt>
                      <c:pt idx="402">
                        <c:v>1.52E-2</c:v>
                      </c:pt>
                      <c:pt idx="403">
                        <c:v>1.5299999999999999E-2</c:v>
                      </c:pt>
                      <c:pt idx="404">
                        <c:v>1.54E-2</c:v>
                      </c:pt>
                      <c:pt idx="405">
                        <c:v>1.55E-2</c:v>
                      </c:pt>
                      <c:pt idx="406">
                        <c:v>1.5599999999999999E-2</c:v>
                      </c:pt>
                      <c:pt idx="407">
                        <c:v>1.5699999999999999E-2</c:v>
                      </c:pt>
                      <c:pt idx="408">
                        <c:v>1.5800000000000002E-2</c:v>
                      </c:pt>
                      <c:pt idx="409">
                        <c:v>1.5900000000000001E-2</c:v>
                      </c:pt>
                      <c:pt idx="410">
                        <c:v>1.6E-2</c:v>
                      </c:pt>
                      <c:pt idx="411">
                        <c:v>1.61E-2</c:v>
                      </c:pt>
                      <c:pt idx="412">
                        <c:v>1.6199999999999999E-2</c:v>
                      </c:pt>
                      <c:pt idx="413">
                        <c:v>1.6299999999999999E-2</c:v>
                      </c:pt>
                      <c:pt idx="414">
                        <c:v>1.6400000000000001E-2</c:v>
                      </c:pt>
                      <c:pt idx="415">
                        <c:v>1.6500000000000001E-2</c:v>
                      </c:pt>
                      <c:pt idx="416">
                        <c:v>1.66E-2</c:v>
                      </c:pt>
                      <c:pt idx="417">
                        <c:v>1.67E-2</c:v>
                      </c:pt>
                      <c:pt idx="418">
                        <c:v>1.6799999999999999E-2</c:v>
                      </c:pt>
                      <c:pt idx="419">
                        <c:v>1.6899999999999998E-2</c:v>
                      </c:pt>
                      <c:pt idx="420">
                        <c:v>1.7000000000000001E-2</c:v>
                      </c:pt>
                      <c:pt idx="421">
                        <c:v>1.7100000000000001E-2</c:v>
                      </c:pt>
                      <c:pt idx="422">
                        <c:v>1.72E-2</c:v>
                      </c:pt>
                      <c:pt idx="423">
                        <c:v>1.7299999999999999E-2</c:v>
                      </c:pt>
                      <c:pt idx="424">
                        <c:v>1.7399999999999999E-2</c:v>
                      </c:pt>
                      <c:pt idx="425">
                        <c:v>1.7500000000000002E-2</c:v>
                      </c:pt>
                      <c:pt idx="426">
                        <c:v>1.7600000000000001E-2</c:v>
                      </c:pt>
                      <c:pt idx="427">
                        <c:v>1.77E-2</c:v>
                      </c:pt>
                      <c:pt idx="428">
                        <c:v>1.78E-2</c:v>
                      </c:pt>
                      <c:pt idx="429">
                        <c:v>1.7899999999999999E-2</c:v>
                      </c:pt>
                      <c:pt idx="430">
                        <c:v>1.7999999999999999E-2</c:v>
                      </c:pt>
                      <c:pt idx="431">
                        <c:v>1.8100000000000002E-2</c:v>
                      </c:pt>
                      <c:pt idx="432">
                        <c:v>1.8200000000000001E-2</c:v>
                      </c:pt>
                      <c:pt idx="433">
                        <c:v>1.83E-2</c:v>
                      </c:pt>
                      <c:pt idx="434">
                        <c:v>1.84E-2</c:v>
                      </c:pt>
                      <c:pt idx="435">
                        <c:v>1.8499999999999999E-2</c:v>
                      </c:pt>
                      <c:pt idx="436">
                        <c:v>1.8599999999999998E-2</c:v>
                      </c:pt>
                      <c:pt idx="437">
                        <c:v>1.8700000000000001E-2</c:v>
                      </c:pt>
                      <c:pt idx="438">
                        <c:v>1.8800000000000001E-2</c:v>
                      </c:pt>
                      <c:pt idx="439">
                        <c:v>1.89E-2</c:v>
                      </c:pt>
                      <c:pt idx="440">
                        <c:v>1.9E-2</c:v>
                      </c:pt>
                      <c:pt idx="441">
                        <c:v>1.9099999999999999E-2</c:v>
                      </c:pt>
                      <c:pt idx="442">
                        <c:v>1.9199999999999998E-2</c:v>
                      </c:pt>
                      <c:pt idx="443">
                        <c:v>1.9300000000000001E-2</c:v>
                      </c:pt>
                      <c:pt idx="444">
                        <c:v>1.9400000000000001E-2</c:v>
                      </c:pt>
                      <c:pt idx="445">
                        <c:v>1.95E-2</c:v>
                      </c:pt>
                      <c:pt idx="446">
                        <c:v>1.9599999999999999E-2</c:v>
                      </c:pt>
                      <c:pt idx="447">
                        <c:v>1.9699999999999999E-2</c:v>
                      </c:pt>
                      <c:pt idx="448">
                        <c:v>1.9800000000000002E-2</c:v>
                      </c:pt>
                      <c:pt idx="449">
                        <c:v>1.9900000000000001E-2</c:v>
                      </c:pt>
                      <c:pt idx="450">
                        <c:v>0.02</c:v>
                      </c:pt>
                      <c:pt idx="451">
                        <c:v>2.01E-2</c:v>
                      </c:pt>
                      <c:pt idx="452">
                        <c:v>2.0199999999999999E-2</c:v>
                      </c:pt>
                      <c:pt idx="453">
                        <c:v>2.0299999999999999E-2</c:v>
                      </c:pt>
                      <c:pt idx="454">
                        <c:v>2.0400000000000001E-2</c:v>
                      </c:pt>
                      <c:pt idx="455">
                        <c:v>2.0500000000000001E-2</c:v>
                      </c:pt>
                      <c:pt idx="456">
                        <c:v>2.06E-2</c:v>
                      </c:pt>
                      <c:pt idx="457">
                        <c:v>2.07E-2</c:v>
                      </c:pt>
                      <c:pt idx="458">
                        <c:v>2.0799999999999999E-2</c:v>
                      </c:pt>
                      <c:pt idx="459">
                        <c:v>2.0899999999999998E-2</c:v>
                      </c:pt>
                      <c:pt idx="460">
                        <c:v>2.1000000000000001E-2</c:v>
                      </c:pt>
                      <c:pt idx="461">
                        <c:v>2.1100000000000001E-2</c:v>
                      </c:pt>
                      <c:pt idx="462">
                        <c:v>2.12E-2</c:v>
                      </c:pt>
                      <c:pt idx="463">
                        <c:v>2.1299999999999999E-2</c:v>
                      </c:pt>
                      <c:pt idx="464">
                        <c:v>2.1399999999999999E-2</c:v>
                      </c:pt>
                      <c:pt idx="465">
                        <c:v>2.1499999999999998E-2</c:v>
                      </c:pt>
                      <c:pt idx="466">
                        <c:v>2.1600000000000001E-2</c:v>
                      </c:pt>
                      <c:pt idx="467">
                        <c:v>2.1700000000000001E-2</c:v>
                      </c:pt>
                      <c:pt idx="468">
                        <c:v>2.18E-2</c:v>
                      </c:pt>
                      <c:pt idx="469">
                        <c:v>2.1899999999999999E-2</c:v>
                      </c:pt>
                      <c:pt idx="470">
                        <c:v>2.1999999999999999E-2</c:v>
                      </c:pt>
                      <c:pt idx="471">
                        <c:v>2.2100000000000002E-2</c:v>
                      </c:pt>
                      <c:pt idx="472">
                        <c:v>2.2200000000000001E-2</c:v>
                      </c:pt>
                      <c:pt idx="473">
                        <c:v>2.23E-2</c:v>
                      </c:pt>
                      <c:pt idx="474">
                        <c:v>2.24E-2</c:v>
                      </c:pt>
                      <c:pt idx="475">
                        <c:v>2.2499999999999999E-2</c:v>
                      </c:pt>
                      <c:pt idx="476">
                        <c:v>2.2599999999999999E-2</c:v>
                      </c:pt>
                      <c:pt idx="477">
                        <c:v>2.2700000000000001E-2</c:v>
                      </c:pt>
                      <c:pt idx="478">
                        <c:v>2.2800000000000001E-2</c:v>
                      </c:pt>
                      <c:pt idx="479">
                        <c:v>2.29E-2</c:v>
                      </c:pt>
                      <c:pt idx="480">
                        <c:v>2.3E-2</c:v>
                      </c:pt>
                      <c:pt idx="481">
                        <c:v>2.3099999999999999E-2</c:v>
                      </c:pt>
                      <c:pt idx="482">
                        <c:v>2.3199999999999998E-2</c:v>
                      </c:pt>
                      <c:pt idx="483">
                        <c:v>2.3300000000000001E-2</c:v>
                      </c:pt>
                      <c:pt idx="484">
                        <c:v>2.3400000000000001E-2</c:v>
                      </c:pt>
                      <c:pt idx="485">
                        <c:v>2.35E-2</c:v>
                      </c:pt>
                      <c:pt idx="486">
                        <c:v>2.3599999999999999E-2</c:v>
                      </c:pt>
                      <c:pt idx="487">
                        <c:v>2.3699999999999999E-2</c:v>
                      </c:pt>
                      <c:pt idx="488">
                        <c:v>2.3800000000000002E-2</c:v>
                      </c:pt>
                      <c:pt idx="489">
                        <c:v>2.3900000000000001E-2</c:v>
                      </c:pt>
                      <c:pt idx="490">
                        <c:v>2.4E-2</c:v>
                      </c:pt>
                      <c:pt idx="491">
                        <c:v>2.41E-2</c:v>
                      </c:pt>
                      <c:pt idx="492">
                        <c:v>2.4199999999999999E-2</c:v>
                      </c:pt>
                      <c:pt idx="493">
                        <c:v>2.4299999999999999E-2</c:v>
                      </c:pt>
                      <c:pt idx="494">
                        <c:v>2.4400000000000002E-2</c:v>
                      </c:pt>
                      <c:pt idx="495">
                        <c:v>2.4500000000000001E-2</c:v>
                      </c:pt>
                      <c:pt idx="496">
                        <c:v>2.46E-2</c:v>
                      </c:pt>
                      <c:pt idx="497">
                        <c:v>2.47E-2</c:v>
                      </c:pt>
                      <c:pt idx="498">
                        <c:v>2.4799999999999999E-2</c:v>
                      </c:pt>
                      <c:pt idx="499">
                        <c:v>2.4899999999999999E-2</c:v>
                      </c:pt>
                      <c:pt idx="500">
                        <c:v>2.5000000000000001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03'!$N$2:$N$502</c15:sqref>
                        </c15:formulaRef>
                      </c:ext>
                    </c:extLst>
                    <c:numCache>
                      <c:formatCode>0.00E+00</c:formatCode>
                      <c:ptCount val="501"/>
                      <c:pt idx="0">
                        <c:v>1.1410930969651801E-43</c:v>
                      </c:pt>
                      <c:pt idx="1">
                        <c:v>1.8393303533638399E-42</c:v>
                      </c:pt>
                      <c:pt idx="2">
                        <c:v>2.8485681769807602E-41</c:v>
                      </c:pt>
                      <c:pt idx="3">
                        <c:v>4.2385930273525304E-40</c:v>
                      </c:pt>
                      <c:pt idx="4">
                        <c:v>6.0596151290750502E-39</c:v>
                      </c:pt>
                      <c:pt idx="5">
                        <c:v>8.3233198445094399E-38</c:v>
                      </c:pt>
                      <c:pt idx="6">
                        <c:v>1.09844001935341E-36</c:v>
                      </c:pt>
                      <c:pt idx="7">
                        <c:v>1.3927858026659001E-35</c:v>
                      </c:pt>
                      <c:pt idx="8">
                        <c:v>1.69676046296425E-34</c:v>
                      </c:pt>
                      <c:pt idx="9">
                        <c:v>1.9860261447683799E-33</c:v>
                      </c:pt>
                      <c:pt idx="10">
                        <c:v>2.2334570620069701E-32</c:v>
                      </c:pt>
                      <c:pt idx="11">
                        <c:v>2.4132286606274701E-31</c:v>
                      </c:pt>
                      <c:pt idx="12">
                        <c:v>2.50522976067552E-30</c:v>
                      </c:pt>
                      <c:pt idx="13">
                        <c:v>2.49876187254264E-29</c:v>
                      </c:pt>
                      <c:pt idx="14">
                        <c:v>2.39458578328269E-28</c:v>
                      </c:pt>
                      <c:pt idx="15">
                        <c:v>2.2047743595812501E-27</c:v>
                      </c:pt>
                      <c:pt idx="16">
                        <c:v>1.9504109219384799E-26</c:v>
                      </c:pt>
                      <c:pt idx="17">
                        <c:v>1.65773959857134E-25</c:v>
                      </c:pt>
                      <c:pt idx="18">
                        <c:v>1.35373832375971E-24</c:v>
                      </c:pt>
                      <c:pt idx="19">
                        <c:v>1.06213900249921E-23</c:v>
                      </c:pt>
                      <c:pt idx="20">
                        <c:v>8.0067489319680096E-23</c:v>
                      </c:pt>
                      <c:pt idx="21">
                        <c:v>5.7990824730248097E-22</c:v>
                      </c:pt>
                      <c:pt idx="22">
                        <c:v>4.0354370859899203E-21</c:v>
                      </c:pt>
                      <c:pt idx="23">
                        <c:v>2.69805064571348E-20</c:v>
                      </c:pt>
                      <c:pt idx="24">
                        <c:v>1.7331567212803901E-19</c:v>
                      </c:pt>
                      <c:pt idx="25">
                        <c:v>1.06967980185129E-18</c:v>
                      </c:pt>
                      <c:pt idx="26">
                        <c:v>6.3430476948479803E-18</c:v>
                      </c:pt>
                      <c:pt idx="27">
                        <c:v>3.61385215399265E-17</c:v>
                      </c:pt>
                      <c:pt idx="28">
                        <c:v>1.97820369611372E-16</c:v>
                      </c:pt>
                      <c:pt idx="29">
                        <c:v>1.0403988456469599E-15</c:v>
                      </c:pt>
                      <c:pt idx="30">
                        <c:v>5.2572295622022304E-15</c:v>
                      </c:pt>
                      <c:pt idx="31">
                        <c:v>2.5523618879124601E-14</c:v>
                      </c:pt>
                      <c:pt idx="32">
                        <c:v>1.19057235891009E-13</c:v>
                      </c:pt>
                      <c:pt idx="33">
                        <c:v>5.3357759030704302E-13</c:v>
                      </c:pt>
                      <c:pt idx="34">
                        <c:v>2.2975640067387602E-12</c:v>
                      </c:pt>
                      <c:pt idx="35">
                        <c:v>9.5053020864572297E-12</c:v>
                      </c:pt>
                      <c:pt idx="36">
                        <c:v>3.7782658946204497E-11</c:v>
                      </c:pt>
                      <c:pt idx="37">
                        <c:v>1.4429372202922201E-10</c:v>
                      </c:pt>
                      <c:pt idx="38">
                        <c:v>5.2945704140567599E-10</c:v>
                      </c:pt>
                      <c:pt idx="39">
                        <c:v>1.86656221772589E-9</c:v>
                      </c:pt>
                      <c:pt idx="40">
                        <c:v>6.3224117431070601E-9</c:v>
                      </c:pt>
                      <c:pt idx="41">
                        <c:v>2.05755669632718E-8</c:v>
                      </c:pt>
                      <c:pt idx="42">
                        <c:v>6.4335373727839798E-8</c:v>
                      </c:pt>
                      <c:pt idx="43">
                        <c:v>1.9327567596242099E-7</c:v>
                      </c:pt>
                      <c:pt idx="44">
                        <c:v>5.5787190106688301E-7</c:v>
                      </c:pt>
                      <c:pt idx="45">
                        <c:v>1.5471147277445099E-6</c:v>
                      </c:pt>
                      <c:pt idx="46">
                        <c:v>4.1223279793072996E-6</c:v>
                      </c:pt>
                      <c:pt idx="47">
                        <c:v>1.05534973400992E-5</c:v>
                      </c:pt>
                      <c:pt idx="48">
                        <c:v>2.5958935128509801E-5</c:v>
                      </c:pt>
                      <c:pt idx="49">
                        <c:v>6.1350494626194997E-5</c:v>
                      </c:pt>
                      <c:pt idx="50" formatCode="General">
                        <c:v>1.3931444166200501E-4</c:v>
                      </c:pt>
                      <c:pt idx="51" formatCode="General">
                        <c:v>3.0396966928968901E-4</c:v>
                      </c:pt>
                      <c:pt idx="52" formatCode="General">
                        <c:v>6.3728555070978498E-4</c:v>
                      </c:pt>
                      <c:pt idx="53" formatCode="General">
                        <c:v>1.2838904508816001E-3</c:v>
                      </c:pt>
                      <c:pt idx="54" formatCode="General">
                        <c:v>2.4856631943794599E-3</c:v>
                      </c:pt>
                      <c:pt idx="55" formatCode="General">
                        <c:v>4.6251111235399199E-3</c:v>
                      </c:pt>
                      <c:pt idx="56" formatCode="General">
                        <c:v>8.2724621304085307E-3</c:v>
                      </c:pt>
                      <c:pt idx="57" formatCode="General">
                        <c:v>1.42259019406192E-2</c:v>
                      </c:pt>
                      <c:pt idx="58" formatCode="General">
                        <c:v>2.3529075061988002E-2</c:v>
                      </c:pt>
                      <c:pt idx="59" formatCode="General">
                        <c:v>3.7447922743730003E-2</c:v>
                      </c:pt>
                      <c:pt idx="60" formatCode="General">
                        <c:v>5.7394213999074101E-2</c:v>
                      </c:pt>
                      <c:pt idx="61" formatCode="General">
                        <c:v>8.4799139896428302E-2</c:v>
                      </c:pt>
                      <c:pt idx="62" formatCode="General">
                        <c:v>0.12096716960887401</c:v>
                      </c:pt>
                      <c:pt idx="63" formatCode="General">
                        <c:v>0.16697197036584799</c:v>
                      </c:pt>
                      <c:pt idx="64" formatCode="General">
                        <c:v>0.22367919008117501</c:v>
                      </c:pt>
                      <c:pt idx="65" formatCode="General">
                        <c:v>0.29197688196398403</c:v>
                      </c:pt>
                      <c:pt idx="66" formatCode="General">
                        <c:v>0.37324679860861798</c:v>
                      </c:pt>
                      <c:pt idx="67" formatCode="General">
                        <c:v>0.47001447917407502</c:v>
                      </c:pt>
                      <c:pt idx="68" formatCode="General">
                        <c:v>0.58659102269009</c:v>
                      </c:pt>
                      <c:pt idx="69" formatCode="General">
                        <c:v>0.72940846852547403</c:v>
                      </c:pt>
                      <c:pt idx="70" formatCode="General">
                        <c:v>0.90671485184851197</c:v>
                      </c:pt>
                      <c:pt idx="71" formatCode="General">
                        <c:v>1.12739042956736</c:v>
                      </c:pt>
                      <c:pt idx="72" formatCode="General">
                        <c:v>1.39889378605745</c:v>
                      </c:pt>
                      <c:pt idx="73" formatCode="General">
                        <c:v>1.72470333742835</c:v>
                      </c:pt>
                      <c:pt idx="74" formatCode="General">
                        <c:v>2.1019739542756901</c:v>
                      </c:pt>
                      <c:pt idx="75" formatCode="General">
                        <c:v>2.5203226679513002</c:v>
                      </c:pt>
                      <c:pt idx="76" formatCode="General">
                        <c:v>2.9625467312234601</c:v>
                      </c:pt>
                      <c:pt idx="77" formatCode="General">
                        <c:v>3.4076023647360101</c:v>
                      </c:pt>
                      <c:pt idx="78" formatCode="General">
                        <c:v>3.8354171837909599</c:v>
                      </c:pt>
                      <c:pt idx="79" formatCode="General">
                        <c:v>4.2323077248591403</c:v>
                      </c:pt>
                      <c:pt idx="80" formatCode="General">
                        <c:v>4.5952475149799801</c:v>
                      </c:pt>
                      <c:pt idx="81" formatCode="General">
                        <c:v>4.9332685224996</c:v>
                      </c:pt>
                      <c:pt idx="82" formatCode="General">
                        <c:v>5.2649960036100998</c:v>
                      </c:pt>
                      <c:pt idx="83" formatCode="General">
                        <c:v>5.6125678194625896</c:v>
                      </c:pt>
                      <c:pt idx="84" formatCode="General">
                        <c:v>5.9935742841910704</c:v>
                      </c:pt>
                      <c:pt idx="85" formatCode="General">
                        <c:v>6.4136427214991301</c:v>
                      </c:pt>
                      <c:pt idx="86" formatCode="General">
                        <c:v>6.8624235294216902</c:v>
                      </c:pt>
                      <c:pt idx="87" formatCode="General">
                        <c:v>7.3148304877771899</c:v>
                      </c:pt>
                      <c:pt idx="88" formatCode="General">
                        <c:v>7.7376609803904701</c:v>
                      </c:pt>
                      <c:pt idx="89" formatCode="General">
                        <c:v>8.0997463098814908</c:v>
                      </c:pt>
                      <c:pt idx="90" formatCode="General">
                        <c:v>8.3823029204371604</c:v>
                      </c:pt>
                      <c:pt idx="91" formatCode="General">
                        <c:v>8.5858012733750506</c:v>
                      </c:pt>
                      <c:pt idx="92" formatCode="General">
                        <c:v>8.7306848353218101</c:v>
                      </c:pt>
                      <c:pt idx="93" formatCode="General">
                        <c:v>8.8513795738298899</c:v>
                      </c:pt>
                      <c:pt idx="94" formatCode="General">
                        <c:v>8.9854999169456402</c:v>
                      </c:pt>
                      <c:pt idx="95" formatCode="General">
                        <c:v>9.1620466237901308</c:v>
                      </c:pt>
                      <c:pt idx="96" formatCode="General">
                        <c:v>9.3929316575151702</c:v>
                      </c:pt>
                      <c:pt idx="97" formatCode="General">
                        <c:v>9.6710609961592606</c:v>
                      </c:pt>
                      <c:pt idx="98" formatCode="General">
                        <c:v>9.9757925983845706</c:v>
                      </c:pt>
                      <c:pt idx="99" formatCode="General">
                        <c:v>10.2837330398508</c:v>
                      </c:pt>
                      <c:pt idx="100" formatCode="General">
                        <c:v>10.580637083479999</c:v>
                      </c:pt>
                      <c:pt idx="101" formatCode="General">
                        <c:v>10.8695316857342</c:v>
                      </c:pt>
                      <c:pt idx="102" formatCode="General">
                        <c:v>11.171443481587501</c:v>
                      </c:pt>
                      <c:pt idx="103" formatCode="General">
                        <c:v>11.5178838469825</c:v>
                      </c:pt>
                      <c:pt idx="104" formatCode="General">
                        <c:v>11.937535038435399</c:v>
                      </c:pt>
                      <c:pt idx="105" formatCode="General">
                        <c:v>12.4421166912638</c:v>
                      </c:pt>
                      <c:pt idx="106" formatCode="General">
                        <c:v>13.0171427453847</c:v>
                      </c:pt>
                      <c:pt idx="107" formatCode="General">
                        <c:v>13.621796783529099</c:v>
                      </c:pt>
                      <c:pt idx="108" formatCode="General">
                        <c:v>14.1988960283034</c:v>
                      </c:pt>
                      <c:pt idx="109" formatCode="General">
                        <c:v>14.6920451148391</c:v>
                      </c:pt>
                      <c:pt idx="110" formatCode="General">
                        <c:v>15.0640786903432</c:v>
                      </c:pt>
                      <c:pt idx="111" formatCode="General">
                        <c:v>15.3099855371413</c:v>
                      </c:pt>
                      <c:pt idx="112" formatCode="General">
                        <c:v>15.4591747042676</c:v>
                      </c:pt>
                      <c:pt idx="113" formatCode="General">
                        <c:v>15.565682080935</c:v>
                      </c:pt>
                      <c:pt idx="114" formatCode="General">
                        <c:v>15.689383307581201</c:v>
                      </c:pt>
                      <c:pt idx="115" formatCode="General">
                        <c:v>15.8747849936295</c:v>
                      </c:pt>
                      <c:pt idx="116" formatCode="General">
                        <c:v>16.135118659919002</c:v>
                      </c:pt>
                      <c:pt idx="117" formatCode="General">
                        <c:v>16.447725860925001</c:v>
                      </c:pt>
                      <c:pt idx="118" formatCode="General">
                        <c:v>16.762663307678</c:v>
                      </c:pt>
                      <c:pt idx="119" formatCode="General">
                        <c:v>17.021555725663902</c:v>
                      </c:pt>
                      <c:pt idx="120" formatCode="General">
                        <c:v>17.17983343053</c:v>
                      </c:pt>
                      <c:pt idx="121" formatCode="General">
                        <c:v>17.224123644266001</c:v>
                      </c:pt>
                      <c:pt idx="122" formatCode="General">
                        <c:v>17.178296567211799</c:v>
                      </c:pt>
                      <c:pt idx="123" formatCode="General">
                        <c:v>17.095894576747</c:v>
                      </c:pt>
                      <c:pt idx="124" formatCode="General">
                        <c:v>17.041817256453399</c:v>
                      </c:pt>
                      <c:pt idx="125" formatCode="General">
                        <c:v>17.0702351255145</c:v>
                      </c:pt>
                      <c:pt idx="126" formatCode="General">
                        <c:v>17.2071681575529</c:v>
                      </c:pt>
                      <c:pt idx="127" formatCode="General">
                        <c:v>17.444389136667301</c:v>
                      </c:pt>
                      <c:pt idx="128" formatCode="General">
                        <c:v>17.746935195649701</c:v>
                      </c:pt>
                      <c:pt idx="129" formatCode="General">
                        <c:v>18.071190033031101</c:v>
                      </c:pt>
                      <c:pt idx="130" formatCode="General">
                        <c:v>18.386290605908702</c:v>
                      </c:pt>
                      <c:pt idx="131" formatCode="General">
                        <c:v>18.690187382424401</c:v>
                      </c:pt>
                      <c:pt idx="132" formatCode="General">
                        <c:v>19.013678272133799</c:v>
                      </c:pt>
                      <c:pt idx="133" formatCode="General">
                        <c:v>19.410459453767501</c:v>
                      </c:pt>
                      <c:pt idx="134" formatCode="General">
                        <c:v>19.936912274752</c:v>
                      </c:pt>
                      <c:pt idx="135" formatCode="General">
                        <c:v>20.629747672385299</c:v>
                      </c:pt>
                      <c:pt idx="136" formatCode="General">
                        <c:v>21.490931466624801</c:v>
                      </c:pt>
                      <c:pt idx="137" formatCode="General">
                        <c:v>22.486821897171399</c:v>
                      </c:pt>
                      <c:pt idx="138" formatCode="General">
                        <c:v>23.562939850575098</c:v>
                      </c:pt>
                      <c:pt idx="139" formatCode="General">
                        <c:v>24.669292785704801</c:v>
                      </c:pt>
                      <c:pt idx="140" formatCode="General">
                        <c:v>25.7862570722451</c:v>
                      </c:pt>
                      <c:pt idx="141" formatCode="General">
                        <c:v>26.939826370656402</c:v>
                      </c:pt>
                      <c:pt idx="142" formatCode="General">
                        <c:v>28.198373326118499</c:v>
                      </c:pt>
                      <c:pt idx="143" formatCode="General">
                        <c:v>29.650008085461099</c:v>
                      </c:pt>
                      <c:pt idx="144" formatCode="General">
                        <c:v>31.367667331864499</c:v>
                      </c:pt>
                      <c:pt idx="145" formatCode="General">
                        <c:v>33.375052922590697</c:v>
                      </c:pt>
                      <c:pt idx="146" formatCode="General">
                        <c:v>35.6277913939699</c:v>
                      </c:pt>
                      <c:pt idx="147" formatCode="General">
                        <c:v>38.019672637181003</c:v>
                      </c:pt>
                      <c:pt idx="148" formatCode="General">
                        <c:v>40.414742340282899</c:v>
                      </c:pt>
                      <c:pt idx="149" formatCode="General">
                        <c:v>42.6955481975886</c:v>
                      </c:pt>
                      <c:pt idx="150" formatCode="General">
                        <c:v>44.810071737779303</c:v>
                      </c:pt>
                      <c:pt idx="151" formatCode="General">
                        <c:v>46.798272731679198</c:v>
                      </c:pt>
                      <c:pt idx="152" formatCode="General">
                        <c:v>48.785076196454398</c:v>
                      </c:pt>
                      <c:pt idx="153" formatCode="General">
                        <c:v>50.9384997108344</c:v>
                      </c:pt>
                      <c:pt idx="154" formatCode="General">
                        <c:v>53.4053339846472</c:v>
                      </c:pt>
                      <c:pt idx="155" formatCode="General">
                        <c:v>56.247055609970303</c:v>
                      </c:pt>
                      <c:pt idx="156" formatCode="General">
                        <c:v>59.401009696173404</c:v>
                      </c:pt>
                      <c:pt idx="157" formatCode="General">
                        <c:v>62.684615640533202</c:v>
                      </c:pt>
                      <c:pt idx="158" formatCode="General">
                        <c:v>65.845374091450594</c:v>
                      </c:pt>
                      <c:pt idx="159" formatCode="General">
                        <c:v>68.641994410535702</c:v>
                      </c:pt>
                      <c:pt idx="160" formatCode="General">
                        <c:v>70.928689396898307</c:v>
                      </c:pt>
                      <c:pt idx="161" formatCode="General">
                        <c:v>72.711182629294498</c:v>
                      </c:pt>
                      <c:pt idx="162" formatCode="General">
                        <c:v>74.151411712122396</c:v>
                      </c:pt>
                      <c:pt idx="163" formatCode="General">
                        <c:v>75.515893856035902</c:v>
                      </c:pt>
                      <c:pt idx="164" formatCode="General">
                        <c:v>77.083897805140495</c:v>
                      </c:pt>
                      <c:pt idx="165" formatCode="General">
                        <c:v>79.047875481889406</c:v>
                      </c:pt>
                      <c:pt idx="166" formatCode="General">
                        <c:v>81.443362851567102</c:v>
                      </c:pt>
                      <c:pt idx="167" formatCode="General">
                        <c:v>84.136196923148603</c:v>
                      </c:pt>
                      <c:pt idx="168" formatCode="General">
                        <c:v>86.874239291703205</c:v>
                      </c:pt>
                      <c:pt idx="169" formatCode="General">
                        <c:v>89.386266747717897</c:v>
                      </c:pt>
                      <c:pt idx="170" formatCode="General">
                        <c:v>91.491642513750506</c:v>
                      </c:pt>
                      <c:pt idx="171" formatCode="General">
                        <c:v>93.178536170198598</c:v>
                      </c:pt>
                      <c:pt idx="172" formatCode="General">
                        <c:v>94.618774529652896</c:v>
                      </c:pt>
                      <c:pt idx="173" formatCode="General">
                        <c:v>96.110663626723806</c:v>
                      </c:pt>
                      <c:pt idx="174" formatCode="General">
                        <c:v>97.9688759906239</c:v>
                      </c:pt>
                      <c:pt idx="175" formatCode="General">
                        <c:v>100.402116324405</c:v>
                      </c:pt>
                      <c:pt idx="176" formatCode="General">
                        <c:v>103.426006254664</c:v>
                      </c:pt>
                      <c:pt idx="177" formatCode="General">
                        <c:v>106.847105658763</c:v>
                      </c:pt>
                      <c:pt idx="178" formatCode="General">
                        <c:v>110.327830945114</c:v>
                      </c:pt>
                      <c:pt idx="179" formatCode="General">
                        <c:v>113.510756897882</c:v>
                      </c:pt>
                      <c:pt idx="180" formatCode="General">
                        <c:v>116.15638009231201</c:v>
                      </c:pt>
                      <c:pt idx="181" formatCode="General">
                        <c:v>118.240757417282</c:v>
                      </c:pt>
                      <c:pt idx="182" formatCode="General">
                        <c:v>119.972323691797</c:v>
                      </c:pt>
                      <c:pt idx="183" formatCode="General">
                        <c:v>121.716601799196</c:v>
                      </c:pt>
                      <c:pt idx="184" formatCode="General">
                        <c:v>123.85277827446301</c:v>
                      </c:pt>
                      <c:pt idx="185" formatCode="General">
                        <c:v>126.613795849056</c:v>
                      </c:pt>
                      <c:pt idx="186" formatCode="General">
                        <c:v>129.97064500654099</c:v>
                      </c:pt>
                      <c:pt idx="187" formatCode="General">
                        <c:v>133.6076341946</c:v>
                      </c:pt>
                      <c:pt idx="188" formatCode="General">
                        <c:v>137.003021494411</c:v>
                      </c:pt>
                      <c:pt idx="189" formatCode="General">
                        <c:v>139.59026102090101</c:v>
                      </c:pt>
                      <c:pt idx="190" formatCode="General">
                        <c:v>140.94401909203799</c:v>
                      </c:pt>
                      <c:pt idx="191" formatCode="General">
                        <c:v>140.92416713383199</c:v>
                      </c:pt>
                      <c:pt idx="192" formatCode="General">
                        <c:v>139.72484517172501</c:v>
                      </c:pt>
                      <c:pt idx="193" formatCode="General">
                        <c:v>137.80965606139401</c:v>
                      </c:pt>
                      <c:pt idx="194" formatCode="General">
                        <c:v>135.75555132042999</c:v>
                      </c:pt>
                      <c:pt idx="195" formatCode="General">
                        <c:v>134.06140648201401</c:v>
                      </c:pt>
                      <c:pt idx="196" formatCode="General">
                        <c:v>132.990001774555</c:v>
                      </c:pt>
                      <c:pt idx="197" formatCode="General">
                        <c:v>132.499306232658</c:v>
                      </c:pt>
                      <c:pt idx="198" formatCode="General">
                        <c:v>132.28549751281</c:v>
                      </c:pt>
                      <c:pt idx="199" formatCode="General">
                        <c:v>131.91873319859101</c:v>
                      </c:pt>
                      <c:pt idx="200" formatCode="General">
                        <c:v>131.01893569681599</c:v>
                      </c:pt>
                      <c:pt idx="201" formatCode="General">
                        <c:v>129.40531828949301</c:v>
                      </c:pt>
                      <c:pt idx="202" formatCode="General">
                        <c:v>127.16482469509801</c:v>
                      </c:pt>
                      <c:pt idx="203" formatCode="General">
                        <c:v>124.61634056852</c:v>
                      </c:pt>
                      <c:pt idx="204" formatCode="General">
                        <c:v>122.18716918212</c:v>
                      </c:pt>
                      <c:pt idx="205" formatCode="General">
                        <c:v>120.250782660106</c:v>
                      </c:pt>
                      <c:pt idx="206" formatCode="General">
                        <c:v>118.98818645488601</c:v>
                      </c:pt>
                      <c:pt idx="207" formatCode="General">
                        <c:v>118.324782514624</c:v>
                      </c:pt>
                      <c:pt idx="208" formatCode="General">
                        <c:v>117.964866883116</c:v>
                      </c:pt>
                      <c:pt idx="209" formatCode="General">
                        <c:v>117.508507196859</c:v>
                      </c:pt>
                      <c:pt idx="210" formatCode="General">
                        <c:v>116.604787046477</c:v>
                      </c:pt>
                      <c:pt idx="211" formatCode="General">
                        <c:v>115.08272086172499</c:v>
                      </c:pt>
                      <c:pt idx="212" formatCode="General">
                        <c:v>113.010896348956</c:v>
                      </c:pt>
                      <c:pt idx="213" formatCode="General">
                        <c:v>110.66488824295401</c:v>
                      </c:pt>
                      <c:pt idx="214" formatCode="General">
                        <c:v>108.41672551091099</c:v>
                      </c:pt>
                      <c:pt idx="215" formatCode="General">
                        <c:v>106.589731556662</c:v>
                      </c:pt>
                      <c:pt idx="216" formatCode="General">
                        <c:v>105.334109668289</c:v>
                      </c:pt>
                      <c:pt idx="217" formatCode="General">
                        <c:v>104.569603080069</c:v>
                      </c:pt>
                      <c:pt idx="218" formatCode="General">
                        <c:v>104.015361683056</c:v>
                      </c:pt>
                      <c:pt idx="219" formatCode="General">
                        <c:v>103.29408871117801</c:v>
                      </c:pt>
                      <c:pt idx="220" formatCode="General">
                        <c:v>102.07021240632101</c:v>
                      </c:pt>
                      <c:pt idx="221" formatCode="General">
                        <c:v>100.17031000321001</c:v>
                      </c:pt>
                      <c:pt idx="222" formatCode="General">
                        <c:v>97.642145782939096</c:v>
                      </c:pt>
                      <c:pt idx="223" formatCode="General">
                        <c:v>94.7328104232448</c:v>
                      </c:pt>
                      <c:pt idx="224" formatCode="General">
                        <c:v>91.797012634723103</c:v>
                      </c:pt>
                      <c:pt idx="225" formatCode="General">
                        <c:v>89.171921747567595</c:v>
                      </c:pt>
                      <c:pt idx="226" formatCode="General">
                        <c:v>87.065798240054605</c:v>
                      </c:pt>
                      <c:pt idx="227" formatCode="General">
                        <c:v>85.5004635773563</c:v>
                      </c:pt>
                      <c:pt idx="228" formatCode="General">
                        <c:v>84.325828608422597</c:v>
                      </c:pt>
                      <c:pt idx="229" formatCode="General">
                        <c:v>83.296966240519694</c:v>
                      </c:pt>
                      <c:pt idx="230" formatCode="General">
                        <c:v>82.181208623912795</c:v>
                      </c:pt>
                      <c:pt idx="231" formatCode="General">
                        <c:v>80.8529294741234</c:v>
                      </c:pt>
                      <c:pt idx="232" formatCode="General">
                        <c:v>79.340235205604998</c:v>
                      </c:pt>
                      <c:pt idx="233" formatCode="General">
                        <c:v>77.807660583103996</c:v>
                      </c:pt>
                      <c:pt idx="234" formatCode="General">
                        <c:v>76.484169545589907</c:v>
                      </c:pt>
                      <c:pt idx="235" formatCode="General">
                        <c:v>75.566573240485496</c:v>
                      </c:pt>
                      <c:pt idx="236" formatCode="General">
                        <c:v>75.137122637983296</c:v>
                      </c:pt>
                      <c:pt idx="237" formatCode="General">
                        <c:v>75.127556641003807</c:v>
                      </c:pt>
                      <c:pt idx="238" formatCode="General">
                        <c:v>75.343131886365796</c:v>
                      </c:pt>
                      <c:pt idx="239" formatCode="General">
                        <c:v>75.536559192690504</c:v>
                      </c:pt>
                      <c:pt idx="240" formatCode="General">
                        <c:v>75.502443790553997</c:v>
                      </c:pt>
                      <c:pt idx="241" formatCode="General">
                        <c:v>75.155106499360301</c:v>
                      </c:pt>
                      <c:pt idx="242" formatCode="General">
                        <c:v>74.559357018422801</c:v>
                      </c:pt>
                      <c:pt idx="243" formatCode="General">
                        <c:v>73.902177453585907</c:v>
                      </c:pt>
                      <c:pt idx="244" formatCode="General">
                        <c:v>73.416203331491303</c:v>
                      </c:pt>
                      <c:pt idx="245" formatCode="General">
                        <c:v>73.284539676957806</c:v>
                      </c:pt>
                      <c:pt idx="246" formatCode="General">
                        <c:v>73.563697033998906</c:v>
                      </c:pt>
                      <c:pt idx="247" formatCode="General">
                        <c:v>74.154546991109797</c:v>
                      </c:pt>
                      <c:pt idx="248" formatCode="General">
                        <c:v>74.8328563156699</c:v>
                      </c:pt>
                      <c:pt idx="249" formatCode="General">
                        <c:v>75.328201249768796</c:v>
                      </c:pt>
                      <c:pt idx="250" formatCode="General">
                        <c:v>75.421588178099</c:v>
                      </c:pt>
                      <c:pt idx="251" formatCode="General">
                        <c:v>75.0249525249572</c:v>
                      </c:pt>
                      <c:pt idx="252" formatCode="General">
                        <c:v>74.212573181729397</c:v>
                      </c:pt>
                      <c:pt idx="253" formatCode="General">
                        <c:v>73.1926678288944</c:v>
                      </c:pt>
                      <c:pt idx="254" formatCode="General">
                        <c:v>72.230046143902698</c:v>
                      </c:pt>
                      <c:pt idx="255" formatCode="General">
                        <c:v>71.549076361087202</c:v>
                      </c:pt>
                      <c:pt idx="256" formatCode="General">
                        <c:v>71.253410194586394</c:v>
                      </c:pt>
                      <c:pt idx="257" formatCode="General">
                        <c:v>71.292260275024404</c:v>
                      </c:pt>
                      <c:pt idx="258" formatCode="General">
                        <c:v>71.485164770835993</c:v>
                      </c:pt>
                      <c:pt idx="259" formatCode="General">
                        <c:v>71.594975252624906</c:v>
                      </c:pt>
                      <c:pt idx="260" formatCode="General">
                        <c:v>71.420722408952798</c:v>
                      </c:pt>
                      <c:pt idx="261" formatCode="General">
                        <c:v>70.874863387548004</c:v>
                      </c:pt>
                      <c:pt idx="262" formatCode="General">
                        <c:v>70.015791345754195</c:v>
                      </c:pt>
                      <c:pt idx="263" formatCode="General">
                        <c:v>69.023827762956699</c:v>
                      </c:pt>
                      <c:pt idx="264" formatCode="General">
                        <c:v>68.130522553993998</c:v>
                      </c:pt>
                      <c:pt idx="265" formatCode="General">
                        <c:v>67.528712693443595</c:v>
                      </c:pt>
                      <c:pt idx="266" formatCode="General">
                        <c:v>67.297798016475198</c:v>
                      </c:pt>
                      <c:pt idx="267" formatCode="General">
                        <c:v>67.372551664245293</c:v>
                      </c:pt>
                      <c:pt idx="268" formatCode="General">
                        <c:v>67.566980236931997</c:v>
                      </c:pt>
                      <c:pt idx="269" formatCode="General">
                        <c:v>67.643786623518096</c:v>
                      </c:pt>
                      <c:pt idx="270" formatCode="General">
                        <c:v>67.402864753786901</c:v>
                      </c:pt>
                      <c:pt idx="271" formatCode="General">
                        <c:v>66.755410611215694</c:v>
                      </c:pt>
                      <c:pt idx="272" formatCode="General">
                        <c:v>65.756124793500305</c:v>
                      </c:pt>
                      <c:pt idx="273" formatCode="General">
                        <c:v>64.582199123869998</c:v>
                      </c:pt>
                      <c:pt idx="274" formatCode="General">
                        <c:v>63.468025090340902</c:v>
                      </c:pt>
                      <c:pt idx="275" formatCode="General">
                        <c:v>62.621093630588703</c:v>
                      </c:pt>
                      <c:pt idx="276" formatCode="General">
                        <c:v>62.151151391118603</c:v>
                      </c:pt>
                      <c:pt idx="277" formatCode="General">
                        <c:v>62.038978534100998</c:v>
                      </c:pt>
                      <c:pt idx="278" formatCode="General">
                        <c:v>62.155504666133297</c:v>
                      </c:pt>
                      <c:pt idx="279" formatCode="General">
                        <c:v>62.322483556378899</c:v>
                      </c:pt>
                      <c:pt idx="280" formatCode="General">
                        <c:v>62.390097823614603</c:v>
                      </c:pt>
                      <c:pt idx="281" formatCode="General">
                        <c:v>62.300689812985702</c:v>
                      </c:pt>
                      <c:pt idx="282" formatCode="General">
                        <c:v>62.113601824222101</c:v>
                      </c:pt>
                      <c:pt idx="283" formatCode="General">
                        <c:v>61.981560459365099</c:v>
                      </c:pt>
                      <c:pt idx="284" formatCode="General">
                        <c:v>62.0881669115319</c:v>
                      </c:pt>
                      <c:pt idx="285" formatCode="General">
                        <c:v>62.571461768398798</c:v>
                      </c:pt>
                      <c:pt idx="286" formatCode="General">
                        <c:v>63.464234117554</c:v>
                      </c:pt>
                      <c:pt idx="287" formatCode="General">
                        <c:v>64.675456046860404</c:v>
                      </c:pt>
                      <c:pt idx="288" formatCode="General">
                        <c:v>66.021261924650403</c:v>
                      </c:pt>
                      <c:pt idx="289" formatCode="General">
                        <c:v>67.294337095510798</c:v>
                      </c:pt>
                      <c:pt idx="290" formatCode="General">
                        <c:v>68.344996641251896</c:v>
                      </c:pt>
                      <c:pt idx="291" formatCode="General">
                        <c:v>69.141789107126101</c:v>
                      </c:pt>
                      <c:pt idx="292" formatCode="General">
                        <c:v>69.786522915969002</c:v>
                      </c:pt>
                      <c:pt idx="293" formatCode="General">
                        <c:v>70.475759552704204</c:v>
                      </c:pt>
                      <c:pt idx="294" formatCode="General">
                        <c:v>71.421646472012497</c:v>
                      </c:pt>
                      <c:pt idx="295" formatCode="General">
                        <c:v>72.761467666296895</c:v>
                      </c:pt>
                      <c:pt idx="296" formatCode="General">
                        <c:v>74.490912593168304</c:v>
                      </c:pt>
                      <c:pt idx="297" formatCode="General">
                        <c:v>76.448273822801795</c:v>
                      </c:pt>
                      <c:pt idx="298" formatCode="General">
                        <c:v>78.358173039510106</c:v>
                      </c:pt>
                      <c:pt idx="299" formatCode="General">
                        <c:v>79.920845032334597</c:v>
                      </c:pt>
                      <c:pt idx="300" formatCode="General">
                        <c:v>80.915074495723104</c:v>
                      </c:pt>
                      <c:pt idx="301" formatCode="General">
                        <c:v>81.276625897436901</c:v>
                      </c:pt>
                      <c:pt idx="302" formatCode="General">
                        <c:v>81.122153331305498</c:v>
                      </c:pt>
                      <c:pt idx="303" formatCode="General">
                        <c:v>80.708355643020695</c:v>
                      </c:pt>
                      <c:pt idx="304" formatCode="General">
                        <c:v>80.340237359821103</c:v>
                      </c:pt>
                      <c:pt idx="305" formatCode="General">
                        <c:v>80.261627493833302</c:v>
                      </c:pt>
                      <c:pt idx="306" formatCode="General">
                        <c:v>80.568166609841001</c:v>
                      </c:pt>
                      <c:pt idx="307" formatCode="General">
                        <c:v>81.174954304383903</c:v>
                      </c:pt>
                      <c:pt idx="308" formatCode="General">
                        <c:v>81.850848957702695</c:v>
                      </c:pt>
                      <c:pt idx="309" formatCode="General">
                        <c:v>82.306602483647694</c:v>
                      </c:pt>
                      <c:pt idx="310" formatCode="General">
                        <c:v>82.303971432715102</c:v>
                      </c:pt>
                      <c:pt idx="311" formatCode="General">
                        <c:v>81.745265401331906</c:v>
                      </c:pt>
                      <c:pt idx="312" formatCode="General">
                        <c:v>80.710370546991498</c:v>
                      </c:pt>
                      <c:pt idx="313" formatCode="General">
                        <c:v>79.428207426975305</c:v>
                      </c:pt>
                      <c:pt idx="314" formatCode="General">
                        <c:v>78.1942481209108</c:v>
                      </c:pt>
                      <c:pt idx="315" formatCode="General">
                        <c:v>77.265759867619096</c:v>
                      </c:pt>
                      <c:pt idx="316" formatCode="General">
                        <c:v>76.774312017149299</c:v>
                      </c:pt>
                      <c:pt idx="317" formatCode="General">
                        <c:v>76.687916373161698</c:v>
                      </c:pt>
                      <c:pt idx="318" formatCode="General">
                        <c:v>76.835842966110704</c:v>
                      </c:pt>
                      <c:pt idx="319" formatCode="General">
                        <c:v>76.985132345707797</c:v>
                      </c:pt>
                      <c:pt idx="320" formatCode="General">
                        <c:v>76.938292021458906</c:v>
                      </c:pt>
                      <c:pt idx="321" formatCode="General">
                        <c:v>76.614008301078599</c:v>
                      </c:pt>
                      <c:pt idx="322" formatCode="General">
                        <c:v>76.079733528095801</c:v>
                      </c:pt>
                      <c:pt idx="323" formatCode="General">
                        <c:v>75.523918582680906</c:v>
                      </c:pt>
                      <c:pt idx="324" formatCode="General">
                        <c:v>75.179139343054203</c:v>
                      </c:pt>
                      <c:pt idx="325" formatCode="General">
                        <c:v>75.226399141933996</c:v>
                      </c:pt>
                      <c:pt idx="326" formatCode="General">
                        <c:v>75.718196918318199</c:v>
                      </c:pt>
                      <c:pt idx="327" formatCode="General">
                        <c:v>76.550751534288906</c:v>
                      </c:pt>
                      <c:pt idx="328" formatCode="General">
                        <c:v>77.496833852608503</c:v>
                      </c:pt>
                      <c:pt idx="329" formatCode="General">
                        <c:v>78.287236815434099</c:v>
                      </c:pt>
                      <c:pt idx="330" formatCode="General">
                        <c:v>78.709992343679403</c:v>
                      </c:pt>
                      <c:pt idx="331" formatCode="General">
                        <c:v>78.689304704284794</c:v>
                      </c:pt>
                      <c:pt idx="332" formatCode="General">
                        <c:v>78.313607700029394</c:v>
                      </c:pt>
                      <c:pt idx="333" formatCode="General">
                        <c:v>77.801389206525499</c:v>
                      </c:pt>
                      <c:pt idx="334" formatCode="General">
                        <c:v>77.417150902498804</c:v>
                      </c:pt>
                      <c:pt idx="335" formatCode="General">
                        <c:v>77.369022844571404</c:v>
                      </c:pt>
                      <c:pt idx="336" formatCode="General">
                        <c:v>77.726784791571006</c:v>
                      </c:pt>
                      <c:pt idx="337" formatCode="General">
                        <c:v>78.391544615491895</c:v>
                      </c:pt>
                      <c:pt idx="338" formatCode="General">
                        <c:v>79.128896920823095</c:v>
                      </c:pt>
                      <c:pt idx="339" formatCode="General">
                        <c:v>79.653400850923504</c:v>
                      </c:pt>
                      <c:pt idx="340" formatCode="General">
                        <c:v>79.732794103891194</c:v>
                      </c:pt>
                      <c:pt idx="341" formatCode="General">
                        <c:v>79.272885923901299</c:v>
                      </c:pt>
                      <c:pt idx="342" formatCode="General">
                        <c:v>78.351374551776203</c:v>
                      </c:pt>
                      <c:pt idx="343" formatCode="General">
                        <c:v>77.188110967007901</c:v>
                      </c:pt>
                      <c:pt idx="344" formatCode="General">
                        <c:v>76.063229720335698</c:v>
                      </c:pt>
                      <c:pt idx="345" formatCode="General">
                        <c:v>75.214016937331095</c:v>
                      </c:pt>
                      <c:pt idx="346" formatCode="General">
                        <c:v>74.749064478230906</c:v>
                      </c:pt>
                      <c:pt idx="347" formatCode="General">
                        <c:v>74.611376187615306</c:v>
                      </c:pt>
                      <c:pt idx="348" formatCode="General">
                        <c:v>74.603403906272106</c:v>
                      </c:pt>
                      <c:pt idx="349" formatCode="General">
                        <c:v>74.463691109116695</c:v>
                      </c:pt>
                      <c:pt idx="350" formatCode="General">
                        <c:v>73.965731686446205</c:v>
                      </c:pt>
                      <c:pt idx="351" formatCode="General">
                        <c:v>73.001920321264805</c:v>
                      </c:pt>
                      <c:pt idx="352" formatCode="General">
                        <c:v>71.621788215436496</c:v>
                      </c:pt>
                      <c:pt idx="353" formatCode="General">
                        <c:v>70.011439035098704</c:v>
                      </c:pt>
                      <c:pt idx="354" formatCode="General">
                        <c:v>68.423326720162905</c:v>
                      </c:pt>
                      <c:pt idx="355" formatCode="General">
                        <c:v>67.083794982547403</c:v>
                      </c:pt>
                      <c:pt idx="356" formatCode="General">
                        <c:v>66.113351935907502</c:v>
                      </c:pt>
                      <c:pt idx="357" formatCode="General">
                        <c:v>65.488909950565798</c:v>
                      </c:pt>
                      <c:pt idx="358" formatCode="General">
                        <c:v>65.060682178979704</c:v>
                      </c:pt>
                      <c:pt idx="359" formatCode="General">
                        <c:v>64.615596054668302</c:v>
                      </c:pt>
                      <c:pt idx="360" formatCode="General">
                        <c:v>63.9619070948767</c:v>
                      </c:pt>
                      <c:pt idx="361" formatCode="General">
                        <c:v>63.0025302579187</c:v>
                      </c:pt>
                      <c:pt idx="362" formatCode="General">
                        <c:v>61.769865173127897</c:v>
                      </c:pt>
                      <c:pt idx="363" formatCode="General">
                        <c:v>60.4102442494858</c:v>
                      </c:pt>
                      <c:pt idx="364" formatCode="General">
                        <c:v>59.125508538890898</c:v>
                      </c:pt>
                      <c:pt idx="365" formatCode="General">
                        <c:v>58.095195063916897</c:v>
                      </c:pt>
                      <c:pt idx="366" formatCode="General">
                        <c:v>57.409464534685902</c:v>
                      </c:pt>
                      <c:pt idx="367" formatCode="General">
                        <c:v>57.037954311060197</c:v>
                      </c:pt>
                      <c:pt idx="368" formatCode="General">
                        <c:v>56.845384405621502</c:v>
                      </c:pt>
                      <c:pt idx="369" formatCode="General">
                        <c:v>56.646645343874503</c:v>
                      </c:pt>
                      <c:pt idx="370" formatCode="General">
                        <c:v>56.2791953842124</c:v>
                      </c:pt>
                      <c:pt idx="371" formatCode="General">
                        <c:v>55.6644538561644</c:v>
                      </c:pt>
                      <c:pt idx="372" formatCode="General">
                        <c:v>54.834622092003201</c:v>
                      </c:pt>
                      <c:pt idx="373" formatCode="General">
                        <c:v>53.914962116303101</c:v>
                      </c:pt>
                      <c:pt idx="374" formatCode="General">
                        <c:v>53.0686914431652</c:v>
                      </c:pt>
                      <c:pt idx="375" formatCode="General">
                        <c:v>52.4257771705607</c:v>
                      </c:pt>
                      <c:pt idx="376" formatCode="General">
                        <c:v>52.022784790720401</c:v>
                      </c:pt>
                      <c:pt idx="377" formatCode="General">
                        <c:v>51.776538374133601</c:v>
                      </c:pt>
                      <c:pt idx="378" formatCode="General">
                        <c:v>51.501568512132202</c:v>
                      </c:pt>
                      <c:pt idx="379" formatCode="General">
                        <c:v>50.965139880600503</c:v>
                      </c:pt>
                      <c:pt idx="380" formatCode="General">
                        <c:v>49.960159039679503</c:v>
                      </c:pt>
                      <c:pt idx="381" formatCode="General">
                        <c:v>48.370349261237003</c:v>
                      </c:pt>
                      <c:pt idx="382" formatCode="General">
                        <c:v>46.2056183518254</c:v>
                      </c:pt>
                      <c:pt idx="383" formatCode="General">
                        <c:v>43.596822281362002</c:v>
                      </c:pt>
                      <c:pt idx="384" formatCode="General">
                        <c:v>40.753649159569498</c:v>
                      </c:pt>
                      <c:pt idx="385" formatCode="General">
                        <c:v>37.901681190871599</c:v>
                      </c:pt>
                      <c:pt idx="386" formatCode="General">
                        <c:v>35.220557602060701</c:v>
                      </c:pt>
                      <c:pt idx="387" formatCode="General">
                        <c:v>32.8029558495126</c:v>
                      </c:pt>
                      <c:pt idx="388" formatCode="General">
                        <c:v>30.645295830821301</c:v>
                      </c:pt>
                      <c:pt idx="389" formatCode="General">
                        <c:v>28.669379284483099</c:v>
                      </c:pt>
                      <c:pt idx="390" formatCode="General">
                        <c:v>26.764006346798698</c:v>
                      </c:pt>
                      <c:pt idx="391" formatCode="General">
                        <c:v>24.8303554820288</c:v>
                      </c:pt>
                      <c:pt idx="392" formatCode="General">
                        <c:v>22.815824066280399</c:v>
                      </c:pt>
                      <c:pt idx="393" formatCode="General">
                        <c:v>20.727010985273701</c:v>
                      </c:pt>
                      <c:pt idx="394" formatCode="General">
                        <c:v>18.620826649318701</c:v>
                      </c:pt>
                      <c:pt idx="395" formatCode="General">
                        <c:v>16.580139858790901</c:v>
                      </c:pt>
                      <c:pt idx="396" formatCode="General">
                        <c:v>14.6844836597928</c:v>
                      </c:pt>
                      <c:pt idx="397" formatCode="General">
                        <c:v>12.9862442297919</c:v>
                      </c:pt>
                      <c:pt idx="398" formatCode="General">
                        <c:v>11.4991692597566</c:v>
                      </c:pt>
                      <c:pt idx="399" formatCode="General">
                        <c:v>10.200779039564001</c:v>
                      </c:pt>
                      <c:pt idx="400" formatCode="General">
                        <c:v>9.0454336556527597</c:v>
                      </c:pt>
                      <c:pt idx="401" formatCode="General">
                        <c:v>7.9819666741342097</c:v>
                      </c:pt>
                      <c:pt idx="402" formatCode="General">
                        <c:v>6.9695179717484903</c:v>
                      </c:pt>
                      <c:pt idx="403" formatCode="General">
                        <c:v>5.9870635493473303</c:v>
                      </c:pt>
                      <c:pt idx="404" formatCode="General">
                        <c:v>5.0350740237607496</c:v>
                      </c:pt>
                      <c:pt idx="405" formatCode="General">
                        <c:v>4.1305246342636801</c:v>
                      </c:pt>
                      <c:pt idx="406" formatCode="General">
                        <c:v>3.2982358529865401</c:v>
                      </c:pt>
                      <c:pt idx="407" formatCode="General">
                        <c:v>2.561913854583</c:v>
                      </c:pt>
                      <c:pt idx="408" formatCode="General">
                        <c:v>1.9374978467361601</c:v>
                      </c:pt>
                      <c:pt idx="409" formatCode="General">
                        <c:v>1.4300554145453299</c:v>
                      </c:pt>
                      <c:pt idx="410" formatCode="General">
                        <c:v>1.03410241127073</c:v>
                      </c:pt>
                      <c:pt idx="411" formatCode="General">
                        <c:v>0.73629481200123004</c:v>
                      </c:pt>
                      <c:pt idx="412" formatCode="General">
                        <c:v>0.51910771255102195</c:v>
                      </c:pt>
                      <c:pt idx="413" formatCode="General">
                        <c:v>0.36429592572417202</c:v>
                      </c:pt>
                      <c:pt idx="414" formatCode="General">
                        <c:v>0.25539653779488403</c:v>
                      </c:pt>
                      <c:pt idx="415" formatCode="General">
                        <c:v>0.179045006540624</c:v>
                      </c:pt>
                      <c:pt idx="416" formatCode="General">
                        <c:v>0.12526264632515999</c:v>
                      </c:pt>
                      <c:pt idx="417" formatCode="General">
                        <c:v>8.7067021221895996E-2</c:v>
                      </c:pt>
                      <c:pt idx="418" formatCode="General">
                        <c:v>5.9776760900166398E-2</c:v>
                      </c:pt>
                      <c:pt idx="419" formatCode="General">
                        <c:v>4.0294009609671999E-2</c:v>
                      </c:pt>
                      <c:pt idx="420" formatCode="General">
                        <c:v>2.6522771683745502E-2</c:v>
                      </c:pt>
                      <c:pt idx="421" formatCode="General">
                        <c:v>1.6971903603492398E-2</c:v>
                      </c:pt>
                      <c:pt idx="422" formatCode="General">
                        <c:v>1.0521647029188201E-2</c:v>
                      </c:pt>
                      <c:pt idx="423" formatCode="General">
                        <c:v>6.3034662583831202E-3</c:v>
                      </c:pt>
                      <c:pt idx="424" formatCode="General">
                        <c:v>3.64277419219537E-3</c:v>
                      </c:pt>
                      <c:pt idx="425" formatCode="General">
                        <c:v>2.0281141856475899E-3</c:v>
                      </c:pt>
                      <c:pt idx="426" formatCode="General">
                        <c:v>1.08687710095526E-3</c:v>
                      </c:pt>
                      <c:pt idx="427" formatCode="General">
                        <c:v>5.6032107789922799E-4</c:v>
                      </c:pt>
                      <c:pt idx="428" formatCode="General">
                        <c:v>2.7777027779489098E-4</c:v>
                      </c:pt>
                      <c:pt idx="429" formatCode="General">
                        <c:v>1.3237553275572599E-4</c:v>
                      </c:pt>
                      <c:pt idx="430">
                        <c:v>6.0634870249280599E-5</c:v>
                      </c:pt>
                      <c:pt idx="431">
                        <c:v>2.6691678901361499E-5</c:v>
                      </c:pt>
                      <c:pt idx="432">
                        <c:v>1.12909814178268E-5</c:v>
                      </c:pt>
                      <c:pt idx="433">
                        <c:v>4.5895007851548898E-6</c:v>
                      </c:pt>
                      <c:pt idx="434">
                        <c:v>1.79250666409156E-6</c:v>
                      </c:pt>
                      <c:pt idx="435">
                        <c:v>6.7267718044110601E-7</c:v>
                      </c:pt>
                      <c:pt idx="436">
                        <c:v>2.4254695517745698E-7</c:v>
                      </c:pt>
                      <c:pt idx="437">
                        <c:v>8.4027846344942005E-8</c:v>
                      </c:pt>
                      <c:pt idx="438">
                        <c:v>2.7969557670346099E-8</c:v>
                      </c:pt>
                      <c:pt idx="439">
                        <c:v>8.94500736131144E-9</c:v>
                      </c:pt>
                      <c:pt idx="440">
                        <c:v>2.7485716055043202E-9</c:v>
                      </c:pt>
                      <c:pt idx="441">
                        <c:v>8.1145354113910502E-10</c:v>
                      </c:pt>
                      <c:pt idx="442">
                        <c:v>2.3017059776596399E-10</c:v>
                      </c:pt>
                      <c:pt idx="443">
                        <c:v>6.2728537808287098E-11</c:v>
                      </c:pt>
                      <c:pt idx="444">
                        <c:v>1.6425148898756999E-11</c:v>
                      </c:pt>
                      <c:pt idx="445">
                        <c:v>4.1322072639159501E-12</c:v>
                      </c:pt>
                      <c:pt idx="446">
                        <c:v>9.9881113157657893E-13</c:v>
                      </c:pt>
                      <c:pt idx="447">
                        <c:v>2.3195997634219398E-13</c:v>
                      </c:pt>
                      <c:pt idx="448">
                        <c:v>5.1757236753481798E-14</c:v>
                      </c:pt>
                      <c:pt idx="449">
                        <c:v>1.10957691230119E-14</c:v>
                      </c:pt>
                      <c:pt idx="450">
                        <c:v>2.2854515412091299E-15</c:v>
                      </c:pt>
                      <c:pt idx="451">
                        <c:v>4.5228780808473398E-16</c:v>
                      </c:pt>
                      <c:pt idx="452">
                        <c:v>8.5997532505954303E-17</c:v>
                      </c:pt>
                      <c:pt idx="453">
                        <c:v>1.5710331069101301E-17</c:v>
                      </c:pt>
                      <c:pt idx="454">
                        <c:v>2.7574834584849601E-18</c:v>
                      </c:pt>
                      <c:pt idx="455">
                        <c:v>4.6501688521815004E-19</c:v>
                      </c:pt>
                      <c:pt idx="456">
                        <c:v>7.5344708249230798E-20</c:v>
                      </c:pt>
                      <c:pt idx="457">
                        <c:v>1.1729108732226401E-20</c:v>
                      </c:pt>
                      <c:pt idx="458">
                        <c:v>1.75430657921946E-21</c:v>
                      </c:pt>
                      <c:pt idx="459">
                        <c:v>2.5210078276584299E-22</c:v>
                      </c:pt>
                      <c:pt idx="460">
                        <c:v>3.4807362636389401E-23</c:v>
                      </c:pt>
                      <c:pt idx="461">
                        <c:v>4.6173868640194702E-24</c:v>
                      </c:pt>
                      <c:pt idx="462">
                        <c:v>5.8850428510159299E-25</c:v>
                      </c:pt>
                      <c:pt idx="463">
                        <c:v>7.2066132661870705E-26</c:v>
                      </c:pt>
                      <c:pt idx="464">
                        <c:v>8.4789295173755406E-27</c:v>
                      </c:pt>
                      <c:pt idx="465">
                        <c:v>9.5847117021966707E-28</c:v>
                      </c:pt>
                      <c:pt idx="466">
                        <c:v>1.0409869958704601E-28</c:v>
                      </c:pt>
                      <c:pt idx="467">
                        <c:v>1.08627497611059E-29</c:v>
                      </c:pt>
                      <c:pt idx="468">
                        <c:v>1.0890867304875599E-30</c:v>
                      </c:pt>
                      <c:pt idx="469">
                        <c:v>1.0490915256239599E-31</c:v>
                      </c:pt>
                      <c:pt idx="470">
                        <c:v>9.7094026549254302E-33</c:v>
                      </c:pt>
                      <c:pt idx="471">
                        <c:v>8.6337578858994407E-34</c:v>
                      </c:pt>
                      <c:pt idx="472">
                        <c:v>7.3762468161675396E-35</c:v>
                      </c:pt>
                      <c:pt idx="473">
                        <c:v>6.0547920973871004E-36</c:v>
                      </c:pt>
                      <c:pt idx="474">
                        <c:v>4.7751965419351404E-37</c:v>
                      </c:pt>
                      <c:pt idx="475">
                        <c:v>3.6183576197424102E-38</c:v>
                      </c:pt>
                      <c:pt idx="476">
                        <c:v>2.6342679344861501E-39</c:v>
                      </c:pt>
                      <c:pt idx="477">
                        <c:v>1.84262357615315E-40</c:v>
                      </c:pt>
                      <c:pt idx="478">
                        <c:v>1.23834462221273E-41</c:v>
                      </c:pt>
                      <c:pt idx="479">
                        <c:v>7.9960341829370203E-43</c:v>
                      </c:pt>
                      <c:pt idx="480">
                        <c:v>4.9606202564701201E-44</c:v>
                      </c:pt>
                      <c:pt idx="481">
                        <c:v>2.9568244680761801E-45</c:v>
                      </c:pt>
                      <c:pt idx="482">
                        <c:v>1.6933367160922601E-46</c:v>
                      </c:pt>
                      <c:pt idx="483">
                        <c:v>9.3172838759083595E-48</c:v>
                      </c:pt>
                      <c:pt idx="484">
                        <c:v>4.92565001961778E-49</c:v>
                      </c:pt>
                      <c:pt idx="485">
                        <c:v>2.5018772312305298E-50</c:v>
                      </c:pt>
                      <c:pt idx="486">
                        <c:v>1.22094657076204E-51</c:v>
                      </c:pt>
                      <c:pt idx="487">
                        <c:v>5.7247370689781297E-53</c:v>
                      </c:pt>
                      <c:pt idx="488">
                        <c:v>2.5789483887025799E-54</c:v>
                      </c:pt>
                      <c:pt idx="489">
                        <c:v>1.11624101907827E-55</c:v>
                      </c:pt>
                      <c:pt idx="490">
                        <c:v>4.6419614051489399E-57</c:v>
                      </c:pt>
                      <c:pt idx="491">
                        <c:v>1.8546983838640801E-58</c:v>
                      </c:pt>
                      <c:pt idx="492">
                        <c:v>7.1198899762292801E-60</c:v>
                      </c:pt>
                      <c:pt idx="493">
                        <c:v>2.62604093871648E-61</c:v>
                      </c:pt>
                      <c:pt idx="494">
                        <c:v>9.3058901720500595E-63</c:v>
                      </c:pt>
                      <c:pt idx="495">
                        <c:v>3.1684187439799201E-64</c:v>
                      </c:pt>
                      <c:pt idx="496">
                        <c:v>1.03646692022003E-65</c:v>
                      </c:pt>
                      <c:pt idx="497">
                        <c:v>3.2575908642430397E-67</c:v>
                      </c:pt>
                      <c:pt idx="498">
                        <c:v>9.8370720360577694E-69</c:v>
                      </c:pt>
                      <c:pt idx="499">
                        <c:v>2.85406188513313E-70</c:v>
                      </c:pt>
                      <c:pt idx="500">
                        <c:v>7.9558967911769203E-7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7285-43DD-A45D-2E082C116C2A}"/>
                  </c:ext>
                </c:extLst>
              </c15:ser>
            </c15:filteredScatterSeries>
            <c15:filteredScatterSeries>
              <c15:ser>
                <c:idx val="4"/>
                <c:order val="5"/>
                <c:tx>
                  <c:v>DOS=04</c:v>
                </c:tx>
                <c:spPr>
                  <a:ln w="19050" cap="rnd">
                    <a:solidFill>
                      <a:schemeClr val="tx1"/>
                    </a:solidFill>
                    <a:prstDash val="solid"/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04'!$M$2:$M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-2.5000000000000001E-2</c:v>
                      </c:pt>
                      <c:pt idx="1">
                        <c:v>-2.4899999999999999E-2</c:v>
                      </c:pt>
                      <c:pt idx="2">
                        <c:v>-2.4799999999999999E-2</c:v>
                      </c:pt>
                      <c:pt idx="3">
                        <c:v>-2.47E-2</c:v>
                      </c:pt>
                      <c:pt idx="4">
                        <c:v>-2.46E-2</c:v>
                      </c:pt>
                      <c:pt idx="5">
                        <c:v>-2.4500000000000001E-2</c:v>
                      </c:pt>
                      <c:pt idx="6">
                        <c:v>-2.4400000000000002E-2</c:v>
                      </c:pt>
                      <c:pt idx="7">
                        <c:v>-2.4299999999999999E-2</c:v>
                      </c:pt>
                      <c:pt idx="8">
                        <c:v>-2.4199999999999999E-2</c:v>
                      </c:pt>
                      <c:pt idx="9">
                        <c:v>-2.41E-2</c:v>
                      </c:pt>
                      <c:pt idx="10">
                        <c:v>-2.4E-2</c:v>
                      </c:pt>
                      <c:pt idx="11">
                        <c:v>-2.3900000000000001E-2</c:v>
                      </c:pt>
                      <c:pt idx="12">
                        <c:v>-2.3800000000000002E-2</c:v>
                      </c:pt>
                      <c:pt idx="13">
                        <c:v>-2.3699999999999999E-2</c:v>
                      </c:pt>
                      <c:pt idx="14">
                        <c:v>-2.3599999999999999E-2</c:v>
                      </c:pt>
                      <c:pt idx="15">
                        <c:v>-2.35E-2</c:v>
                      </c:pt>
                      <c:pt idx="16">
                        <c:v>-2.3400000000000001E-2</c:v>
                      </c:pt>
                      <c:pt idx="17">
                        <c:v>-2.3300000000000001E-2</c:v>
                      </c:pt>
                      <c:pt idx="18">
                        <c:v>-2.3199999999999998E-2</c:v>
                      </c:pt>
                      <c:pt idx="19">
                        <c:v>-2.3099999999999999E-2</c:v>
                      </c:pt>
                      <c:pt idx="20">
                        <c:v>-2.3E-2</c:v>
                      </c:pt>
                      <c:pt idx="21">
                        <c:v>-2.29E-2</c:v>
                      </c:pt>
                      <c:pt idx="22">
                        <c:v>-2.2800000000000001E-2</c:v>
                      </c:pt>
                      <c:pt idx="23">
                        <c:v>-2.2700000000000001E-2</c:v>
                      </c:pt>
                      <c:pt idx="24">
                        <c:v>-2.2599999999999999E-2</c:v>
                      </c:pt>
                      <c:pt idx="25">
                        <c:v>-2.2499999999999999E-2</c:v>
                      </c:pt>
                      <c:pt idx="26">
                        <c:v>-2.24E-2</c:v>
                      </c:pt>
                      <c:pt idx="27">
                        <c:v>-2.23E-2</c:v>
                      </c:pt>
                      <c:pt idx="28">
                        <c:v>-2.2200000000000001E-2</c:v>
                      </c:pt>
                      <c:pt idx="29">
                        <c:v>-2.2100000000000002E-2</c:v>
                      </c:pt>
                      <c:pt idx="30">
                        <c:v>-2.1999999999999999E-2</c:v>
                      </c:pt>
                      <c:pt idx="31">
                        <c:v>-2.1899999999999999E-2</c:v>
                      </c:pt>
                      <c:pt idx="32">
                        <c:v>-2.18E-2</c:v>
                      </c:pt>
                      <c:pt idx="33">
                        <c:v>-2.1700000000000001E-2</c:v>
                      </c:pt>
                      <c:pt idx="34">
                        <c:v>-2.1600000000000001E-2</c:v>
                      </c:pt>
                      <c:pt idx="35">
                        <c:v>-2.1499999999999998E-2</c:v>
                      </c:pt>
                      <c:pt idx="36">
                        <c:v>-2.1399999999999999E-2</c:v>
                      </c:pt>
                      <c:pt idx="37">
                        <c:v>-2.1299999999999999E-2</c:v>
                      </c:pt>
                      <c:pt idx="38">
                        <c:v>-2.12E-2</c:v>
                      </c:pt>
                      <c:pt idx="39">
                        <c:v>-2.1100000000000001E-2</c:v>
                      </c:pt>
                      <c:pt idx="40">
                        <c:v>-2.1000000000000001E-2</c:v>
                      </c:pt>
                      <c:pt idx="41">
                        <c:v>-2.0899999999999998E-2</c:v>
                      </c:pt>
                      <c:pt idx="42">
                        <c:v>-2.0799999999999999E-2</c:v>
                      </c:pt>
                      <c:pt idx="43">
                        <c:v>-2.07E-2</c:v>
                      </c:pt>
                      <c:pt idx="44">
                        <c:v>-2.06E-2</c:v>
                      </c:pt>
                      <c:pt idx="45">
                        <c:v>-2.0500000000000001E-2</c:v>
                      </c:pt>
                      <c:pt idx="46">
                        <c:v>-2.0400000000000001E-2</c:v>
                      </c:pt>
                      <c:pt idx="47">
                        <c:v>-2.0299999999999999E-2</c:v>
                      </c:pt>
                      <c:pt idx="48">
                        <c:v>-2.0199999999999999E-2</c:v>
                      </c:pt>
                      <c:pt idx="49">
                        <c:v>-2.01E-2</c:v>
                      </c:pt>
                      <c:pt idx="50">
                        <c:v>-0.02</c:v>
                      </c:pt>
                      <c:pt idx="51">
                        <c:v>-1.9900000000000001E-2</c:v>
                      </c:pt>
                      <c:pt idx="52">
                        <c:v>-1.9800000000000002E-2</c:v>
                      </c:pt>
                      <c:pt idx="53">
                        <c:v>-1.9699999999999999E-2</c:v>
                      </c:pt>
                      <c:pt idx="54">
                        <c:v>-1.9599999999999999E-2</c:v>
                      </c:pt>
                      <c:pt idx="55">
                        <c:v>-1.95E-2</c:v>
                      </c:pt>
                      <c:pt idx="56">
                        <c:v>-1.9400000000000001E-2</c:v>
                      </c:pt>
                      <c:pt idx="57">
                        <c:v>-1.9300000000000001E-2</c:v>
                      </c:pt>
                      <c:pt idx="58">
                        <c:v>-1.9199999999999998E-2</c:v>
                      </c:pt>
                      <c:pt idx="59">
                        <c:v>-1.9099999999999999E-2</c:v>
                      </c:pt>
                      <c:pt idx="60">
                        <c:v>-1.9E-2</c:v>
                      </c:pt>
                      <c:pt idx="61">
                        <c:v>-1.89E-2</c:v>
                      </c:pt>
                      <c:pt idx="62">
                        <c:v>-1.8800000000000001E-2</c:v>
                      </c:pt>
                      <c:pt idx="63">
                        <c:v>-1.8700000000000001E-2</c:v>
                      </c:pt>
                      <c:pt idx="64">
                        <c:v>-1.8599999999999998E-2</c:v>
                      </c:pt>
                      <c:pt idx="65">
                        <c:v>-1.8499999999999999E-2</c:v>
                      </c:pt>
                      <c:pt idx="66">
                        <c:v>-1.84E-2</c:v>
                      </c:pt>
                      <c:pt idx="67">
                        <c:v>-1.83E-2</c:v>
                      </c:pt>
                      <c:pt idx="68">
                        <c:v>-1.8200000000000001E-2</c:v>
                      </c:pt>
                      <c:pt idx="69">
                        <c:v>-1.8100000000000002E-2</c:v>
                      </c:pt>
                      <c:pt idx="70">
                        <c:v>-1.7999999999999999E-2</c:v>
                      </c:pt>
                      <c:pt idx="71">
                        <c:v>-1.7899999999999999E-2</c:v>
                      </c:pt>
                      <c:pt idx="72">
                        <c:v>-1.78E-2</c:v>
                      </c:pt>
                      <c:pt idx="73">
                        <c:v>-1.77E-2</c:v>
                      </c:pt>
                      <c:pt idx="74">
                        <c:v>-1.7600000000000001E-2</c:v>
                      </c:pt>
                      <c:pt idx="75">
                        <c:v>-1.7500000000000002E-2</c:v>
                      </c:pt>
                      <c:pt idx="76">
                        <c:v>-1.7399999999999999E-2</c:v>
                      </c:pt>
                      <c:pt idx="77">
                        <c:v>-1.7299999999999999E-2</c:v>
                      </c:pt>
                      <c:pt idx="78">
                        <c:v>-1.72E-2</c:v>
                      </c:pt>
                      <c:pt idx="79">
                        <c:v>-1.7100000000000001E-2</c:v>
                      </c:pt>
                      <c:pt idx="80">
                        <c:v>-1.7000000000000001E-2</c:v>
                      </c:pt>
                      <c:pt idx="81">
                        <c:v>-1.6899999999999998E-2</c:v>
                      </c:pt>
                      <c:pt idx="82">
                        <c:v>-1.6799999999999999E-2</c:v>
                      </c:pt>
                      <c:pt idx="83">
                        <c:v>-1.67E-2</c:v>
                      </c:pt>
                      <c:pt idx="84">
                        <c:v>-1.66E-2</c:v>
                      </c:pt>
                      <c:pt idx="85">
                        <c:v>-1.6500000000000001E-2</c:v>
                      </c:pt>
                      <c:pt idx="86">
                        <c:v>-1.6400000000000001E-2</c:v>
                      </c:pt>
                      <c:pt idx="87">
                        <c:v>-1.6299999999999999E-2</c:v>
                      </c:pt>
                      <c:pt idx="88">
                        <c:v>-1.6199999999999999E-2</c:v>
                      </c:pt>
                      <c:pt idx="89">
                        <c:v>-1.61E-2</c:v>
                      </c:pt>
                      <c:pt idx="90">
                        <c:v>-1.6E-2</c:v>
                      </c:pt>
                      <c:pt idx="91">
                        <c:v>-1.5900000000000001E-2</c:v>
                      </c:pt>
                      <c:pt idx="92">
                        <c:v>-1.5800000000000002E-2</c:v>
                      </c:pt>
                      <c:pt idx="93">
                        <c:v>-1.5699999999999999E-2</c:v>
                      </c:pt>
                      <c:pt idx="94">
                        <c:v>-1.5599999999999999E-2</c:v>
                      </c:pt>
                      <c:pt idx="95">
                        <c:v>-1.55E-2</c:v>
                      </c:pt>
                      <c:pt idx="96">
                        <c:v>-1.54E-2</c:v>
                      </c:pt>
                      <c:pt idx="97">
                        <c:v>-1.5299999999999999E-2</c:v>
                      </c:pt>
                      <c:pt idx="98">
                        <c:v>-1.52E-2</c:v>
                      </c:pt>
                      <c:pt idx="99">
                        <c:v>-1.5100000000000001E-2</c:v>
                      </c:pt>
                      <c:pt idx="100">
                        <c:v>-1.4999999999999999E-2</c:v>
                      </c:pt>
                      <c:pt idx="101">
                        <c:v>-1.49E-2</c:v>
                      </c:pt>
                      <c:pt idx="102">
                        <c:v>-1.4800000000000001E-2</c:v>
                      </c:pt>
                      <c:pt idx="103">
                        <c:v>-1.47E-2</c:v>
                      </c:pt>
                      <c:pt idx="104">
                        <c:v>-1.46E-2</c:v>
                      </c:pt>
                      <c:pt idx="105">
                        <c:v>-1.4500000000000001E-2</c:v>
                      </c:pt>
                      <c:pt idx="106">
                        <c:v>-1.44E-2</c:v>
                      </c:pt>
                      <c:pt idx="107">
                        <c:v>-1.43E-2</c:v>
                      </c:pt>
                      <c:pt idx="108">
                        <c:v>-1.4200000000000001E-2</c:v>
                      </c:pt>
                      <c:pt idx="109">
                        <c:v>-1.41E-2</c:v>
                      </c:pt>
                      <c:pt idx="110">
                        <c:v>-1.4E-2</c:v>
                      </c:pt>
                      <c:pt idx="111">
                        <c:v>-1.3899999999999999E-2</c:v>
                      </c:pt>
                      <c:pt idx="112">
                        <c:v>-1.38E-2</c:v>
                      </c:pt>
                      <c:pt idx="113">
                        <c:v>-1.37E-2</c:v>
                      </c:pt>
                      <c:pt idx="114">
                        <c:v>-1.3599999999999999E-2</c:v>
                      </c:pt>
                      <c:pt idx="115">
                        <c:v>-1.35E-2</c:v>
                      </c:pt>
                      <c:pt idx="116">
                        <c:v>-1.34E-2</c:v>
                      </c:pt>
                      <c:pt idx="117">
                        <c:v>-1.3299999999999999E-2</c:v>
                      </c:pt>
                      <c:pt idx="118">
                        <c:v>-1.32E-2</c:v>
                      </c:pt>
                      <c:pt idx="119">
                        <c:v>-1.3100000000000001E-2</c:v>
                      </c:pt>
                      <c:pt idx="120">
                        <c:v>-1.2999999999999999E-2</c:v>
                      </c:pt>
                      <c:pt idx="121">
                        <c:v>-1.29E-2</c:v>
                      </c:pt>
                      <c:pt idx="122">
                        <c:v>-1.2800000000000001E-2</c:v>
                      </c:pt>
                      <c:pt idx="123">
                        <c:v>-1.2699999999999999E-2</c:v>
                      </c:pt>
                      <c:pt idx="124">
                        <c:v>-1.26E-2</c:v>
                      </c:pt>
                      <c:pt idx="125">
                        <c:v>-1.2500000000000001E-2</c:v>
                      </c:pt>
                      <c:pt idx="126">
                        <c:v>-1.24E-2</c:v>
                      </c:pt>
                      <c:pt idx="127">
                        <c:v>-1.23E-2</c:v>
                      </c:pt>
                      <c:pt idx="128">
                        <c:v>-1.2200000000000001E-2</c:v>
                      </c:pt>
                      <c:pt idx="129">
                        <c:v>-1.21E-2</c:v>
                      </c:pt>
                      <c:pt idx="130">
                        <c:v>-1.2E-2</c:v>
                      </c:pt>
                      <c:pt idx="131">
                        <c:v>-1.1900000000000001E-2</c:v>
                      </c:pt>
                      <c:pt idx="132">
                        <c:v>-1.18E-2</c:v>
                      </c:pt>
                      <c:pt idx="133">
                        <c:v>-1.17E-2</c:v>
                      </c:pt>
                      <c:pt idx="134">
                        <c:v>-1.1599999999999999E-2</c:v>
                      </c:pt>
                      <c:pt idx="135">
                        <c:v>-1.15E-2</c:v>
                      </c:pt>
                      <c:pt idx="136">
                        <c:v>-1.14E-2</c:v>
                      </c:pt>
                      <c:pt idx="137">
                        <c:v>-1.1299999999999999E-2</c:v>
                      </c:pt>
                      <c:pt idx="138">
                        <c:v>-1.12E-2</c:v>
                      </c:pt>
                      <c:pt idx="139">
                        <c:v>-1.11E-2</c:v>
                      </c:pt>
                      <c:pt idx="140">
                        <c:v>-1.0999999999999999E-2</c:v>
                      </c:pt>
                      <c:pt idx="141">
                        <c:v>-1.09E-2</c:v>
                      </c:pt>
                      <c:pt idx="142">
                        <c:v>-1.0800000000000001E-2</c:v>
                      </c:pt>
                      <c:pt idx="143">
                        <c:v>-1.0699999999999999E-2</c:v>
                      </c:pt>
                      <c:pt idx="144">
                        <c:v>-1.06E-2</c:v>
                      </c:pt>
                      <c:pt idx="145">
                        <c:v>-1.0500000000000001E-2</c:v>
                      </c:pt>
                      <c:pt idx="146">
                        <c:v>-1.04E-2</c:v>
                      </c:pt>
                      <c:pt idx="147">
                        <c:v>-1.03E-2</c:v>
                      </c:pt>
                      <c:pt idx="148">
                        <c:v>-1.0200000000000001E-2</c:v>
                      </c:pt>
                      <c:pt idx="149">
                        <c:v>-1.01E-2</c:v>
                      </c:pt>
                      <c:pt idx="150">
                        <c:v>-0.01</c:v>
                      </c:pt>
                      <c:pt idx="151">
                        <c:v>-9.9000000000000008E-3</c:v>
                      </c:pt>
                      <c:pt idx="152">
                        <c:v>-9.7999999999999997E-3</c:v>
                      </c:pt>
                      <c:pt idx="153">
                        <c:v>-9.7000000000000003E-3</c:v>
                      </c:pt>
                      <c:pt idx="154">
                        <c:v>-9.5999999999999992E-3</c:v>
                      </c:pt>
                      <c:pt idx="155">
                        <c:v>-9.4999999999999998E-3</c:v>
                      </c:pt>
                      <c:pt idx="156">
                        <c:v>-9.4000000000000004E-3</c:v>
                      </c:pt>
                      <c:pt idx="157">
                        <c:v>-9.2999999999999992E-3</c:v>
                      </c:pt>
                      <c:pt idx="158">
                        <c:v>-9.1999999999999998E-3</c:v>
                      </c:pt>
                      <c:pt idx="159">
                        <c:v>-9.1000000000000004E-3</c:v>
                      </c:pt>
                      <c:pt idx="160">
                        <c:v>-8.9999999999999993E-3</c:v>
                      </c:pt>
                      <c:pt idx="161">
                        <c:v>-8.8999999999999999E-3</c:v>
                      </c:pt>
                      <c:pt idx="162">
                        <c:v>-8.8000000000000005E-3</c:v>
                      </c:pt>
                      <c:pt idx="163">
                        <c:v>-8.6999999999999994E-3</c:v>
                      </c:pt>
                      <c:pt idx="164">
                        <c:v>-8.6E-3</c:v>
                      </c:pt>
                      <c:pt idx="165">
                        <c:v>-8.5000000000000006E-3</c:v>
                      </c:pt>
                      <c:pt idx="166">
                        <c:v>-8.3999999999999995E-3</c:v>
                      </c:pt>
                      <c:pt idx="167">
                        <c:v>-8.3000000000000001E-3</c:v>
                      </c:pt>
                      <c:pt idx="168">
                        <c:v>-8.2000000000000007E-3</c:v>
                      </c:pt>
                      <c:pt idx="169">
                        <c:v>-8.0999999999999996E-3</c:v>
                      </c:pt>
                      <c:pt idx="170">
                        <c:v>-8.0000000000000002E-3</c:v>
                      </c:pt>
                      <c:pt idx="171">
                        <c:v>-7.9000000000000008E-3</c:v>
                      </c:pt>
                      <c:pt idx="172">
                        <c:v>-7.7999999999999996E-3</c:v>
                      </c:pt>
                      <c:pt idx="173">
                        <c:v>-7.7000000000000002E-3</c:v>
                      </c:pt>
                      <c:pt idx="174">
                        <c:v>-7.6E-3</c:v>
                      </c:pt>
                      <c:pt idx="175">
                        <c:v>-7.4999999999999997E-3</c:v>
                      </c:pt>
                      <c:pt idx="176">
                        <c:v>-7.4000000000000003E-3</c:v>
                      </c:pt>
                      <c:pt idx="177">
                        <c:v>-7.3000000000000001E-3</c:v>
                      </c:pt>
                      <c:pt idx="178">
                        <c:v>-7.1999999999999998E-3</c:v>
                      </c:pt>
                      <c:pt idx="179">
                        <c:v>-7.1000000000000004E-3</c:v>
                      </c:pt>
                      <c:pt idx="180">
                        <c:v>-7.0000000000000001E-3</c:v>
                      </c:pt>
                      <c:pt idx="181">
                        <c:v>-6.8999999999999999E-3</c:v>
                      </c:pt>
                      <c:pt idx="182">
                        <c:v>-6.7999999999999996E-3</c:v>
                      </c:pt>
                      <c:pt idx="183">
                        <c:v>-6.7000000000000002E-3</c:v>
                      </c:pt>
                      <c:pt idx="184">
                        <c:v>-6.6E-3</c:v>
                      </c:pt>
                      <c:pt idx="185">
                        <c:v>-6.4999999999999997E-3</c:v>
                      </c:pt>
                      <c:pt idx="186">
                        <c:v>-6.4000000000000003E-3</c:v>
                      </c:pt>
                      <c:pt idx="187">
                        <c:v>-6.3E-3</c:v>
                      </c:pt>
                      <c:pt idx="188">
                        <c:v>-6.1999999999999998E-3</c:v>
                      </c:pt>
                      <c:pt idx="189">
                        <c:v>-6.1000000000000004E-3</c:v>
                      </c:pt>
                      <c:pt idx="190">
                        <c:v>-6.0000000000000001E-3</c:v>
                      </c:pt>
                      <c:pt idx="191">
                        <c:v>-5.8999999999999999E-3</c:v>
                      </c:pt>
                      <c:pt idx="192">
                        <c:v>-5.7999999999999996E-3</c:v>
                      </c:pt>
                      <c:pt idx="193">
                        <c:v>-5.7000000000000002E-3</c:v>
                      </c:pt>
                      <c:pt idx="194">
                        <c:v>-5.5999999999999999E-3</c:v>
                      </c:pt>
                      <c:pt idx="195">
                        <c:v>-5.4999999999999997E-3</c:v>
                      </c:pt>
                      <c:pt idx="196">
                        <c:v>-5.4000000000000003E-3</c:v>
                      </c:pt>
                      <c:pt idx="197">
                        <c:v>-5.3E-3</c:v>
                      </c:pt>
                      <c:pt idx="198">
                        <c:v>-5.1999999999999998E-3</c:v>
                      </c:pt>
                      <c:pt idx="199">
                        <c:v>-5.1000000000000004E-3</c:v>
                      </c:pt>
                      <c:pt idx="200">
                        <c:v>-5.0000000000000001E-3</c:v>
                      </c:pt>
                      <c:pt idx="201">
                        <c:v>-4.8999999999999998E-3</c:v>
                      </c:pt>
                      <c:pt idx="202">
                        <c:v>-4.7999999999999996E-3</c:v>
                      </c:pt>
                      <c:pt idx="203">
                        <c:v>-4.7000000000000002E-3</c:v>
                      </c:pt>
                      <c:pt idx="204">
                        <c:v>-4.5999999999999999E-3</c:v>
                      </c:pt>
                      <c:pt idx="205">
                        <c:v>-4.4999999999999997E-3</c:v>
                      </c:pt>
                      <c:pt idx="206">
                        <c:v>-4.4000000000000003E-3</c:v>
                      </c:pt>
                      <c:pt idx="207">
                        <c:v>-4.3E-3</c:v>
                      </c:pt>
                      <c:pt idx="208">
                        <c:v>-4.1999999999999997E-3</c:v>
                      </c:pt>
                      <c:pt idx="209">
                        <c:v>-4.1000000000000003E-3</c:v>
                      </c:pt>
                      <c:pt idx="210">
                        <c:v>-4.0000000000000001E-3</c:v>
                      </c:pt>
                      <c:pt idx="211">
                        <c:v>-3.8999999999999998E-3</c:v>
                      </c:pt>
                      <c:pt idx="212">
                        <c:v>-3.8E-3</c:v>
                      </c:pt>
                      <c:pt idx="213">
                        <c:v>-3.7000000000000002E-3</c:v>
                      </c:pt>
                      <c:pt idx="214">
                        <c:v>-3.5999999999999999E-3</c:v>
                      </c:pt>
                      <c:pt idx="215">
                        <c:v>-3.5000000000000001E-3</c:v>
                      </c:pt>
                      <c:pt idx="216">
                        <c:v>-3.3999999999999998E-3</c:v>
                      </c:pt>
                      <c:pt idx="217">
                        <c:v>-3.3E-3</c:v>
                      </c:pt>
                      <c:pt idx="218">
                        <c:v>-3.2000000000000002E-3</c:v>
                      </c:pt>
                      <c:pt idx="219">
                        <c:v>-3.0999999999999999E-3</c:v>
                      </c:pt>
                      <c:pt idx="220">
                        <c:v>-3.0000000000000001E-3</c:v>
                      </c:pt>
                      <c:pt idx="221">
                        <c:v>-2.8999999999999998E-3</c:v>
                      </c:pt>
                      <c:pt idx="222">
                        <c:v>-2.8E-3</c:v>
                      </c:pt>
                      <c:pt idx="223">
                        <c:v>-2.7000000000000001E-3</c:v>
                      </c:pt>
                      <c:pt idx="224">
                        <c:v>-2.5999999999999999E-3</c:v>
                      </c:pt>
                      <c:pt idx="225">
                        <c:v>-2.5000000000000001E-3</c:v>
                      </c:pt>
                      <c:pt idx="226">
                        <c:v>-2.3999999999999998E-3</c:v>
                      </c:pt>
                      <c:pt idx="227">
                        <c:v>-2.3E-3</c:v>
                      </c:pt>
                      <c:pt idx="228">
                        <c:v>-2.2000000000000001E-3</c:v>
                      </c:pt>
                      <c:pt idx="229">
                        <c:v>-2.0999999999999999E-3</c:v>
                      </c:pt>
                      <c:pt idx="230">
                        <c:v>-2E-3</c:v>
                      </c:pt>
                      <c:pt idx="231">
                        <c:v>-1.9E-3</c:v>
                      </c:pt>
                      <c:pt idx="232">
                        <c:v>-1.8E-3</c:v>
                      </c:pt>
                      <c:pt idx="233">
                        <c:v>-1.6999999999999999E-3</c:v>
                      </c:pt>
                      <c:pt idx="234">
                        <c:v>-1.6000000000000001E-3</c:v>
                      </c:pt>
                      <c:pt idx="235">
                        <c:v>-1.5E-3</c:v>
                      </c:pt>
                      <c:pt idx="236">
                        <c:v>-1.4E-3</c:v>
                      </c:pt>
                      <c:pt idx="237">
                        <c:v>-1.2999999999999999E-3</c:v>
                      </c:pt>
                      <c:pt idx="238">
                        <c:v>-1.1999999999999999E-3</c:v>
                      </c:pt>
                      <c:pt idx="239">
                        <c:v>-1.1000000000000001E-3</c:v>
                      </c:pt>
                      <c:pt idx="240">
                        <c:v>-1E-3</c:v>
                      </c:pt>
                      <c:pt idx="241">
                        <c:v>-9.0000000000000095E-4</c:v>
                      </c:pt>
                      <c:pt idx="242">
                        <c:v>-7.9999999999999895E-4</c:v>
                      </c:pt>
                      <c:pt idx="243">
                        <c:v>-6.9999999999999902E-4</c:v>
                      </c:pt>
                      <c:pt idx="244">
                        <c:v>-5.9999999999999995E-4</c:v>
                      </c:pt>
                      <c:pt idx="245">
                        <c:v>-5.0000000000000001E-4</c:v>
                      </c:pt>
                      <c:pt idx="246">
                        <c:v>-4.0000000000000099E-4</c:v>
                      </c:pt>
                      <c:pt idx="247">
                        <c:v>-3.0000000000000198E-4</c:v>
                      </c:pt>
                      <c:pt idx="248">
                        <c:v>-1.9999999999999901E-4</c:v>
                      </c:pt>
                      <c:pt idx="249" formatCode="0.00E+00">
                        <c:v>-9.9999999999999395E-5</c:v>
                      </c:pt>
                      <c:pt idx="250">
                        <c:v>0</c:v>
                      </c:pt>
                      <c:pt idx="251" formatCode="0.00E+00">
                        <c:v>9.9999999999999395E-5</c:v>
                      </c:pt>
                      <c:pt idx="252">
                        <c:v>1.9999999999999901E-4</c:v>
                      </c:pt>
                      <c:pt idx="253">
                        <c:v>2.9999999999999802E-4</c:v>
                      </c:pt>
                      <c:pt idx="254">
                        <c:v>4.0000000000000099E-4</c:v>
                      </c:pt>
                      <c:pt idx="255">
                        <c:v>5.0000000000000001E-4</c:v>
                      </c:pt>
                      <c:pt idx="256">
                        <c:v>5.9999999999999995E-4</c:v>
                      </c:pt>
                      <c:pt idx="257">
                        <c:v>6.9999999999999902E-4</c:v>
                      </c:pt>
                      <c:pt idx="258">
                        <c:v>7.9999999999999895E-4</c:v>
                      </c:pt>
                      <c:pt idx="259">
                        <c:v>9.0000000000000095E-4</c:v>
                      </c:pt>
                      <c:pt idx="260">
                        <c:v>1E-3</c:v>
                      </c:pt>
                      <c:pt idx="261">
                        <c:v>1.1000000000000001E-3</c:v>
                      </c:pt>
                      <c:pt idx="262">
                        <c:v>1.1999999999999999E-3</c:v>
                      </c:pt>
                      <c:pt idx="263">
                        <c:v>1.2999999999999999E-3</c:v>
                      </c:pt>
                      <c:pt idx="264">
                        <c:v>1.4E-3</c:v>
                      </c:pt>
                      <c:pt idx="265">
                        <c:v>1.5E-3</c:v>
                      </c:pt>
                      <c:pt idx="266">
                        <c:v>1.6000000000000001E-3</c:v>
                      </c:pt>
                      <c:pt idx="267">
                        <c:v>1.6999999999999999E-3</c:v>
                      </c:pt>
                      <c:pt idx="268">
                        <c:v>1.8E-3</c:v>
                      </c:pt>
                      <c:pt idx="269">
                        <c:v>1.9E-3</c:v>
                      </c:pt>
                      <c:pt idx="270">
                        <c:v>2E-3</c:v>
                      </c:pt>
                      <c:pt idx="271">
                        <c:v>2.0999999999999999E-3</c:v>
                      </c:pt>
                      <c:pt idx="272">
                        <c:v>2.2000000000000001E-3</c:v>
                      </c:pt>
                      <c:pt idx="273">
                        <c:v>2.3E-3</c:v>
                      </c:pt>
                      <c:pt idx="274">
                        <c:v>2.3999999999999998E-3</c:v>
                      </c:pt>
                      <c:pt idx="275">
                        <c:v>2.5000000000000001E-3</c:v>
                      </c:pt>
                      <c:pt idx="276">
                        <c:v>2.5999999999999999E-3</c:v>
                      </c:pt>
                      <c:pt idx="277">
                        <c:v>2.7000000000000001E-3</c:v>
                      </c:pt>
                      <c:pt idx="278">
                        <c:v>2.8E-3</c:v>
                      </c:pt>
                      <c:pt idx="279">
                        <c:v>2.8999999999999998E-3</c:v>
                      </c:pt>
                      <c:pt idx="280">
                        <c:v>3.0000000000000001E-3</c:v>
                      </c:pt>
                      <c:pt idx="281">
                        <c:v>3.0999999999999999E-3</c:v>
                      </c:pt>
                      <c:pt idx="282">
                        <c:v>3.2000000000000002E-3</c:v>
                      </c:pt>
                      <c:pt idx="283">
                        <c:v>3.3E-3</c:v>
                      </c:pt>
                      <c:pt idx="284">
                        <c:v>3.3999999999999998E-3</c:v>
                      </c:pt>
                      <c:pt idx="285">
                        <c:v>3.5000000000000001E-3</c:v>
                      </c:pt>
                      <c:pt idx="286">
                        <c:v>3.5999999999999999E-3</c:v>
                      </c:pt>
                      <c:pt idx="287">
                        <c:v>3.7000000000000002E-3</c:v>
                      </c:pt>
                      <c:pt idx="288">
                        <c:v>3.8E-3</c:v>
                      </c:pt>
                      <c:pt idx="289">
                        <c:v>3.8999999999999998E-3</c:v>
                      </c:pt>
                      <c:pt idx="290">
                        <c:v>4.0000000000000001E-3</c:v>
                      </c:pt>
                      <c:pt idx="291">
                        <c:v>4.1000000000000003E-3</c:v>
                      </c:pt>
                      <c:pt idx="292">
                        <c:v>4.1999999999999997E-3</c:v>
                      </c:pt>
                      <c:pt idx="293">
                        <c:v>4.3E-3</c:v>
                      </c:pt>
                      <c:pt idx="294">
                        <c:v>4.4000000000000003E-3</c:v>
                      </c:pt>
                      <c:pt idx="295">
                        <c:v>4.4999999999999997E-3</c:v>
                      </c:pt>
                      <c:pt idx="296">
                        <c:v>4.5999999999999999E-3</c:v>
                      </c:pt>
                      <c:pt idx="297">
                        <c:v>4.7000000000000002E-3</c:v>
                      </c:pt>
                      <c:pt idx="298">
                        <c:v>4.7999999999999996E-3</c:v>
                      </c:pt>
                      <c:pt idx="299">
                        <c:v>4.8999999999999998E-3</c:v>
                      </c:pt>
                      <c:pt idx="300">
                        <c:v>5.0000000000000001E-3</c:v>
                      </c:pt>
                      <c:pt idx="301">
                        <c:v>5.1000000000000004E-3</c:v>
                      </c:pt>
                      <c:pt idx="302">
                        <c:v>5.1999999999999998E-3</c:v>
                      </c:pt>
                      <c:pt idx="303">
                        <c:v>5.3E-3</c:v>
                      </c:pt>
                      <c:pt idx="304">
                        <c:v>5.4000000000000003E-3</c:v>
                      </c:pt>
                      <c:pt idx="305">
                        <c:v>5.4999999999999997E-3</c:v>
                      </c:pt>
                      <c:pt idx="306">
                        <c:v>5.5999999999999999E-3</c:v>
                      </c:pt>
                      <c:pt idx="307">
                        <c:v>5.7000000000000002E-3</c:v>
                      </c:pt>
                      <c:pt idx="308">
                        <c:v>5.7999999999999996E-3</c:v>
                      </c:pt>
                      <c:pt idx="309">
                        <c:v>5.8999999999999999E-3</c:v>
                      </c:pt>
                      <c:pt idx="310">
                        <c:v>6.0000000000000001E-3</c:v>
                      </c:pt>
                      <c:pt idx="311">
                        <c:v>6.1000000000000004E-3</c:v>
                      </c:pt>
                      <c:pt idx="312">
                        <c:v>6.1999999999999998E-3</c:v>
                      </c:pt>
                      <c:pt idx="313">
                        <c:v>6.3E-3</c:v>
                      </c:pt>
                      <c:pt idx="314">
                        <c:v>6.4000000000000003E-3</c:v>
                      </c:pt>
                      <c:pt idx="315">
                        <c:v>6.4999999999999997E-3</c:v>
                      </c:pt>
                      <c:pt idx="316">
                        <c:v>6.6E-3</c:v>
                      </c:pt>
                      <c:pt idx="317">
                        <c:v>6.7000000000000002E-3</c:v>
                      </c:pt>
                      <c:pt idx="318">
                        <c:v>6.7999999999999996E-3</c:v>
                      </c:pt>
                      <c:pt idx="319">
                        <c:v>6.8999999999999999E-3</c:v>
                      </c:pt>
                      <c:pt idx="320">
                        <c:v>7.0000000000000001E-3</c:v>
                      </c:pt>
                      <c:pt idx="321">
                        <c:v>7.1000000000000004E-3</c:v>
                      </c:pt>
                      <c:pt idx="322">
                        <c:v>7.1999999999999998E-3</c:v>
                      </c:pt>
                      <c:pt idx="323">
                        <c:v>7.3000000000000001E-3</c:v>
                      </c:pt>
                      <c:pt idx="324">
                        <c:v>7.4000000000000003E-3</c:v>
                      </c:pt>
                      <c:pt idx="325">
                        <c:v>7.4999999999999997E-3</c:v>
                      </c:pt>
                      <c:pt idx="326">
                        <c:v>7.6E-3</c:v>
                      </c:pt>
                      <c:pt idx="327">
                        <c:v>7.7000000000000002E-3</c:v>
                      </c:pt>
                      <c:pt idx="328">
                        <c:v>7.7999999999999996E-3</c:v>
                      </c:pt>
                      <c:pt idx="329">
                        <c:v>7.9000000000000008E-3</c:v>
                      </c:pt>
                      <c:pt idx="330">
                        <c:v>8.0000000000000002E-3</c:v>
                      </c:pt>
                      <c:pt idx="331">
                        <c:v>8.0999999999999996E-3</c:v>
                      </c:pt>
                      <c:pt idx="332">
                        <c:v>8.2000000000000007E-3</c:v>
                      </c:pt>
                      <c:pt idx="333">
                        <c:v>8.3000000000000001E-3</c:v>
                      </c:pt>
                      <c:pt idx="334">
                        <c:v>8.3999999999999995E-3</c:v>
                      </c:pt>
                      <c:pt idx="335">
                        <c:v>8.5000000000000006E-3</c:v>
                      </c:pt>
                      <c:pt idx="336">
                        <c:v>8.6E-3</c:v>
                      </c:pt>
                      <c:pt idx="337">
                        <c:v>8.6999999999999994E-3</c:v>
                      </c:pt>
                      <c:pt idx="338">
                        <c:v>8.8000000000000005E-3</c:v>
                      </c:pt>
                      <c:pt idx="339">
                        <c:v>8.8999999999999999E-3</c:v>
                      </c:pt>
                      <c:pt idx="340">
                        <c:v>8.9999999999999993E-3</c:v>
                      </c:pt>
                      <c:pt idx="341">
                        <c:v>9.1000000000000004E-3</c:v>
                      </c:pt>
                      <c:pt idx="342">
                        <c:v>9.1999999999999998E-3</c:v>
                      </c:pt>
                      <c:pt idx="343">
                        <c:v>9.2999999999999992E-3</c:v>
                      </c:pt>
                      <c:pt idx="344">
                        <c:v>9.4000000000000004E-3</c:v>
                      </c:pt>
                      <c:pt idx="345">
                        <c:v>9.4999999999999998E-3</c:v>
                      </c:pt>
                      <c:pt idx="346">
                        <c:v>9.5999999999999992E-3</c:v>
                      </c:pt>
                      <c:pt idx="347">
                        <c:v>9.7000000000000003E-3</c:v>
                      </c:pt>
                      <c:pt idx="348">
                        <c:v>9.7999999999999997E-3</c:v>
                      </c:pt>
                      <c:pt idx="349">
                        <c:v>9.9000000000000008E-3</c:v>
                      </c:pt>
                      <c:pt idx="350">
                        <c:v>0.01</c:v>
                      </c:pt>
                      <c:pt idx="351">
                        <c:v>1.01E-2</c:v>
                      </c:pt>
                      <c:pt idx="352">
                        <c:v>1.0200000000000001E-2</c:v>
                      </c:pt>
                      <c:pt idx="353">
                        <c:v>1.03E-2</c:v>
                      </c:pt>
                      <c:pt idx="354">
                        <c:v>1.04E-2</c:v>
                      </c:pt>
                      <c:pt idx="355">
                        <c:v>1.0500000000000001E-2</c:v>
                      </c:pt>
                      <c:pt idx="356">
                        <c:v>1.06E-2</c:v>
                      </c:pt>
                      <c:pt idx="357">
                        <c:v>1.0699999999999999E-2</c:v>
                      </c:pt>
                      <c:pt idx="358">
                        <c:v>1.0800000000000001E-2</c:v>
                      </c:pt>
                      <c:pt idx="359">
                        <c:v>1.09E-2</c:v>
                      </c:pt>
                      <c:pt idx="360">
                        <c:v>1.0999999999999999E-2</c:v>
                      </c:pt>
                      <c:pt idx="361">
                        <c:v>1.11E-2</c:v>
                      </c:pt>
                      <c:pt idx="362">
                        <c:v>1.12E-2</c:v>
                      </c:pt>
                      <c:pt idx="363">
                        <c:v>1.1299999999999999E-2</c:v>
                      </c:pt>
                      <c:pt idx="364">
                        <c:v>1.14E-2</c:v>
                      </c:pt>
                      <c:pt idx="365">
                        <c:v>1.15E-2</c:v>
                      </c:pt>
                      <c:pt idx="366">
                        <c:v>1.1599999999999999E-2</c:v>
                      </c:pt>
                      <c:pt idx="367">
                        <c:v>1.17E-2</c:v>
                      </c:pt>
                      <c:pt idx="368">
                        <c:v>1.18E-2</c:v>
                      </c:pt>
                      <c:pt idx="369">
                        <c:v>1.1900000000000001E-2</c:v>
                      </c:pt>
                      <c:pt idx="370">
                        <c:v>1.2E-2</c:v>
                      </c:pt>
                      <c:pt idx="371">
                        <c:v>1.21E-2</c:v>
                      </c:pt>
                      <c:pt idx="372">
                        <c:v>1.2200000000000001E-2</c:v>
                      </c:pt>
                      <c:pt idx="373">
                        <c:v>1.23E-2</c:v>
                      </c:pt>
                      <c:pt idx="374">
                        <c:v>1.24E-2</c:v>
                      </c:pt>
                      <c:pt idx="375">
                        <c:v>1.2500000000000001E-2</c:v>
                      </c:pt>
                      <c:pt idx="376">
                        <c:v>1.26E-2</c:v>
                      </c:pt>
                      <c:pt idx="377">
                        <c:v>1.2699999999999999E-2</c:v>
                      </c:pt>
                      <c:pt idx="378">
                        <c:v>1.2800000000000001E-2</c:v>
                      </c:pt>
                      <c:pt idx="379">
                        <c:v>1.29E-2</c:v>
                      </c:pt>
                      <c:pt idx="380">
                        <c:v>1.2999999999999999E-2</c:v>
                      </c:pt>
                      <c:pt idx="381">
                        <c:v>1.3100000000000001E-2</c:v>
                      </c:pt>
                      <c:pt idx="382">
                        <c:v>1.32E-2</c:v>
                      </c:pt>
                      <c:pt idx="383">
                        <c:v>1.3299999999999999E-2</c:v>
                      </c:pt>
                      <c:pt idx="384">
                        <c:v>1.34E-2</c:v>
                      </c:pt>
                      <c:pt idx="385">
                        <c:v>1.35E-2</c:v>
                      </c:pt>
                      <c:pt idx="386">
                        <c:v>1.3599999999999999E-2</c:v>
                      </c:pt>
                      <c:pt idx="387">
                        <c:v>1.37E-2</c:v>
                      </c:pt>
                      <c:pt idx="388">
                        <c:v>1.38E-2</c:v>
                      </c:pt>
                      <c:pt idx="389">
                        <c:v>1.3899999999999999E-2</c:v>
                      </c:pt>
                      <c:pt idx="390">
                        <c:v>1.4E-2</c:v>
                      </c:pt>
                      <c:pt idx="391">
                        <c:v>1.41E-2</c:v>
                      </c:pt>
                      <c:pt idx="392">
                        <c:v>1.4200000000000001E-2</c:v>
                      </c:pt>
                      <c:pt idx="393">
                        <c:v>1.43E-2</c:v>
                      </c:pt>
                      <c:pt idx="394">
                        <c:v>1.44E-2</c:v>
                      </c:pt>
                      <c:pt idx="395">
                        <c:v>1.4500000000000001E-2</c:v>
                      </c:pt>
                      <c:pt idx="396">
                        <c:v>1.46E-2</c:v>
                      </c:pt>
                      <c:pt idx="397">
                        <c:v>1.47E-2</c:v>
                      </c:pt>
                      <c:pt idx="398">
                        <c:v>1.4800000000000001E-2</c:v>
                      </c:pt>
                      <c:pt idx="399">
                        <c:v>1.49E-2</c:v>
                      </c:pt>
                      <c:pt idx="400">
                        <c:v>1.4999999999999999E-2</c:v>
                      </c:pt>
                      <c:pt idx="401">
                        <c:v>1.5100000000000001E-2</c:v>
                      </c:pt>
                      <c:pt idx="402">
                        <c:v>1.52E-2</c:v>
                      </c:pt>
                      <c:pt idx="403">
                        <c:v>1.5299999999999999E-2</c:v>
                      </c:pt>
                      <c:pt idx="404">
                        <c:v>1.54E-2</c:v>
                      </c:pt>
                      <c:pt idx="405">
                        <c:v>1.55E-2</c:v>
                      </c:pt>
                      <c:pt idx="406">
                        <c:v>1.5599999999999999E-2</c:v>
                      </c:pt>
                      <c:pt idx="407">
                        <c:v>1.5699999999999999E-2</c:v>
                      </c:pt>
                      <c:pt idx="408">
                        <c:v>1.5800000000000002E-2</c:v>
                      </c:pt>
                      <c:pt idx="409">
                        <c:v>1.5900000000000001E-2</c:v>
                      </c:pt>
                      <c:pt idx="410">
                        <c:v>1.6E-2</c:v>
                      </c:pt>
                      <c:pt idx="411">
                        <c:v>1.61E-2</c:v>
                      </c:pt>
                      <c:pt idx="412">
                        <c:v>1.6199999999999999E-2</c:v>
                      </c:pt>
                      <c:pt idx="413">
                        <c:v>1.6299999999999999E-2</c:v>
                      </c:pt>
                      <c:pt idx="414">
                        <c:v>1.6400000000000001E-2</c:v>
                      </c:pt>
                      <c:pt idx="415">
                        <c:v>1.6500000000000001E-2</c:v>
                      </c:pt>
                      <c:pt idx="416">
                        <c:v>1.66E-2</c:v>
                      </c:pt>
                      <c:pt idx="417">
                        <c:v>1.67E-2</c:v>
                      </c:pt>
                      <c:pt idx="418">
                        <c:v>1.6799999999999999E-2</c:v>
                      </c:pt>
                      <c:pt idx="419">
                        <c:v>1.6899999999999998E-2</c:v>
                      </c:pt>
                      <c:pt idx="420">
                        <c:v>1.7000000000000001E-2</c:v>
                      </c:pt>
                      <c:pt idx="421">
                        <c:v>1.7100000000000001E-2</c:v>
                      </c:pt>
                      <c:pt idx="422">
                        <c:v>1.72E-2</c:v>
                      </c:pt>
                      <c:pt idx="423">
                        <c:v>1.7299999999999999E-2</c:v>
                      </c:pt>
                      <c:pt idx="424">
                        <c:v>1.7399999999999999E-2</c:v>
                      </c:pt>
                      <c:pt idx="425">
                        <c:v>1.7500000000000002E-2</c:v>
                      </c:pt>
                      <c:pt idx="426">
                        <c:v>1.7600000000000001E-2</c:v>
                      </c:pt>
                      <c:pt idx="427">
                        <c:v>1.77E-2</c:v>
                      </c:pt>
                      <c:pt idx="428">
                        <c:v>1.78E-2</c:v>
                      </c:pt>
                      <c:pt idx="429">
                        <c:v>1.7899999999999999E-2</c:v>
                      </c:pt>
                      <c:pt idx="430">
                        <c:v>1.7999999999999999E-2</c:v>
                      </c:pt>
                      <c:pt idx="431">
                        <c:v>1.8100000000000002E-2</c:v>
                      </c:pt>
                      <c:pt idx="432">
                        <c:v>1.8200000000000001E-2</c:v>
                      </c:pt>
                      <c:pt idx="433">
                        <c:v>1.83E-2</c:v>
                      </c:pt>
                      <c:pt idx="434">
                        <c:v>1.84E-2</c:v>
                      </c:pt>
                      <c:pt idx="435">
                        <c:v>1.8499999999999999E-2</c:v>
                      </c:pt>
                      <c:pt idx="436">
                        <c:v>1.8599999999999998E-2</c:v>
                      </c:pt>
                      <c:pt idx="437">
                        <c:v>1.8700000000000001E-2</c:v>
                      </c:pt>
                      <c:pt idx="438">
                        <c:v>1.8800000000000001E-2</c:v>
                      </c:pt>
                      <c:pt idx="439">
                        <c:v>1.89E-2</c:v>
                      </c:pt>
                      <c:pt idx="440">
                        <c:v>1.9E-2</c:v>
                      </c:pt>
                      <c:pt idx="441">
                        <c:v>1.9099999999999999E-2</c:v>
                      </c:pt>
                      <c:pt idx="442">
                        <c:v>1.9199999999999998E-2</c:v>
                      </c:pt>
                      <c:pt idx="443">
                        <c:v>1.9300000000000001E-2</c:v>
                      </c:pt>
                      <c:pt idx="444">
                        <c:v>1.9400000000000001E-2</c:v>
                      </c:pt>
                      <c:pt idx="445">
                        <c:v>1.95E-2</c:v>
                      </c:pt>
                      <c:pt idx="446">
                        <c:v>1.9599999999999999E-2</c:v>
                      </c:pt>
                      <c:pt idx="447">
                        <c:v>1.9699999999999999E-2</c:v>
                      </c:pt>
                      <c:pt idx="448">
                        <c:v>1.9800000000000002E-2</c:v>
                      </c:pt>
                      <c:pt idx="449">
                        <c:v>1.9900000000000001E-2</c:v>
                      </c:pt>
                      <c:pt idx="450">
                        <c:v>0.02</c:v>
                      </c:pt>
                      <c:pt idx="451">
                        <c:v>2.01E-2</c:v>
                      </c:pt>
                      <c:pt idx="452">
                        <c:v>2.0199999999999999E-2</c:v>
                      </c:pt>
                      <c:pt idx="453">
                        <c:v>2.0299999999999999E-2</c:v>
                      </c:pt>
                      <c:pt idx="454">
                        <c:v>2.0400000000000001E-2</c:v>
                      </c:pt>
                      <c:pt idx="455">
                        <c:v>2.0500000000000001E-2</c:v>
                      </c:pt>
                      <c:pt idx="456">
                        <c:v>2.06E-2</c:v>
                      </c:pt>
                      <c:pt idx="457">
                        <c:v>2.07E-2</c:v>
                      </c:pt>
                      <c:pt idx="458">
                        <c:v>2.0799999999999999E-2</c:v>
                      </c:pt>
                      <c:pt idx="459">
                        <c:v>2.0899999999999998E-2</c:v>
                      </c:pt>
                      <c:pt idx="460">
                        <c:v>2.1000000000000001E-2</c:v>
                      </c:pt>
                      <c:pt idx="461">
                        <c:v>2.1100000000000001E-2</c:v>
                      </c:pt>
                      <c:pt idx="462">
                        <c:v>2.12E-2</c:v>
                      </c:pt>
                      <c:pt idx="463">
                        <c:v>2.1299999999999999E-2</c:v>
                      </c:pt>
                      <c:pt idx="464">
                        <c:v>2.1399999999999999E-2</c:v>
                      </c:pt>
                      <c:pt idx="465">
                        <c:v>2.1499999999999998E-2</c:v>
                      </c:pt>
                      <c:pt idx="466">
                        <c:v>2.1600000000000001E-2</c:v>
                      </c:pt>
                      <c:pt idx="467">
                        <c:v>2.1700000000000001E-2</c:v>
                      </c:pt>
                      <c:pt idx="468">
                        <c:v>2.18E-2</c:v>
                      </c:pt>
                      <c:pt idx="469">
                        <c:v>2.1899999999999999E-2</c:v>
                      </c:pt>
                      <c:pt idx="470">
                        <c:v>2.1999999999999999E-2</c:v>
                      </c:pt>
                      <c:pt idx="471">
                        <c:v>2.2100000000000002E-2</c:v>
                      </c:pt>
                      <c:pt idx="472">
                        <c:v>2.2200000000000001E-2</c:v>
                      </c:pt>
                      <c:pt idx="473">
                        <c:v>2.23E-2</c:v>
                      </c:pt>
                      <c:pt idx="474">
                        <c:v>2.24E-2</c:v>
                      </c:pt>
                      <c:pt idx="475">
                        <c:v>2.2499999999999999E-2</c:v>
                      </c:pt>
                      <c:pt idx="476">
                        <c:v>2.2599999999999999E-2</c:v>
                      </c:pt>
                      <c:pt idx="477">
                        <c:v>2.2700000000000001E-2</c:v>
                      </c:pt>
                      <c:pt idx="478">
                        <c:v>2.2800000000000001E-2</c:v>
                      </c:pt>
                      <c:pt idx="479">
                        <c:v>2.29E-2</c:v>
                      </c:pt>
                      <c:pt idx="480">
                        <c:v>2.3E-2</c:v>
                      </c:pt>
                      <c:pt idx="481">
                        <c:v>2.3099999999999999E-2</c:v>
                      </c:pt>
                      <c:pt idx="482">
                        <c:v>2.3199999999999998E-2</c:v>
                      </c:pt>
                      <c:pt idx="483">
                        <c:v>2.3300000000000001E-2</c:v>
                      </c:pt>
                      <c:pt idx="484">
                        <c:v>2.3400000000000001E-2</c:v>
                      </c:pt>
                      <c:pt idx="485">
                        <c:v>2.35E-2</c:v>
                      </c:pt>
                      <c:pt idx="486">
                        <c:v>2.3599999999999999E-2</c:v>
                      </c:pt>
                      <c:pt idx="487">
                        <c:v>2.3699999999999999E-2</c:v>
                      </c:pt>
                      <c:pt idx="488">
                        <c:v>2.3800000000000002E-2</c:v>
                      </c:pt>
                      <c:pt idx="489">
                        <c:v>2.3900000000000001E-2</c:v>
                      </c:pt>
                      <c:pt idx="490">
                        <c:v>2.4E-2</c:v>
                      </c:pt>
                      <c:pt idx="491">
                        <c:v>2.41E-2</c:v>
                      </c:pt>
                      <c:pt idx="492">
                        <c:v>2.4199999999999999E-2</c:v>
                      </c:pt>
                      <c:pt idx="493">
                        <c:v>2.4299999999999999E-2</c:v>
                      </c:pt>
                      <c:pt idx="494">
                        <c:v>2.4400000000000002E-2</c:v>
                      </c:pt>
                      <c:pt idx="495">
                        <c:v>2.4500000000000001E-2</c:v>
                      </c:pt>
                      <c:pt idx="496">
                        <c:v>2.46E-2</c:v>
                      </c:pt>
                      <c:pt idx="497">
                        <c:v>2.47E-2</c:v>
                      </c:pt>
                      <c:pt idx="498">
                        <c:v>2.4799999999999999E-2</c:v>
                      </c:pt>
                      <c:pt idx="499">
                        <c:v>2.4899999999999999E-2</c:v>
                      </c:pt>
                      <c:pt idx="500">
                        <c:v>2.5000000000000001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04'!$N$2:$N$502</c15:sqref>
                        </c15:formulaRef>
                      </c:ext>
                    </c:extLst>
                    <c:numCache>
                      <c:formatCode>0.00E+00</c:formatCode>
                      <c:ptCount val="501"/>
                      <c:pt idx="0">
                        <c:v>1.30047501087569E-105</c:v>
                      </c:pt>
                      <c:pt idx="1">
                        <c:v>1.03827367360771E-103</c:v>
                      </c:pt>
                      <c:pt idx="2">
                        <c:v>7.9643418662177705E-102</c:v>
                      </c:pt>
                      <c:pt idx="3">
                        <c:v>5.8697035249337699E-100</c:v>
                      </c:pt>
                      <c:pt idx="4">
                        <c:v>4.1563360948206498E-98</c:v>
                      </c:pt>
                      <c:pt idx="5">
                        <c:v>2.82770026408529E-96</c:v>
                      </c:pt>
                      <c:pt idx="6">
                        <c:v>1.84835040395412E-94</c:v>
                      </c:pt>
                      <c:pt idx="7">
                        <c:v>1.16081620395079E-92</c:v>
                      </c:pt>
                      <c:pt idx="8">
                        <c:v>7.0043983594068095E-91</c:v>
                      </c:pt>
                      <c:pt idx="9">
                        <c:v>4.0607516940924997E-89</c:v>
                      </c:pt>
                      <c:pt idx="10">
                        <c:v>2.26188359848982E-87</c:v>
                      </c:pt>
                      <c:pt idx="11">
                        <c:v>1.2104930195897899E-85</c:v>
                      </c:pt>
                      <c:pt idx="12">
                        <c:v>6.2241857951358302E-84</c:v>
                      </c:pt>
                      <c:pt idx="13">
                        <c:v>3.0749002196755403E-82</c:v>
                      </c:pt>
                      <c:pt idx="14">
                        <c:v>1.45951219351054E-80</c:v>
                      </c:pt>
                      <c:pt idx="15">
                        <c:v>6.6559898119680799E-79</c:v>
                      </c:pt>
                      <c:pt idx="16">
                        <c:v>2.91639127392749E-77</c:v>
                      </c:pt>
                      <c:pt idx="17">
                        <c:v>1.2277421116707999E-75</c:v>
                      </c:pt>
                      <c:pt idx="18">
                        <c:v>4.9658858866420002E-74</c:v>
                      </c:pt>
                      <c:pt idx="19">
                        <c:v>1.9298099410070499E-72</c:v>
                      </c:pt>
                      <c:pt idx="20">
                        <c:v>7.2054409556026498E-71</c:v>
                      </c:pt>
                      <c:pt idx="21">
                        <c:v>2.5848468044190697E-69</c:v>
                      </c:pt>
                      <c:pt idx="22">
                        <c:v>8.9091705928657098E-68</c:v>
                      </c:pt>
                      <c:pt idx="23">
                        <c:v>2.9503121075983902E-66</c:v>
                      </c:pt>
                      <c:pt idx="24">
                        <c:v>9.3870011038395804E-65</c:v>
                      </c:pt>
                      <c:pt idx="25">
                        <c:v>2.8695513254632501E-63</c:v>
                      </c:pt>
                      <c:pt idx="26">
                        <c:v>8.4280935178026705E-62</c:v>
                      </c:pt>
                      <c:pt idx="27">
                        <c:v>2.37833438863887E-60</c:v>
                      </c:pt>
                      <c:pt idx="28">
                        <c:v>6.4482921511748398E-59</c:v>
                      </c:pt>
                      <c:pt idx="29">
                        <c:v>1.67975025897837E-57</c:v>
                      </c:pt>
                      <c:pt idx="30">
                        <c:v>4.20409913563442E-56</c:v>
                      </c:pt>
                      <c:pt idx="31">
                        <c:v>1.01094935823048E-54</c:v>
                      </c:pt>
                      <c:pt idx="32">
                        <c:v>2.33568393734695E-53</c:v>
                      </c:pt>
                      <c:pt idx="33">
                        <c:v>5.18473982500729E-52</c:v>
                      </c:pt>
                      <c:pt idx="34">
                        <c:v>1.1057783498808101E-50</c:v>
                      </c:pt>
                      <c:pt idx="35">
                        <c:v>2.2658826705472999E-49</c:v>
                      </c:pt>
                      <c:pt idx="36">
                        <c:v>4.4610282556281099E-48</c:v>
                      </c:pt>
                      <c:pt idx="37">
                        <c:v>8.4384124878101401E-47</c:v>
                      </c:pt>
                      <c:pt idx="38">
                        <c:v>1.5336093524079701E-45</c:v>
                      </c:pt>
                      <c:pt idx="39">
                        <c:v>2.6779161017264799E-44</c:v>
                      </c:pt>
                      <c:pt idx="40">
                        <c:v>4.49269985511922E-43</c:v>
                      </c:pt>
                      <c:pt idx="41">
                        <c:v>7.2417923077885999E-42</c:v>
                      </c:pt>
                      <c:pt idx="42">
                        <c:v>1.12153529541565E-40</c:v>
                      </c:pt>
                      <c:pt idx="43">
                        <c:v>1.6688144315769201E-39</c:v>
                      </c:pt>
                      <c:pt idx="44">
                        <c:v>2.3857853565892801E-38</c:v>
                      </c:pt>
                      <c:pt idx="45">
                        <c:v>3.2770488191481E-37</c:v>
                      </c:pt>
                      <c:pt idx="46">
                        <c:v>4.32476660223303E-36</c:v>
                      </c:pt>
                      <c:pt idx="47">
                        <c:v>5.4836617542132304E-35</c:v>
                      </c:pt>
                      <c:pt idx="48">
                        <c:v>6.6804676203545496E-34</c:v>
                      </c:pt>
                      <c:pt idx="49">
                        <c:v>7.8193614495728796E-33</c:v>
                      </c:pt>
                      <c:pt idx="50">
                        <c:v>8.7935438794994299E-32</c:v>
                      </c:pt>
                      <c:pt idx="51">
                        <c:v>9.5013387449139704E-31</c:v>
                      </c:pt>
                      <c:pt idx="52">
                        <c:v>9.8635645175814803E-30</c:v>
                      </c:pt>
                      <c:pt idx="53">
                        <c:v>9.8380992156492903E-29</c:v>
                      </c:pt>
                      <c:pt idx="54">
                        <c:v>9.4279382019764593E-28</c:v>
                      </c:pt>
                      <c:pt idx="55">
                        <c:v>8.6806146415163801E-27</c:v>
                      </c:pt>
                      <c:pt idx="56">
                        <c:v>7.6791375641339105E-26</c:v>
                      </c:pt>
                      <c:pt idx="57">
                        <c:v>6.5268350780832501E-25</c:v>
                      </c:pt>
                      <c:pt idx="58">
                        <c:v>5.3299244252140297E-24</c:v>
                      </c:pt>
                      <c:pt idx="59">
                        <c:v>4.1818426146964497E-23</c:v>
                      </c:pt>
                      <c:pt idx="60">
                        <c:v>3.1524088468399E-22</c:v>
                      </c:pt>
                      <c:pt idx="61">
                        <c:v>2.2832087080593098E-21</c:v>
                      </c:pt>
                      <c:pt idx="62">
                        <c:v>1.5888280832873301E-20</c:v>
                      </c:pt>
                      <c:pt idx="63">
                        <c:v>1.0622736871235901E-19</c:v>
                      </c:pt>
                      <c:pt idx="64">
                        <c:v>6.8237665639346503E-19</c:v>
                      </c:pt>
                      <c:pt idx="65">
                        <c:v>4.2115321499252099E-18</c:v>
                      </c:pt>
                      <c:pt idx="66">
                        <c:v>2.4973781103140199E-17</c:v>
                      </c:pt>
                      <c:pt idx="67">
                        <c:v>1.4228420879745701E-16</c:v>
                      </c:pt>
                      <c:pt idx="68">
                        <c:v>7.7885628416706403E-16</c:v>
                      </c:pt>
                      <c:pt idx="69">
                        <c:v>4.0962473842525298E-15</c:v>
                      </c:pt>
                      <c:pt idx="70">
                        <c:v>2.0698708614788499E-14</c:v>
                      </c:pt>
                      <c:pt idx="71">
                        <c:v>1.00491320187957E-13</c:v>
                      </c:pt>
                      <c:pt idx="72">
                        <c:v>4.6875086587564299E-13</c:v>
                      </c:pt>
                      <c:pt idx="73">
                        <c:v>2.1007958422979098E-12</c:v>
                      </c:pt>
                      <c:pt idx="74">
                        <c:v>9.0459432231811805E-12</c:v>
                      </c:pt>
                      <c:pt idx="75">
                        <c:v>3.7424164935384301E-11</c:v>
                      </c:pt>
                      <c:pt idx="76">
                        <c:v>1.48757423477765E-10</c:v>
                      </c:pt>
                      <c:pt idx="77">
                        <c:v>5.6811135327695099E-10</c:v>
                      </c:pt>
                      <c:pt idx="78">
                        <c:v>2.08457063506846E-9</c:v>
                      </c:pt>
                      <c:pt idx="79">
                        <c:v>7.3489982063129899E-9</c:v>
                      </c:pt>
                      <c:pt idx="80">
                        <c:v>2.4892477496287101E-8</c:v>
                      </c:pt>
                      <c:pt idx="81">
                        <c:v>8.1009635262385404E-8</c:v>
                      </c:pt>
                      <c:pt idx="82">
                        <c:v>2.5329929144604299E-7</c:v>
                      </c:pt>
                      <c:pt idx="83">
                        <c:v>7.6095727813017195E-7</c:v>
                      </c:pt>
                      <c:pt idx="84">
                        <c:v>2.19642289379395E-6</c:v>
                      </c:pt>
                      <c:pt idx="85">
                        <c:v>6.0911824490395103E-6</c:v>
                      </c:pt>
                      <c:pt idx="86">
                        <c:v>1.62299831623992E-5</c:v>
                      </c:pt>
                      <c:pt idx="87">
                        <c:v>4.1549578364038998E-5</c:v>
                      </c:pt>
                      <c:pt idx="88" formatCode="General">
                        <c:v>1.0219959301083099E-4</c:v>
                      </c:pt>
                      <c:pt idx="89" formatCode="General">
                        <c:v>2.41528588677218E-4</c:v>
                      </c:pt>
                      <c:pt idx="90" formatCode="General">
                        <c:v>5.4843982896197704E-4</c:v>
                      </c:pt>
                      <c:pt idx="91" formatCode="General">
                        <c:v>1.19656641631718E-3</c:v>
                      </c:pt>
                      <c:pt idx="92" formatCode="General">
                        <c:v>2.5084267692986801E-3</c:v>
                      </c:pt>
                      <c:pt idx="93" formatCode="General">
                        <c:v>5.0528554532484598E-3</c:v>
                      </c:pt>
                      <c:pt idx="94" formatCode="General">
                        <c:v>9.7805678506445604E-3</c:v>
                      </c:pt>
                      <c:pt idx="95" formatCode="General">
                        <c:v>1.81934127068808E-2</c:v>
                      </c:pt>
                      <c:pt idx="96" formatCode="General">
                        <c:v>3.2526216877174101E-2</c:v>
                      </c:pt>
                      <c:pt idx="97" formatCode="General">
                        <c:v>5.5897343131024402E-2</c:v>
                      </c:pt>
                      <c:pt idx="98" formatCode="General">
                        <c:v>9.2361153521313105E-2</c:v>
                      </c:pt>
                      <c:pt idx="99" formatCode="General">
                        <c:v>0.146784306134121</c:v>
                      </c:pt>
                      <c:pt idx="100" formatCode="General">
                        <c:v>0.22448406053765399</c:v>
                      </c:pt>
                      <c:pt idx="101" formatCode="General">
                        <c:v>0.33062440663285902</c:v>
                      </c:pt>
                      <c:pt idx="102" formatCode="General">
                        <c:v>0.46946689243999101</c:v>
                      </c:pt>
                      <c:pt idx="103" formatCode="General">
                        <c:v>0.64369727939916899</c:v>
                      </c:pt>
                      <c:pt idx="104" formatCode="General">
                        <c:v>0.85414945499567696</c:v>
                      </c:pt>
                      <c:pt idx="105" formatCode="General">
                        <c:v>1.10025840307968</c:v>
                      </c:pt>
                      <c:pt idx="106" formatCode="General">
                        <c:v>1.3814339320260101</c:v>
                      </c:pt>
                      <c:pt idx="107" formatCode="General">
                        <c:v>1.6992371540134501</c:v>
                      </c:pt>
                      <c:pt idx="108" formatCode="General">
                        <c:v>2.0598181600054701</c:v>
                      </c:pt>
                      <c:pt idx="109" formatCode="General">
                        <c:v>2.4756773821027198</c:v>
                      </c:pt>
                      <c:pt idx="110" formatCode="General">
                        <c:v>2.96564261962767</c:v>
                      </c:pt>
                      <c:pt idx="111" formatCode="General">
                        <c:v>3.5521905276679</c:v>
                      </c:pt>
                      <c:pt idx="112" formatCode="General">
                        <c:v>4.2559552085204402</c:v>
                      </c:pt>
                      <c:pt idx="113" formatCode="General">
                        <c:v>5.0883346369935296</c:v>
                      </c:pt>
                      <c:pt idx="114" formatCode="General">
                        <c:v>6.0441960503240404</c:v>
                      </c:pt>
                      <c:pt idx="115" formatCode="General">
                        <c:v>7.0973323461550102</c:v>
                      </c:pt>
                      <c:pt idx="116" formatCode="General">
                        <c:v>8.2011114080264491</c:v>
                      </c:pt>
                      <c:pt idx="117" formatCode="General">
                        <c:v>9.2955149827312695</c:v>
                      </c:pt>
                      <c:pt idx="118" formatCode="General">
                        <c:v>10.319710338695399</c:v>
                      </c:pt>
                      <c:pt idx="119" formatCode="General">
                        <c:v>11.2270738223192</c:v>
                      </c:pt>
                      <c:pt idx="120" formatCode="General">
                        <c:v>11.998058361601201</c:v>
                      </c:pt>
                      <c:pt idx="121" formatCode="General">
                        <c:v>12.6462349053996</c:v>
                      </c:pt>
                      <c:pt idx="122" formatCode="General">
                        <c:v>13.21455103065</c:v>
                      </c:pt>
                      <c:pt idx="123" formatCode="General">
                        <c:v>13.761967763187601</c:v>
                      </c:pt>
                      <c:pt idx="124" formatCode="General">
                        <c:v>14.344145442163001</c:v>
                      </c:pt>
                      <c:pt idx="125" formatCode="General">
                        <c:v>14.9944238607744</c:v>
                      </c:pt>
                      <c:pt idx="126" formatCode="General">
                        <c:v>15.7118499426402</c:v>
                      </c:pt>
                      <c:pt idx="127" formatCode="General">
                        <c:v>16.4610079675885</c:v>
                      </c:pt>
                      <c:pt idx="128" formatCode="General">
                        <c:v>17.184416615796799</c:v>
                      </c:pt>
                      <c:pt idx="129" formatCode="General">
                        <c:v>17.823634781397299</c:v>
                      </c:pt>
                      <c:pt idx="130" formatCode="General">
                        <c:v>18.341704868898098</c:v>
                      </c:pt>
                      <c:pt idx="131" formatCode="General">
                        <c:v>18.738611721093701</c:v>
                      </c:pt>
                      <c:pt idx="132" formatCode="General">
                        <c:v>19.0536065367763</c:v>
                      </c:pt>
                      <c:pt idx="133" formatCode="General">
                        <c:v>19.3529092931152</c:v>
                      </c:pt>
                      <c:pt idx="134" formatCode="General">
                        <c:v>19.706807764734499</c:v>
                      </c:pt>
                      <c:pt idx="135" formatCode="General">
                        <c:v>20.1644270035275</c:v>
                      </c:pt>
                      <c:pt idx="136" formatCode="General">
                        <c:v>20.735723732457799</c:v>
                      </c:pt>
                      <c:pt idx="137" formatCode="General">
                        <c:v>21.3879052586013</c:v>
                      </c:pt>
                      <c:pt idx="138" formatCode="General">
                        <c:v>22.0582086165258</c:v>
                      </c:pt>
                      <c:pt idx="139" formatCode="General">
                        <c:v>22.678705761161901</c:v>
                      </c:pt>
                      <c:pt idx="140" formatCode="General">
                        <c:v>23.203919673746199</c:v>
                      </c:pt>
                      <c:pt idx="141" formatCode="General">
                        <c:v>23.630517412663799</c:v>
                      </c:pt>
                      <c:pt idx="142" formatCode="General">
                        <c:v>24.000946409749599</c:v>
                      </c:pt>
                      <c:pt idx="143" formatCode="General">
                        <c:v>24.3887835411991</c:v>
                      </c:pt>
                      <c:pt idx="144" formatCode="General">
                        <c:v>24.870626156261899</c:v>
                      </c:pt>
                      <c:pt idx="145" formatCode="General">
                        <c:v>25.494869721463601</c:v>
                      </c:pt>
                      <c:pt idx="146" formatCode="General">
                        <c:v>26.259463940153299</c:v>
                      </c:pt>
                      <c:pt idx="147" formatCode="General">
                        <c:v>27.1078628788099</c:v>
                      </c:pt>
                      <c:pt idx="148" formatCode="General">
                        <c:v>27.945796095464001</c:v>
                      </c:pt>
                      <c:pt idx="149" formatCode="General">
                        <c:v>28.673589303572601</c:v>
                      </c:pt>
                      <c:pt idx="150" formatCode="General">
                        <c:v>29.222575531185502</c:v>
                      </c:pt>
                      <c:pt idx="151" formatCode="General">
                        <c:v>29.5821450678662</c:v>
                      </c:pt>
                      <c:pt idx="152" formatCode="General">
                        <c:v>29.8071337730807</c:v>
                      </c:pt>
                      <c:pt idx="153" formatCode="General">
                        <c:v>30.002517261218902</c:v>
                      </c:pt>
                      <c:pt idx="154" formatCode="General">
                        <c:v>30.291074276512401</c:v>
                      </c:pt>
                      <c:pt idx="155" formatCode="General">
                        <c:v>30.776437256586402</c:v>
                      </c:pt>
                      <c:pt idx="156" formatCode="General">
                        <c:v>31.516004855235501</c:v>
                      </c:pt>
                      <c:pt idx="157" formatCode="General">
                        <c:v>32.514517689296802</c:v>
                      </c:pt>
                      <c:pt idx="158" formatCode="General">
                        <c:v>33.7408798664367</c:v>
                      </c:pt>
                      <c:pt idx="159" formatCode="General">
                        <c:v>35.161103721266997</c:v>
                      </c:pt>
                      <c:pt idx="160" formatCode="General">
                        <c:v>36.7729071720509</c:v>
                      </c:pt>
                      <c:pt idx="161" formatCode="General">
                        <c:v>38.625671286386499</c:v>
                      </c:pt>
                      <c:pt idx="162" formatCode="General">
                        <c:v>40.814366808318702</c:v>
                      </c:pt>
                      <c:pt idx="163" formatCode="General">
                        <c:v>43.4462746905808</c:v>
                      </c:pt>
                      <c:pt idx="164" formatCode="General">
                        <c:v>46.591171412862003</c:v>
                      </c:pt>
                      <c:pt idx="165" formatCode="General">
                        <c:v>50.234408753502002</c:v>
                      </c:pt>
                      <c:pt idx="166" formatCode="General">
                        <c:v>54.254021299844602</c:v>
                      </c:pt>
                      <c:pt idx="167" formatCode="General">
                        <c:v>58.436097943002402</c:v>
                      </c:pt>
                      <c:pt idx="168" formatCode="General">
                        <c:v>62.528933617680998</c:v>
                      </c:pt>
                      <c:pt idx="169" formatCode="General">
                        <c:v>66.3207063154221</c:v>
                      </c:pt>
                      <c:pt idx="170" formatCode="General">
                        <c:v>69.713785715898496</c:v>
                      </c:pt>
                      <c:pt idx="171" formatCode="General">
                        <c:v>72.766518049133694</c:v>
                      </c:pt>
                      <c:pt idx="172" formatCode="General">
                        <c:v>75.682498508725701</c:v>
                      </c:pt>
                      <c:pt idx="173" formatCode="General">
                        <c:v>78.745583978208302</c:v>
                      </c:pt>
                      <c:pt idx="174" formatCode="General">
                        <c:v>82.219912898136201</c:v>
                      </c:pt>
                      <c:pt idx="175" formatCode="General">
                        <c:v>86.249864466907894</c:v>
                      </c:pt>
                      <c:pt idx="176" formatCode="General">
                        <c:v>90.798371124038496</c:v>
                      </c:pt>
                      <c:pt idx="177" formatCode="General">
                        <c:v>95.650653848290204</c:v>
                      </c:pt>
                      <c:pt idx="178" formatCode="General">
                        <c:v>100.487323364728</c:v>
                      </c:pt>
                      <c:pt idx="179" formatCode="General">
                        <c:v>105.003946170947</c:v>
                      </c:pt>
                      <c:pt idx="180" formatCode="General">
                        <c:v>109.033932420906</c:v>
                      </c:pt>
                      <c:pt idx="181" formatCode="General">
                        <c:v>112.62660154655801</c:v>
                      </c:pt>
                      <c:pt idx="182" formatCode="General">
                        <c:v>116.04585611791001</c:v>
                      </c:pt>
                      <c:pt idx="183" formatCode="General">
                        <c:v>119.683267773534</c:v>
                      </c:pt>
                      <c:pt idx="184" formatCode="General">
                        <c:v>123.91255886969</c:v>
                      </c:pt>
                      <c:pt idx="185" formatCode="General">
                        <c:v>128.93771396970499</c:v>
                      </c:pt>
                      <c:pt idx="186" formatCode="General">
                        <c:v>134.69365512636</c:v>
                      </c:pt>
                      <c:pt idx="187" formatCode="General">
                        <c:v>140.842457488305</c:v>
                      </c:pt>
                      <c:pt idx="188" formatCode="General">
                        <c:v>146.87401459252899</c:v>
                      </c:pt>
                      <c:pt idx="189" formatCode="General">
                        <c:v>152.27993553211201</c:v>
                      </c:pt>
                      <c:pt idx="190" formatCode="General">
                        <c:v>156.738591177123</c:v>
                      </c:pt>
                      <c:pt idx="191" formatCode="General">
                        <c:v>160.24037672021399</c:v>
                      </c:pt>
                      <c:pt idx="192" formatCode="General">
                        <c:v>163.10037860667401</c:v>
                      </c:pt>
                      <c:pt idx="193" formatCode="General">
                        <c:v>165.84541101404901</c:v>
                      </c:pt>
                      <c:pt idx="194" formatCode="General">
                        <c:v>169.00969736248899</c:v>
                      </c:pt>
                      <c:pt idx="195" formatCode="General">
                        <c:v>172.91043995759</c:v>
                      </c:pt>
                      <c:pt idx="196" formatCode="General">
                        <c:v>177.486347927163</c:v>
                      </c:pt>
                      <c:pt idx="197" formatCode="General">
                        <c:v>182.263122649373</c:v>
                      </c:pt>
                      <c:pt idx="198" formatCode="General">
                        <c:v>186.46587761017599</c:v>
                      </c:pt>
                      <c:pt idx="199" formatCode="General">
                        <c:v>189.24529668004701</c:v>
                      </c:pt>
                      <c:pt idx="200" formatCode="General">
                        <c:v>189.94185143986201</c:v>
                      </c:pt>
                      <c:pt idx="201" formatCode="General">
                        <c:v>188.29687929691099</c:v>
                      </c:pt>
                      <c:pt idx="202" formatCode="General">
                        <c:v>184.537066042009</c:v>
                      </c:pt>
                      <c:pt idx="203" formatCode="General">
                        <c:v>179.303578923336</c:v>
                      </c:pt>
                      <c:pt idx="204" formatCode="General">
                        <c:v>173.45217090441</c:v>
                      </c:pt>
                      <c:pt idx="205" formatCode="General">
                        <c:v>167.795522910953</c:v>
                      </c:pt>
                      <c:pt idx="206" formatCode="General">
                        <c:v>162.87740481324801</c:v>
                      </c:pt>
                      <c:pt idx="207" formatCode="General">
                        <c:v>158.85369153506301</c:v>
                      </c:pt>
                      <c:pt idx="208" formatCode="General">
                        <c:v>155.51410416966999</c:v>
                      </c:pt>
                      <c:pt idx="209" formatCode="General">
                        <c:v>152.42677609250899</c:v>
                      </c:pt>
                      <c:pt idx="210" formatCode="General">
                        <c:v>149.14481766806401</c:v>
                      </c:pt>
                      <c:pt idx="211" formatCode="General">
                        <c:v>145.395401991706</c:v>
                      </c:pt>
                      <c:pt idx="212" formatCode="General">
                        <c:v>141.18329774893201</c:v>
                      </c:pt>
                      <c:pt idx="213" formatCode="General">
                        <c:v>136.77659629065599</c:v>
                      </c:pt>
                      <c:pt idx="214" formatCode="General">
                        <c:v>132.58816510150999</c:v>
                      </c:pt>
                      <c:pt idx="215" formatCode="General">
                        <c:v>129.00462741397399</c:v>
                      </c:pt>
                      <c:pt idx="216" formatCode="General">
                        <c:v>126.231562807123</c:v>
                      </c:pt>
                      <c:pt idx="217" formatCode="General">
                        <c:v>124.213910026912</c:v>
                      </c:pt>
                      <c:pt idx="218" formatCode="General">
                        <c:v>122.65916012458101</c:v>
                      </c:pt>
                      <c:pt idx="219" formatCode="General">
                        <c:v>121.15063990515399</c:v>
                      </c:pt>
                      <c:pt idx="220" formatCode="General">
                        <c:v>119.304517485056</c:v>
                      </c:pt>
                      <c:pt idx="221" formatCode="General">
                        <c:v>116.90945119166101</c:v>
                      </c:pt>
                      <c:pt idx="222" formatCode="General">
                        <c:v>113.996747784153</c:v>
                      </c:pt>
                      <c:pt idx="223" formatCode="General">
                        <c:v>110.817129706034</c:v>
                      </c:pt>
                      <c:pt idx="224" formatCode="General">
                        <c:v>107.73632061933</c:v>
                      </c:pt>
                      <c:pt idx="225" formatCode="General">
                        <c:v>105.091749839828</c:v>
                      </c:pt>
                      <c:pt idx="226" formatCode="General">
                        <c:v>103.065681467678</c:v>
                      </c:pt>
                      <c:pt idx="227" formatCode="General">
                        <c:v>101.62178341968399</c:v>
                      </c:pt>
                      <c:pt idx="228" formatCode="General">
                        <c:v>100.526514695693</c:v>
                      </c:pt>
                      <c:pt idx="229" formatCode="General">
                        <c:v>99.4440281942083</c:v>
                      </c:pt>
                      <c:pt idx="230" formatCode="General">
                        <c:v>98.066104829333199</c:v>
                      </c:pt>
                      <c:pt idx="231" formatCode="General">
                        <c:v>96.226950123667706</c:v>
                      </c:pt>
                      <c:pt idx="232" formatCode="General">
                        <c:v>93.960298525654096</c:v>
                      </c:pt>
                      <c:pt idx="233" formatCode="General">
                        <c:v>91.479596746810003</c:v>
                      </c:pt>
                      <c:pt idx="234" formatCode="General">
                        <c:v>89.091719926804998</c:v>
                      </c:pt>
                      <c:pt idx="235" formatCode="General">
                        <c:v>87.079312203834306</c:v>
                      </c:pt>
                      <c:pt idx="236" formatCode="General">
                        <c:v>85.597344870642402</c:v>
                      </c:pt>
                      <c:pt idx="237" formatCode="General">
                        <c:v>84.622400642925896</c:v>
                      </c:pt>
                      <c:pt idx="238" formatCode="General">
                        <c:v>83.971808840390395</c:v>
                      </c:pt>
                      <c:pt idx="239" formatCode="General">
                        <c:v>83.382629766382607</c:v>
                      </c:pt>
                      <c:pt idx="240" formatCode="General">
                        <c:v>82.618052331799106</c:v>
                      </c:pt>
                      <c:pt idx="241" formatCode="General">
                        <c:v>81.559361601809997</c:v>
                      </c:pt>
                      <c:pt idx="242" formatCode="General">
                        <c:v>80.248421628870005</c:v>
                      </c:pt>
                      <c:pt idx="243" formatCode="General">
                        <c:v>78.865569711315501</c:v>
                      </c:pt>
                      <c:pt idx="244" formatCode="General">
                        <c:v>77.653009880990396</c:v>
                      </c:pt>
                      <c:pt idx="245" formatCode="General">
                        <c:v>76.814529926005704</c:v>
                      </c:pt>
                      <c:pt idx="246" formatCode="General">
                        <c:v>76.430874579801596</c:v>
                      </c:pt>
                      <c:pt idx="247" formatCode="General">
                        <c:v>76.423422270770601</c:v>
                      </c:pt>
                      <c:pt idx="248" formatCode="General">
                        <c:v>76.579786602998297</c:v>
                      </c:pt>
                      <c:pt idx="249" formatCode="General">
                        <c:v>76.631067046795906</c:v>
                      </c:pt>
                      <c:pt idx="250" formatCode="General">
                        <c:v>76.350880909019807</c:v>
                      </c:pt>
                      <c:pt idx="251" formatCode="General">
                        <c:v>75.638398563144193</c:v>
                      </c:pt>
                      <c:pt idx="252" formatCode="General">
                        <c:v>74.554195224952807</c:v>
                      </c:pt>
                      <c:pt idx="253" formatCode="General">
                        <c:v>73.296090705086897</c:v>
                      </c:pt>
                      <c:pt idx="254" formatCode="General">
                        <c:v>72.125108428601393</c:v>
                      </c:pt>
                      <c:pt idx="255" formatCode="General">
                        <c:v>71.270437289517304</c:v>
                      </c:pt>
                      <c:pt idx="256" formatCode="General">
                        <c:v>70.849741247277706</c:v>
                      </c:pt>
                      <c:pt idx="257" formatCode="General">
                        <c:v>70.834641568092096</c:v>
                      </c:pt>
                      <c:pt idx="258" formatCode="General">
                        <c:v>71.073361513821396</c:v>
                      </c:pt>
                      <c:pt idx="259" formatCode="General">
                        <c:v>71.3603177886298</c:v>
                      </c:pt>
                      <c:pt idx="260" formatCode="General">
                        <c:v>71.524407286049097</c:v>
                      </c:pt>
                      <c:pt idx="261" formatCode="General">
                        <c:v>71.500750961308995</c:v>
                      </c:pt>
                      <c:pt idx="262" formatCode="General">
                        <c:v>71.357338443543895</c:v>
                      </c:pt>
                      <c:pt idx="263" formatCode="General">
                        <c:v>71.265755161085295</c:v>
                      </c:pt>
                      <c:pt idx="264" formatCode="General">
                        <c:v>71.427135085169695</c:v>
                      </c:pt>
                      <c:pt idx="265" formatCode="General">
                        <c:v>71.982218012729007</c:v>
                      </c:pt>
                      <c:pt idx="266" formatCode="General">
                        <c:v>72.941053461062495</c:v>
                      </c:pt>
                      <c:pt idx="267" formatCode="General">
                        <c:v>74.160853005979106</c:v>
                      </c:pt>
                      <c:pt idx="268" formatCode="General">
                        <c:v>75.382356716389793</c:v>
                      </c:pt>
                      <c:pt idx="269" formatCode="General">
                        <c:v>76.312725526349794</c:v>
                      </c:pt>
                      <c:pt idx="270" formatCode="General">
                        <c:v>76.724945189231406</c:v>
                      </c:pt>
                      <c:pt idx="271" formatCode="General">
                        <c:v>76.536978155385995</c:v>
                      </c:pt>
                      <c:pt idx="272" formatCode="General">
                        <c:v>75.841101082939105</c:v>
                      </c:pt>
                      <c:pt idx="273" formatCode="General">
                        <c:v>74.872357183760997</c:v>
                      </c:pt>
                      <c:pt idx="274" formatCode="General">
                        <c:v>73.927827730809099</c:v>
                      </c:pt>
                      <c:pt idx="275" formatCode="General">
                        <c:v>73.266805119885404</c:v>
                      </c:pt>
                      <c:pt idx="276" formatCode="General">
                        <c:v>73.028906667642403</c:v>
                      </c:pt>
                      <c:pt idx="277" formatCode="General">
                        <c:v>73.200038150487501</c:v>
                      </c:pt>
                      <c:pt idx="278" formatCode="General">
                        <c:v>73.6376212318456</c:v>
                      </c:pt>
                      <c:pt idx="279" formatCode="General">
                        <c:v>74.143713215077099</c:v>
                      </c:pt>
                      <c:pt idx="280" formatCode="General">
                        <c:v>74.556296756355394</c:v>
                      </c:pt>
                      <c:pt idx="281" formatCode="General">
                        <c:v>74.822149617170993</c:v>
                      </c:pt>
                      <c:pt idx="282" formatCode="General">
                        <c:v>75.021996674893202</c:v>
                      </c:pt>
                      <c:pt idx="283" formatCode="General">
                        <c:v>75.337362793516803</c:v>
                      </c:pt>
                      <c:pt idx="284" formatCode="General">
                        <c:v>75.971549658574503</c:v>
                      </c:pt>
                      <c:pt idx="285" formatCode="General">
                        <c:v>77.055605714299105</c:v>
                      </c:pt>
                      <c:pt idx="286" formatCode="General">
                        <c:v>78.576853377138306</c:v>
                      </c:pt>
                      <c:pt idx="287" formatCode="General">
                        <c:v>80.359715028180602</c:v>
                      </c:pt>
                      <c:pt idx="288" formatCode="General">
                        <c:v>82.1090181837599</c:v>
                      </c:pt>
                      <c:pt idx="289" formatCode="General">
                        <c:v>83.502003415325703</c:v>
                      </c:pt>
                      <c:pt idx="290" formatCode="General">
                        <c:v>84.296064638244204</c:v>
                      </c:pt>
                      <c:pt idx="291" formatCode="General">
                        <c:v>84.412300302568198</c:v>
                      </c:pt>
                      <c:pt idx="292" formatCode="General">
                        <c:v>83.963135651433902</c:v>
                      </c:pt>
                      <c:pt idx="293" formatCode="General">
                        <c:v>83.212701024133906</c:v>
                      </c:pt>
                      <c:pt idx="294" formatCode="General">
                        <c:v>82.483680449403707</c:v>
                      </c:pt>
                      <c:pt idx="295" formatCode="General">
                        <c:v>82.044478358962195</c:v>
                      </c:pt>
                      <c:pt idx="296" formatCode="General">
                        <c:v>82.018073373723695</c:v>
                      </c:pt>
                      <c:pt idx="297" formatCode="General">
                        <c:v>82.345890658588004</c:v>
                      </c:pt>
                      <c:pt idx="298" formatCode="General">
                        <c:v>82.819414354852498</c:v>
                      </c:pt>
                      <c:pt idx="299" formatCode="General">
                        <c:v>83.166874841122606</c:v>
                      </c:pt>
                      <c:pt idx="300" formatCode="General">
                        <c:v>83.161811625317398</c:v>
                      </c:pt>
                      <c:pt idx="301" formatCode="General">
                        <c:v>82.712412403102405</c:v>
                      </c:pt>
                      <c:pt idx="302" formatCode="General">
                        <c:v>81.898221038911103</c:v>
                      </c:pt>
                      <c:pt idx="303" formatCode="General">
                        <c:v>80.941104252568607</c:v>
                      </c:pt>
                      <c:pt idx="304" formatCode="General">
                        <c:v>80.122486782052704</c:v>
                      </c:pt>
                      <c:pt idx="305" formatCode="General">
                        <c:v>79.679214335992398</c:v>
                      </c:pt>
                      <c:pt idx="306" formatCode="General">
                        <c:v>79.718243764334701</c:v>
                      </c:pt>
                      <c:pt idx="307" formatCode="General">
                        <c:v>80.182752004214805</c:v>
                      </c:pt>
                      <c:pt idx="308" formatCode="General">
                        <c:v>80.882167743752703</c:v>
                      </c:pt>
                      <c:pt idx="309" formatCode="General">
                        <c:v>81.573792664173794</c:v>
                      </c:pt>
                      <c:pt idx="310" formatCode="General">
                        <c:v>82.063633096765201</c:v>
                      </c:pt>
                      <c:pt idx="311" formatCode="General">
                        <c:v>82.286522710598405</c:v>
                      </c:pt>
                      <c:pt idx="312" formatCode="General">
                        <c:v>82.333526494462802</c:v>
                      </c:pt>
                      <c:pt idx="313" formatCode="General">
                        <c:v>82.415009540059799</c:v>
                      </c:pt>
                      <c:pt idx="314" formatCode="General">
                        <c:v>82.772857350198393</c:v>
                      </c:pt>
                      <c:pt idx="315" formatCode="General">
                        <c:v>83.575506372101799</c:v>
                      </c:pt>
                      <c:pt idx="316" formatCode="General">
                        <c:v>84.836848928418405</c:v>
                      </c:pt>
                      <c:pt idx="317" formatCode="General">
                        <c:v>86.391703035804298</c:v>
                      </c:pt>
                      <c:pt idx="318" formatCode="General">
                        <c:v>87.939399003943606</c:v>
                      </c:pt>
                      <c:pt idx="319" formatCode="General">
                        <c:v>89.141084132017895</c:v>
                      </c:pt>
                      <c:pt idx="320" formatCode="General">
                        <c:v>89.735481875517294</c:v>
                      </c:pt>
                      <c:pt idx="321" formatCode="General">
                        <c:v>89.630126153235594</c:v>
                      </c:pt>
                      <c:pt idx="322" formatCode="General">
                        <c:v>88.933633688771394</c:v>
                      </c:pt>
                      <c:pt idx="323" formatCode="General">
                        <c:v>87.916283526113801</c:v>
                      </c:pt>
                      <c:pt idx="324" formatCode="General">
                        <c:v>86.912881854721107</c:v>
                      </c:pt>
                      <c:pt idx="325" formatCode="General">
                        <c:v>86.203477843815506</c:v>
                      </c:pt>
                      <c:pt idx="326" formatCode="General">
                        <c:v>85.915757111660795</c:v>
                      </c:pt>
                      <c:pt idx="327" formatCode="General">
                        <c:v>85.984739974078906</c:v>
                      </c:pt>
                      <c:pt idx="328" formatCode="General">
                        <c:v>86.183887056479506</c:v>
                      </c:pt>
                      <c:pt idx="329" formatCode="General">
                        <c:v>86.215052741517397</c:v>
                      </c:pt>
                      <c:pt idx="330" formatCode="General">
                        <c:v>85.823016659405098</c:v>
                      </c:pt>
                      <c:pt idx="331" formatCode="General">
                        <c:v>84.891697815260102</c:v>
                      </c:pt>
                      <c:pt idx="332" formatCode="General">
                        <c:v>83.486712097375602</c:v>
                      </c:pt>
                      <c:pt idx="333" formatCode="General">
                        <c:v>81.829607713951503</c:v>
                      </c:pt>
                      <c:pt idx="334" formatCode="General">
                        <c:v>80.214919100886405</c:v>
                      </c:pt>
                      <c:pt idx="335" formatCode="General">
                        <c:v>78.902313487636306</c:v>
                      </c:pt>
                      <c:pt idx="336" formatCode="General">
                        <c:v>78.024692331958605</c:v>
                      </c:pt>
                      <c:pt idx="337" formatCode="General">
                        <c:v>77.546162752167703</c:v>
                      </c:pt>
                      <c:pt idx="338" formatCode="General">
                        <c:v>77.284247577887001</c:v>
                      </c:pt>
                      <c:pt idx="339" formatCode="General">
                        <c:v>76.986189702717695</c:v>
                      </c:pt>
                      <c:pt idx="340" formatCode="General">
                        <c:v>76.429075465402903</c:v>
                      </c:pt>
                      <c:pt idx="341" formatCode="General">
                        <c:v>75.505248954744204</c:v>
                      </c:pt>
                      <c:pt idx="342" formatCode="General">
                        <c:v>74.260966593951593</c:v>
                      </c:pt>
                      <c:pt idx="343" formatCode="General">
                        <c:v>72.874679355319998</c:v>
                      </c:pt>
                      <c:pt idx="344" formatCode="General">
                        <c:v>71.584503698118894</c:v>
                      </c:pt>
                      <c:pt idx="345" formatCode="General">
                        <c:v>70.593497603260104</c:v>
                      </c:pt>
                      <c:pt idx="346" formatCode="General">
                        <c:v>69.989191509146593</c:v>
                      </c:pt>
                      <c:pt idx="347" formatCode="General">
                        <c:v>69.707726551395993</c:v>
                      </c:pt>
                      <c:pt idx="348" formatCode="General">
                        <c:v>69.555532855668403</c:v>
                      </c:pt>
                      <c:pt idx="349" formatCode="General">
                        <c:v>69.2795579703768</c:v>
                      </c:pt>
                      <c:pt idx="350" formatCode="General">
                        <c:v>68.658988186408905</c:v>
                      </c:pt>
                      <c:pt idx="351" formatCode="General">
                        <c:v>67.583900303744201</c:v>
                      </c:pt>
                      <c:pt idx="352" formatCode="General">
                        <c:v>66.091902433682705</c:v>
                      </c:pt>
                      <c:pt idx="353" formatCode="General">
                        <c:v>64.350126762749198</c:v>
                      </c:pt>
                      <c:pt idx="354" formatCode="General">
                        <c:v>62.590528518625199</c:v>
                      </c:pt>
                      <c:pt idx="355" formatCode="General">
                        <c:v>61.023498365970397</c:v>
                      </c:pt>
                      <c:pt idx="356" formatCode="General">
                        <c:v>59.762051041582403</c:v>
                      </c:pt>
                      <c:pt idx="357" formatCode="General">
                        <c:v>58.783928494990498</c:v>
                      </c:pt>
                      <c:pt idx="358" formatCode="General">
                        <c:v>57.944110416291899</c:v>
                      </c:pt>
                      <c:pt idx="359" formatCode="General">
                        <c:v>57.0313423689648</c:v>
                      </c:pt>
                      <c:pt idx="360" formatCode="General">
                        <c:v>55.846530681011103</c:v>
                      </c:pt>
                      <c:pt idx="361" formatCode="General">
                        <c:v>54.273910474062099</c:v>
                      </c:pt>
                      <c:pt idx="362" formatCode="General">
                        <c:v>52.319930227174403</c:v>
                      </c:pt>
                      <c:pt idx="363" formatCode="General">
                        <c:v>50.107788478554298</c:v>
                      </c:pt>
                      <c:pt idx="364" formatCode="General">
                        <c:v>47.832251146700003</c:v>
                      </c:pt>
                      <c:pt idx="365" formatCode="General">
                        <c:v>45.693414528262203</c:v>
                      </c:pt>
                      <c:pt idx="366" formatCode="General">
                        <c:v>43.834434782772298</c:v>
                      </c:pt>
                      <c:pt idx="367" formatCode="General">
                        <c:v>42.305030772770202</c:v>
                      </c:pt>
                      <c:pt idx="368" formatCode="General">
                        <c:v>41.061554644111503</c:v>
                      </c:pt>
                      <c:pt idx="369" formatCode="General">
                        <c:v>40.000168542996498</c:v>
                      </c:pt>
                      <c:pt idx="370" formatCode="General">
                        <c:v>39.007644979680698</c:v>
                      </c:pt>
                      <c:pt idx="371" formatCode="General">
                        <c:v>38.008837869441997</c:v>
                      </c:pt>
                      <c:pt idx="372" formatCode="General">
                        <c:v>36.992578538105498</c:v>
                      </c:pt>
                      <c:pt idx="373" formatCode="General">
                        <c:v>36.007138445405602</c:v>
                      </c:pt>
                      <c:pt idx="374" formatCode="General">
                        <c:v>35.1285870727882</c:v>
                      </c:pt>
                      <c:pt idx="375" formatCode="General">
                        <c:v>34.415668876695399</c:v>
                      </c:pt>
                      <c:pt idx="376" formatCode="General">
                        <c:v>33.869506373345999</c:v>
                      </c:pt>
                      <c:pt idx="377" formatCode="General">
                        <c:v>33.414073870281698</c:v>
                      </c:pt>
                      <c:pt idx="378" formatCode="General">
                        <c:v>32.905229495621697</c:v>
                      </c:pt>
                      <c:pt idx="379" formatCode="General">
                        <c:v>32.165457045703697</c:v>
                      </c:pt>
                      <c:pt idx="380" formatCode="General">
                        <c:v>31.032378286079801</c:v>
                      </c:pt>
                      <c:pt idx="381" formatCode="General">
                        <c:v>29.4047448018163</c:v>
                      </c:pt>
                      <c:pt idx="382" formatCode="General">
                        <c:v>27.271238306935501</c:v>
                      </c:pt>
                      <c:pt idx="383" formatCode="General">
                        <c:v>24.713956412092699</c:v>
                      </c:pt>
                      <c:pt idx="384" formatCode="General">
                        <c:v>21.887195510098898</c:v>
                      </c:pt>
                      <c:pt idx="385" formatCode="General">
                        <c:v>18.979802067702799</c:v>
                      </c:pt>
                      <c:pt idx="386" formatCode="General">
                        <c:v>16.173434524484499</c:v>
                      </c:pt>
                      <c:pt idx="387" formatCode="General">
                        <c:v>13.6086393806677</c:v>
                      </c:pt>
                      <c:pt idx="388" formatCode="General">
                        <c:v>11.366499344443801</c:v>
                      </c:pt>
                      <c:pt idx="389" formatCode="General">
                        <c:v>9.4677363756891992</c:v>
                      </c:pt>
                      <c:pt idx="390" formatCode="General">
                        <c:v>7.8857888779879701</c:v>
                      </c:pt>
                      <c:pt idx="391" formatCode="General">
                        <c:v>6.5671767073532203</c:v>
                      </c:pt>
                      <c:pt idx="392" formatCode="General">
                        <c:v>5.45199788491714</c:v>
                      </c:pt>
                      <c:pt idx="393" formatCode="General">
                        <c:v>4.4891950448154603</c:v>
                      </c:pt>
                      <c:pt idx="394" formatCode="General">
                        <c:v>3.6441679788061201</c:v>
                      </c:pt>
                      <c:pt idx="395" formatCode="General">
                        <c:v>2.8991688609303798</c:v>
                      </c:pt>
                      <c:pt idx="396" formatCode="General">
                        <c:v>2.2488228547309101</c:v>
                      </c:pt>
                      <c:pt idx="397" formatCode="General">
                        <c:v>1.69374806787737</c:v>
                      </c:pt>
                      <c:pt idx="398" formatCode="General">
                        <c:v>1.2347943012479501</c:v>
                      </c:pt>
                      <c:pt idx="399" formatCode="General">
                        <c:v>0.86936517564771798</c:v>
                      </c:pt>
                      <c:pt idx="400" formatCode="General">
                        <c:v>0.59015935545860199</c:v>
                      </c:pt>
                      <c:pt idx="401" formatCode="General">
                        <c:v>0.38583950974379</c:v>
                      </c:pt>
                      <c:pt idx="402" formatCode="General">
                        <c:v>0.24276053123996399</c:v>
                      </c:pt>
                      <c:pt idx="403" formatCode="General">
                        <c:v>0.146910909557078</c:v>
                      </c:pt>
                      <c:pt idx="404" formatCode="General">
                        <c:v>8.5482859439029196E-2</c:v>
                      </c:pt>
                      <c:pt idx="405" formatCode="General">
                        <c:v>4.7813217440801699E-2</c:v>
                      </c:pt>
                      <c:pt idx="406" formatCode="General">
                        <c:v>2.5703367077409001E-2</c:v>
                      </c:pt>
                      <c:pt idx="407" formatCode="General">
                        <c:v>1.32787610249943E-2</c:v>
                      </c:pt>
                      <c:pt idx="408" formatCode="General">
                        <c:v>6.5920208665816004E-3</c:v>
                      </c:pt>
                      <c:pt idx="409" formatCode="General">
                        <c:v>3.1444999054047098E-3</c:v>
                      </c:pt>
                      <c:pt idx="410" formatCode="General">
                        <c:v>1.44125947032524E-3</c:v>
                      </c:pt>
                      <c:pt idx="411" formatCode="General">
                        <c:v>6.3471778180166402E-4</c:v>
                      </c:pt>
                      <c:pt idx="412" formatCode="General">
                        <c:v>2.6857190127784598E-4</c:v>
                      </c:pt>
                      <c:pt idx="413" formatCode="General">
                        <c:v>1.09188663322474E-4</c:v>
                      </c:pt>
                      <c:pt idx="414">
                        <c:v>4.26509468203549E-5</c:v>
                      </c:pt>
                      <c:pt idx="415">
                        <c:v>1.60070757538913E-5</c:v>
                      </c:pt>
                      <c:pt idx="416">
                        <c:v>5.7719985016777902E-6</c:v>
                      </c:pt>
                      <c:pt idx="417">
                        <c:v>1.9997256919698301E-6</c:v>
                      </c:pt>
                      <c:pt idx="418">
                        <c:v>6.6564712607586396E-7</c:v>
                      </c:pt>
                      <c:pt idx="419">
                        <c:v>2.12885812642812E-7</c:v>
                      </c:pt>
                      <c:pt idx="420">
                        <c:v>6.5415119175600493E-8</c:v>
                      </c:pt>
                      <c:pt idx="421">
                        <c:v>1.9312483939988199E-8</c:v>
                      </c:pt>
                      <c:pt idx="422">
                        <c:v>5.4780576301776602E-9</c:v>
                      </c:pt>
                      <c:pt idx="423">
                        <c:v>1.49294373545486E-9</c:v>
                      </c:pt>
                      <c:pt idx="424">
                        <c:v>3.9092065172629102E-10</c:v>
                      </c:pt>
                      <c:pt idx="425">
                        <c:v>9.8347218391018394E-11</c:v>
                      </c:pt>
                      <c:pt idx="426">
                        <c:v>2.37718957749854E-11</c:v>
                      </c:pt>
                      <c:pt idx="427">
                        <c:v>5.5206956722833999E-12</c:v>
                      </c:pt>
                      <c:pt idx="428">
                        <c:v>1.23183358298767E-12</c:v>
                      </c:pt>
                      <c:pt idx="429">
                        <c:v>2.6408182211716002E-13</c:v>
                      </c:pt>
                      <c:pt idx="430">
                        <c:v>5.4394276734813403E-14</c:v>
                      </c:pt>
                      <c:pt idx="431">
                        <c:v>1.0764556270463601E-14</c:v>
                      </c:pt>
                      <c:pt idx="432">
                        <c:v>2.0467617080754198E-15</c:v>
                      </c:pt>
                      <c:pt idx="433">
                        <c:v>3.7390963653084199E-16</c:v>
                      </c:pt>
                      <c:pt idx="434">
                        <c:v>6.5628768587054598E-17</c:v>
                      </c:pt>
                      <c:pt idx="435">
                        <c:v>1.1067513872926299E-17</c:v>
                      </c:pt>
                      <c:pt idx="436">
                        <c:v>1.7932222387258E-18</c:v>
                      </c:pt>
                      <c:pt idx="437">
                        <c:v>2.7915562195352499E-19</c:v>
                      </c:pt>
                      <c:pt idx="438">
                        <c:v>4.1752920845296098E-20</c:v>
                      </c:pt>
                      <c:pt idx="439">
                        <c:v>6.0000596326597597E-21</c:v>
                      </c:pt>
                      <c:pt idx="440">
                        <c:v>8.2842365660102596E-22</c:v>
                      </c:pt>
                      <c:pt idx="441">
                        <c:v>1.0989492538753701E-22</c:v>
                      </c:pt>
                      <c:pt idx="442">
                        <c:v>1.40065445066171E-23</c:v>
                      </c:pt>
                      <c:pt idx="443">
                        <c:v>1.7151914120103002E-24</c:v>
                      </c:pt>
                      <c:pt idx="444">
                        <c:v>2.0180057629793E-25</c:v>
                      </c:pt>
                      <c:pt idx="445">
                        <c:v>2.2811846026232399E-26</c:v>
                      </c:pt>
                      <c:pt idx="446">
                        <c:v>2.4775742673715299E-27</c:v>
                      </c:pt>
                      <c:pt idx="447">
                        <c:v>2.5853607580284402E-28</c:v>
                      </c:pt>
                      <c:pt idx="448">
                        <c:v>2.5920528019733597E-29</c:v>
                      </c:pt>
                      <c:pt idx="449">
                        <c:v>2.4968632457704901E-30</c:v>
                      </c:pt>
                      <c:pt idx="450">
                        <c:v>2.3108613535681301E-31</c:v>
                      </c:pt>
                      <c:pt idx="451">
                        <c:v>2.0548552928155301E-32</c:v>
                      </c:pt>
                      <c:pt idx="452">
                        <c:v>1.7555646118540301E-33</c:v>
                      </c:pt>
                      <c:pt idx="453">
                        <c:v>1.4410551874754599E-34</c:v>
                      </c:pt>
                      <c:pt idx="454">
                        <c:v>1.13650834535501E-35</c:v>
                      </c:pt>
                      <c:pt idx="455">
                        <c:v>8.6117787932756693E-37</c:v>
                      </c:pt>
                      <c:pt idx="456">
                        <c:v>6.2696215018614805E-38</c:v>
                      </c:pt>
                      <c:pt idx="457">
                        <c:v>4.3854887506681097E-39</c:v>
                      </c:pt>
                      <c:pt idx="458">
                        <c:v>2.9472902010290201E-40</c:v>
                      </c:pt>
                      <c:pt idx="459">
                        <c:v>1.9030755067518699E-41</c:v>
                      </c:pt>
                      <c:pt idx="460">
                        <c:v>1.1806396386527599E-42</c:v>
                      </c:pt>
                      <c:pt idx="461">
                        <c:v>7.0373138661419104E-44</c:v>
                      </c:pt>
                      <c:pt idx="462">
                        <c:v>4.0301824071285103E-45</c:v>
                      </c:pt>
                      <c:pt idx="463">
                        <c:v>2.2175361345489798E-46</c:v>
                      </c:pt>
                      <c:pt idx="464">
                        <c:v>1.1723166375654001E-47</c:v>
                      </c:pt>
                      <c:pt idx="465">
                        <c:v>5.9545284208919997E-49</c:v>
                      </c:pt>
                      <c:pt idx="466">
                        <c:v>2.90588241710736E-50</c:v>
                      </c:pt>
                      <c:pt idx="467">
                        <c:v>1.3625012911843699E-51</c:v>
                      </c:pt>
                      <c:pt idx="468">
                        <c:v>6.1379596428055103E-53</c:v>
                      </c:pt>
                      <c:pt idx="469">
                        <c:v>2.6566806674995298E-54</c:v>
                      </c:pt>
                      <c:pt idx="470">
                        <c:v>1.10479806005736E-55</c:v>
                      </c:pt>
                      <c:pt idx="471">
                        <c:v>4.4142270855844198E-57</c:v>
                      </c:pt>
                      <c:pt idx="472">
                        <c:v>1.6945510630129398E-58</c:v>
                      </c:pt>
                      <c:pt idx="473">
                        <c:v>6.2500410527049402E-60</c:v>
                      </c:pt>
                      <c:pt idx="474">
                        <c:v>2.21482440542953E-61</c:v>
                      </c:pt>
                      <c:pt idx="475">
                        <c:v>7.5409133688956797E-63</c:v>
                      </c:pt>
                      <c:pt idx="476">
                        <c:v>2.4668163796076E-64</c:v>
                      </c:pt>
                      <c:pt idx="477">
                        <c:v>7.75314517540885E-66</c:v>
                      </c:pt>
                      <c:pt idx="478">
                        <c:v>2.34124697590693E-67</c:v>
                      </c:pt>
                      <c:pt idx="479">
                        <c:v>6.7927364292183497E-69</c:v>
                      </c:pt>
                      <c:pt idx="480">
                        <c:v>1.8935227102835501E-70</c:v>
                      </c:pt>
                      <c:pt idx="481">
                        <c:v>5.0713606180981903E-72</c:v>
                      </c:pt>
                      <c:pt idx="482">
                        <c:v>1.30498851645191E-73</c:v>
                      </c:pt>
                      <c:pt idx="483">
                        <c:v>3.22639181299836E-75</c:v>
                      </c:pt>
                      <c:pt idx="484">
                        <c:v>7.6640043867951704E-77</c:v>
                      </c:pt>
                      <c:pt idx="485">
                        <c:v>1.7491320720041501E-78</c:v>
                      </c:pt>
                      <c:pt idx="486">
                        <c:v>3.8354619812669001E-80</c:v>
                      </c:pt>
                      <c:pt idx="487">
                        <c:v>8.0805511191991898E-82</c:v>
                      </c:pt>
                      <c:pt idx="488">
                        <c:v>1.63565800188106E-83</c:v>
                      </c:pt>
                      <c:pt idx="489">
                        <c:v>3.18106280705954E-85</c:v>
                      </c:pt>
                      <c:pt idx="490">
                        <c:v>5.9440192323382601E-87</c:v>
                      </c:pt>
                      <c:pt idx="491">
                        <c:v>1.0671276887788599E-88</c:v>
                      </c:pt>
                      <c:pt idx="492">
                        <c:v>1.8406905902265E-90</c:v>
                      </c:pt>
                      <c:pt idx="493">
                        <c:v>3.0505167666895901E-92</c:v>
                      </c:pt>
                      <c:pt idx="494">
                        <c:v>4.8572925488033202E-94</c:v>
                      </c:pt>
                      <c:pt idx="495">
                        <c:v>7.4309326811656004E-96</c:v>
                      </c:pt>
                      <c:pt idx="496">
                        <c:v>1.09224637820298E-97</c:v>
                      </c:pt>
                      <c:pt idx="497">
                        <c:v>1.54250336593911E-99</c:v>
                      </c:pt>
                      <c:pt idx="498">
                        <c:v>2.0929547947260701E-101</c:v>
                      </c:pt>
                      <c:pt idx="499">
                        <c:v>2.72848642099712E-103</c:v>
                      </c:pt>
                      <c:pt idx="500">
                        <c:v>3.41752709157179E-105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7285-43DD-A45D-2E082C116C2A}"/>
                  </c:ext>
                </c:extLst>
              </c15:ser>
            </c15:filteredScatterSeries>
            <c15:filteredScatterSeries>
              <c15:ser>
                <c:idx val="5"/>
                <c:order val="6"/>
                <c:tx>
                  <c:v>DOS=05</c:v>
                </c:tx>
                <c:spPr>
                  <a:ln w="19050" cap="rnd">
                    <a:solidFill>
                      <a:schemeClr val="tx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05'!$M$2:$M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-2.5000000000000001E-2</c:v>
                      </c:pt>
                      <c:pt idx="1">
                        <c:v>-2.4899999999999999E-2</c:v>
                      </c:pt>
                      <c:pt idx="2">
                        <c:v>-2.4799999999999999E-2</c:v>
                      </c:pt>
                      <c:pt idx="3">
                        <c:v>-2.47E-2</c:v>
                      </c:pt>
                      <c:pt idx="4">
                        <c:v>-2.46E-2</c:v>
                      </c:pt>
                      <c:pt idx="5">
                        <c:v>-2.4500000000000001E-2</c:v>
                      </c:pt>
                      <c:pt idx="6">
                        <c:v>-2.4400000000000002E-2</c:v>
                      </c:pt>
                      <c:pt idx="7">
                        <c:v>-2.4299999999999999E-2</c:v>
                      </c:pt>
                      <c:pt idx="8">
                        <c:v>-2.4199999999999999E-2</c:v>
                      </c:pt>
                      <c:pt idx="9">
                        <c:v>-2.41E-2</c:v>
                      </c:pt>
                      <c:pt idx="10">
                        <c:v>-2.4E-2</c:v>
                      </c:pt>
                      <c:pt idx="11">
                        <c:v>-2.3900000000000001E-2</c:v>
                      </c:pt>
                      <c:pt idx="12">
                        <c:v>-2.3800000000000002E-2</c:v>
                      </c:pt>
                      <c:pt idx="13">
                        <c:v>-2.3699999999999999E-2</c:v>
                      </c:pt>
                      <c:pt idx="14">
                        <c:v>-2.3599999999999999E-2</c:v>
                      </c:pt>
                      <c:pt idx="15">
                        <c:v>-2.35E-2</c:v>
                      </c:pt>
                      <c:pt idx="16">
                        <c:v>-2.3400000000000001E-2</c:v>
                      </c:pt>
                      <c:pt idx="17">
                        <c:v>-2.3300000000000001E-2</c:v>
                      </c:pt>
                      <c:pt idx="18">
                        <c:v>-2.3199999999999998E-2</c:v>
                      </c:pt>
                      <c:pt idx="19">
                        <c:v>-2.3099999999999999E-2</c:v>
                      </c:pt>
                      <c:pt idx="20">
                        <c:v>-2.3E-2</c:v>
                      </c:pt>
                      <c:pt idx="21">
                        <c:v>-2.29E-2</c:v>
                      </c:pt>
                      <c:pt idx="22">
                        <c:v>-2.2800000000000001E-2</c:v>
                      </c:pt>
                      <c:pt idx="23">
                        <c:v>-2.2700000000000001E-2</c:v>
                      </c:pt>
                      <c:pt idx="24">
                        <c:v>-2.2599999999999999E-2</c:v>
                      </c:pt>
                      <c:pt idx="25">
                        <c:v>-2.2499999999999999E-2</c:v>
                      </c:pt>
                      <c:pt idx="26">
                        <c:v>-2.24E-2</c:v>
                      </c:pt>
                      <c:pt idx="27">
                        <c:v>-2.23E-2</c:v>
                      </c:pt>
                      <c:pt idx="28">
                        <c:v>-2.2200000000000001E-2</c:v>
                      </c:pt>
                      <c:pt idx="29">
                        <c:v>-2.2100000000000002E-2</c:v>
                      </c:pt>
                      <c:pt idx="30">
                        <c:v>-2.1999999999999999E-2</c:v>
                      </c:pt>
                      <c:pt idx="31">
                        <c:v>-2.1899999999999999E-2</c:v>
                      </c:pt>
                      <c:pt idx="32">
                        <c:v>-2.18E-2</c:v>
                      </c:pt>
                      <c:pt idx="33">
                        <c:v>-2.1700000000000001E-2</c:v>
                      </c:pt>
                      <c:pt idx="34">
                        <c:v>-2.1600000000000001E-2</c:v>
                      </c:pt>
                      <c:pt idx="35">
                        <c:v>-2.1499999999999998E-2</c:v>
                      </c:pt>
                      <c:pt idx="36">
                        <c:v>-2.1399999999999999E-2</c:v>
                      </c:pt>
                      <c:pt idx="37">
                        <c:v>-2.1299999999999999E-2</c:v>
                      </c:pt>
                      <c:pt idx="38">
                        <c:v>-2.12E-2</c:v>
                      </c:pt>
                      <c:pt idx="39">
                        <c:v>-2.1100000000000001E-2</c:v>
                      </c:pt>
                      <c:pt idx="40">
                        <c:v>-2.1000000000000001E-2</c:v>
                      </c:pt>
                      <c:pt idx="41">
                        <c:v>-2.0899999999999998E-2</c:v>
                      </c:pt>
                      <c:pt idx="42">
                        <c:v>-2.0799999999999999E-2</c:v>
                      </c:pt>
                      <c:pt idx="43">
                        <c:v>-2.07E-2</c:v>
                      </c:pt>
                      <c:pt idx="44">
                        <c:v>-2.06E-2</c:v>
                      </c:pt>
                      <c:pt idx="45">
                        <c:v>-2.0500000000000001E-2</c:v>
                      </c:pt>
                      <c:pt idx="46">
                        <c:v>-2.0400000000000001E-2</c:v>
                      </c:pt>
                      <c:pt idx="47">
                        <c:v>-2.0299999999999999E-2</c:v>
                      </c:pt>
                      <c:pt idx="48">
                        <c:v>-2.0199999999999999E-2</c:v>
                      </c:pt>
                      <c:pt idx="49">
                        <c:v>-2.01E-2</c:v>
                      </c:pt>
                      <c:pt idx="50">
                        <c:v>-0.02</c:v>
                      </c:pt>
                      <c:pt idx="51">
                        <c:v>-1.9900000000000001E-2</c:v>
                      </c:pt>
                      <c:pt idx="52">
                        <c:v>-1.9800000000000002E-2</c:v>
                      </c:pt>
                      <c:pt idx="53">
                        <c:v>-1.9699999999999999E-2</c:v>
                      </c:pt>
                      <c:pt idx="54">
                        <c:v>-1.9599999999999999E-2</c:v>
                      </c:pt>
                      <c:pt idx="55">
                        <c:v>-1.95E-2</c:v>
                      </c:pt>
                      <c:pt idx="56">
                        <c:v>-1.9400000000000001E-2</c:v>
                      </c:pt>
                      <c:pt idx="57">
                        <c:v>-1.9300000000000001E-2</c:v>
                      </c:pt>
                      <c:pt idx="58">
                        <c:v>-1.9199999999999998E-2</c:v>
                      </c:pt>
                      <c:pt idx="59">
                        <c:v>-1.9099999999999999E-2</c:v>
                      </c:pt>
                      <c:pt idx="60">
                        <c:v>-1.9E-2</c:v>
                      </c:pt>
                      <c:pt idx="61">
                        <c:v>-1.89E-2</c:v>
                      </c:pt>
                      <c:pt idx="62">
                        <c:v>-1.8800000000000001E-2</c:v>
                      </c:pt>
                      <c:pt idx="63">
                        <c:v>-1.8700000000000001E-2</c:v>
                      </c:pt>
                      <c:pt idx="64">
                        <c:v>-1.8599999999999998E-2</c:v>
                      </c:pt>
                      <c:pt idx="65">
                        <c:v>-1.8499999999999999E-2</c:v>
                      </c:pt>
                      <c:pt idx="66">
                        <c:v>-1.84E-2</c:v>
                      </c:pt>
                      <c:pt idx="67">
                        <c:v>-1.83E-2</c:v>
                      </c:pt>
                      <c:pt idx="68">
                        <c:v>-1.8200000000000001E-2</c:v>
                      </c:pt>
                      <c:pt idx="69">
                        <c:v>-1.8100000000000002E-2</c:v>
                      </c:pt>
                      <c:pt idx="70">
                        <c:v>-1.7999999999999999E-2</c:v>
                      </c:pt>
                      <c:pt idx="71">
                        <c:v>-1.7899999999999999E-2</c:v>
                      </c:pt>
                      <c:pt idx="72">
                        <c:v>-1.78E-2</c:v>
                      </c:pt>
                      <c:pt idx="73">
                        <c:v>-1.77E-2</c:v>
                      </c:pt>
                      <c:pt idx="74">
                        <c:v>-1.7600000000000001E-2</c:v>
                      </c:pt>
                      <c:pt idx="75">
                        <c:v>-1.7500000000000002E-2</c:v>
                      </c:pt>
                      <c:pt idx="76">
                        <c:v>-1.7399999999999999E-2</c:v>
                      </c:pt>
                      <c:pt idx="77">
                        <c:v>-1.7299999999999999E-2</c:v>
                      </c:pt>
                      <c:pt idx="78">
                        <c:v>-1.72E-2</c:v>
                      </c:pt>
                      <c:pt idx="79">
                        <c:v>-1.7100000000000001E-2</c:v>
                      </c:pt>
                      <c:pt idx="80">
                        <c:v>-1.7000000000000001E-2</c:v>
                      </c:pt>
                      <c:pt idx="81">
                        <c:v>-1.6899999999999998E-2</c:v>
                      </c:pt>
                      <c:pt idx="82">
                        <c:v>-1.6799999999999999E-2</c:v>
                      </c:pt>
                      <c:pt idx="83">
                        <c:v>-1.67E-2</c:v>
                      </c:pt>
                      <c:pt idx="84">
                        <c:v>-1.66E-2</c:v>
                      </c:pt>
                      <c:pt idx="85">
                        <c:v>-1.6500000000000001E-2</c:v>
                      </c:pt>
                      <c:pt idx="86">
                        <c:v>-1.6400000000000001E-2</c:v>
                      </c:pt>
                      <c:pt idx="87">
                        <c:v>-1.6299999999999999E-2</c:v>
                      </c:pt>
                      <c:pt idx="88">
                        <c:v>-1.6199999999999999E-2</c:v>
                      </c:pt>
                      <c:pt idx="89">
                        <c:v>-1.61E-2</c:v>
                      </c:pt>
                      <c:pt idx="90">
                        <c:v>-1.6E-2</c:v>
                      </c:pt>
                      <c:pt idx="91">
                        <c:v>-1.5900000000000001E-2</c:v>
                      </c:pt>
                      <c:pt idx="92">
                        <c:v>-1.5800000000000002E-2</c:v>
                      </c:pt>
                      <c:pt idx="93">
                        <c:v>-1.5699999999999999E-2</c:v>
                      </c:pt>
                      <c:pt idx="94">
                        <c:v>-1.5599999999999999E-2</c:v>
                      </c:pt>
                      <c:pt idx="95">
                        <c:v>-1.55E-2</c:v>
                      </c:pt>
                      <c:pt idx="96">
                        <c:v>-1.54E-2</c:v>
                      </c:pt>
                      <c:pt idx="97">
                        <c:v>-1.5299999999999999E-2</c:v>
                      </c:pt>
                      <c:pt idx="98">
                        <c:v>-1.52E-2</c:v>
                      </c:pt>
                      <c:pt idx="99">
                        <c:v>-1.5100000000000001E-2</c:v>
                      </c:pt>
                      <c:pt idx="100">
                        <c:v>-1.4999999999999999E-2</c:v>
                      </c:pt>
                      <c:pt idx="101">
                        <c:v>-1.49E-2</c:v>
                      </c:pt>
                      <c:pt idx="102">
                        <c:v>-1.4800000000000001E-2</c:v>
                      </c:pt>
                      <c:pt idx="103">
                        <c:v>-1.47E-2</c:v>
                      </c:pt>
                      <c:pt idx="104">
                        <c:v>-1.46E-2</c:v>
                      </c:pt>
                      <c:pt idx="105">
                        <c:v>-1.4500000000000001E-2</c:v>
                      </c:pt>
                      <c:pt idx="106">
                        <c:v>-1.44E-2</c:v>
                      </c:pt>
                      <c:pt idx="107">
                        <c:v>-1.43E-2</c:v>
                      </c:pt>
                      <c:pt idx="108">
                        <c:v>-1.4200000000000001E-2</c:v>
                      </c:pt>
                      <c:pt idx="109">
                        <c:v>-1.41E-2</c:v>
                      </c:pt>
                      <c:pt idx="110">
                        <c:v>-1.4E-2</c:v>
                      </c:pt>
                      <c:pt idx="111">
                        <c:v>-1.3899999999999999E-2</c:v>
                      </c:pt>
                      <c:pt idx="112">
                        <c:v>-1.38E-2</c:v>
                      </c:pt>
                      <c:pt idx="113">
                        <c:v>-1.37E-2</c:v>
                      </c:pt>
                      <c:pt idx="114">
                        <c:v>-1.3599999999999999E-2</c:v>
                      </c:pt>
                      <c:pt idx="115">
                        <c:v>-1.35E-2</c:v>
                      </c:pt>
                      <c:pt idx="116">
                        <c:v>-1.34E-2</c:v>
                      </c:pt>
                      <c:pt idx="117">
                        <c:v>-1.3299999999999999E-2</c:v>
                      </c:pt>
                      <c:pt idx="118">
                        <c:v>-1.32E-2</c:v>
                      </c:pt>
                      <c:pt idx="119">
                        <c:v>-1.3100000000000001E-2</c:v>
                      </c:pt>
                      <c:pt idx="120">
                        <c:v>-1.2999999999999999E-2</c:v>
                      </c:pt>
                      <c:pt idx="121">
                        <c:v>-1.29E-2</c:v>
                      </c:pt>
                      <c:pt idx="122">
                        <c:v>-1.2800000000000001E-2</c:v>
                      </c:pt>
                      <c:pt idx="123">
                        <c:v>-1.2699999999999999E-2</c:v>
                      </c:pt>
                      <c:pt idx="124">
                        <c:v>-1.26E-2</c:v>
                      </c:pt>
                      <c:pt idx="125">
                        <c:v>-1.2500000000000001E-2</c:v>
                      </c:pt>
                      <c:pt idx="126">
                        <c:v>-1.24E-2</c:v>
                      </c:pt>
                      <c:pt idx="127">
                        <c:v>-1.23E-2</c:v>
                      </c:pt>
                      <c:pt idx="128">
                        <c:v>-1.2200000000000001E-2</c:v>
                      </c:pt>
                      <c:pt idx="129">
                        <c:v>-1.21E-2</c:v>
                      </c:pt>
                      <c:pt idx="130">
                        <c:v>-1.2E-2</c:v>
                      </c:pt>
                      <c:pt idx="131">
                        <c:v>-1.1900000000000001E-2</c:v>
                      </c:pt>
                      <c:pt idx="132">
                        <c:v>-1.18E-2</c:v>
                      </c:pt>
                      <c:pt idx="133">
                        <c:v>-1.17E-2</c:v>
                      </c:pt>
                      <c:pt idx="134">
                        <c:v>-1.1599999999999999E-2</c:v>
                      </c:pt>
                      <c:pt idx="135">
                        <c:v>-1.15E-2</c:v>
                      </c:pt>
                      <c:pt idx="136">
                        <c:v>-1.14E-2</c:v>
                      </c:pt>
                      <c:pt idx="137">
                        <c:v>-1.1299999999999999E-2</c:v>
                      </c:pt>
                      <c:pt idx="138">
                        <c:v>-1.12E-2</c:v>
                      </c:pt>
                      <c:pt idx="139">
                        <c:v>-1.11E-2</c:v>
                      </c:pt>
                      <c:pt idx="140">
                        <c:v>-1.0999999999999999E-2</c:v>
                      </c:pt>
                      <c:pt idx="141">
                        <c:v>-1.09E-2</c:v>
                      </c:pt>
                      <c:pt idx="142">
                        <c:v>-1.0800000000000001E-2</c:v>
                      </c:pt>
                      <c:pt idx="143">
                        <c:v>-1.0699999999999999E-2</c:v>
                      </c:pt>
                      <c:pt idx="144">
                        <c:v>-1.06E-2</c:v>
                      </c:pt>
                      <c:pt idx="145">
                        <c:v>-1.0500000000000001E-2</c:v>
                      </c:pt>
                      <c:pt idx="146">
                        <c:v>-1.04E-2</c:v>
                      </c:pt>
                      <c:pt idx="147">
                        <c:v>-1.03E-2</c:v>
                      </c:pt>
                      <c:pt idx="148">
                        <c:v>-1.0200000000000001E-2</c:v>
                      </c:pt>
                      <c:pt idx="149">
                        <c:v>-1.01E-2</c:v>
                      </c:pt>
                      <c:pt idx="150">
                        <c:v>-0.01</c:v>
                      </c:pt>
                      <c:pt idx="151">
                        <c:v>-9.9000000000000008E-3</c:v>
                      </c:pt>
                      <c:pt idx="152">
                        <c:v>-9.7999999999999997E-3</c:v>
                      </c:pt>
                      <c:pt idx="153">
                        <c:v>-9.7000000000000003E-3</c:v>
                      </c:pt>
                      <c:pt idx="154">
                        <c:v>-9.5999999999999992E-3</c:v>
                      </c:pt>
                      <c:pt idx="155">
                        <c:v>-9.4999999999999998E-3</c:v>
                      </c:pt>
                      <c:pt idx="156">
                        <c:v>-9.4000000000000004E-3</c:v>
                      </c:pt>
                      <c:pt idx="157">
                        <c:v>-9.2999999999999992E-3</c:v>
                      </c:pt>
                      <c:pt idx="158">
                        <c:v>-9.1999999999999998E-3</c:v>
                      </c:pt>
                      <c:pt idx="159">
                        <c:v>-9.1000000000000004E-3</c:v>
                      </c:pt>
                      <c:pt idx="160">
                        <c:v>-8.9999999999999993E-3</c:v>
                      </c:pt>
                      <c:pt idx="161">
                        <c:v>-8.8999999999999999E-3</c:v>
                      </c:pt>
                      <c:pt idx="162">
                        <c:v>-8.8000000000000005E-3</c:v>
                      </c:pt>
                      <c:pt idx="163">
                        <c:v>-8.6999999999999994E-3</c:v>
                      </c:pt>
                      <c:pt idx="164">
                        <c:v>-8.6E-3</c:v>
                      </c:pt>
                      <c:pt idx="165">
                        <c:v>-8.5000000000000006E-3</c:v>
                      </c:pt>
                      <c:pt idx="166">
                        <c:v>-8.3999999999999995E-3</c:v>
                      </c:pt>
                      <c:pt idx="167">
                        <c:v>-8.3000000000000001E-3</c:v>
                      </c:pt>
                      <c:pt idx="168">
                        <c:v>-8.2000000000000007E-3</c:v>
                      </c:pt>
                      <c:pt idx="169">
                        <c:v>-8.0999999999999996E-3</c:v>
                      </c:pt>
                      <c:pt idx="170">
                        <c:v>-8.0000000000000002E-3</c:v>
                      </c:pt>
                      <c:pt idx="171">
                        <c:v>-7.9000000000000008E-3</c:v>
                      </c:pt>
                      <c:pt idx="172">
                        <c:v>-7.7999999999999996E-3</c:v>
                      </c:pt>
                      <c:pt idx="173">
                        <c:v>-7.7000000000000002E-3</c:v>
                      </c:pt>
                      <c:pt idx="174">
                        <c:v>-7.6E-3</c:v>
                      </c:pt>
                      <c:pt idx="175">
                        <c:v>-7.4999999999999997E-3</c:v>
                      </c:pt>
                      <c:pt idx="176">
                        <c:v>-7.4000000000000003E-3</c:v>
                      </c:pt>
                      <c:pt idx="177">
                        <c:v>-7.3000000000000001E-3</c:v>
                      </c:pt>
                      <c:pt idx="178">
                        <c:v>-7.1999999999999998E-3</c:v>
                      </c:pt>
                      <c:pt idx="179">
                        <c:v>-7.1000000000000004E-3</c:v>
                      </c:pt>
                      <c:pt idx="180">
                        <c:v>-7.0000000000000001E-3</c:v>
                      </c:pt>
                      <c:pt idx="181">
                        <c:v>-6.8999999999999999E-3</c:v>
                      </c:pt>
                      <c:pt idx="182">
                        <c:v>-6.7999999999999996E-3</c:v>
                      </c:pt>
                      <c:pt idx="183">
                        <c:v>-6.7000000000000002E-3</c:v>
                      </c:pt>
                      <c:pt idx="184">
                        <c:v>-6.6E-3</c:v>
                      </c:pt>
                      <c:pt idx="185">
                        <c:v>-6.4999999999999997E-3</c:v>
                      </c:pt>
                      <c:pt idx="186">
                        <c:v>-6.4000000000000003E-3</c:v>
                      </c:pt>
                      <c:pt idx="187">
                        <c:v>-6.3E-3</c:v>
                      </c:pt>
                      <c:pt idx="188">
                        <c:v>-6.1999999999999998E-3</c:v>
                      </c:pt>
                      <c:pt idx="189">
                        <c:v>-6.1000000000000004E-3</c:v>
                      </c:pt>
                      <c:pt idx="190">
                        <c:v>-6.0000000000000001E-3</c:v>
                      </c:pt>
                      <c:pt idx="191">
                        <c:v>-5.8999999999999999E-3</c:v>
                      </c:pt>
                      <c:pt idx="192">
                        <c:v>-5.7999999999999996E-3</c:v>
                      </c:pt>
                      <c:pt idx="193">
                        <c:v>-5.7000000000000002E-3</c:v>
                      </c:pt>
                      <c:pt idx="194">
                        <c:v>-5.5999999999999999E-3</c:v>
                      </c:pt>
                      <c:pt idx="195">
                        <c:v>-5.4999999999999997E-3</c:v>
                      </c:pt>
                      <c:pt idx="196">
                        <c:v>-5.4000000000000003E-3</c:v>
                      </c:pt>
                      <c:pt idx="197">
                        <c:v>-5.3E-3</c:v>
                      </c:pt>
                      <c:pt idx="198">
                        <c:v>-5.1999999999999998E-3</c:v>
                      </c:pt>
                      <c:pt idx="199">
                        <c:v>-5.1000000000000004E-3</c:v>
                      </c:pt>
                      <c:pt idx="200">
                        <c:v>-5.0000000000000001E-3</c:v>
                      </c:pt>
                      <c:pt idx="201">
                        <c:v>-4.8999999999999998E-3</c:v>
                      </c:pt>
                      <c:pt idx="202">
                        <c:v>-4.7999999999999996E-3</c:v>
                      </c:pt>
                      <c:pt idx="203">
                        <c:v>-4.7000000000000002E-3</c:v>
                      </c:pt>
                      <c:pt idx="204">
                        <c:v>-4.5999999999999999E-3</c:v>
                      </c:pt>
                      <c:pt idx="205">
                        <c:v>-4.4999999999999997E-3</c:v>
                      </c:pt>
                      <c:pt idx="206">
                        <c:v>-4.4000000000000003E-3</c:v>
                      </c:pt>
                      <c:pt idx="207">
                        <c:v>-4.3E-3</c:v>
                      </c:pt>
                      <c:pt idx="208">
                        <c:v>-4.1999999999999997E-3</c:v>
                      </c:pt>
                      <c:pt idx="209">
                        <c:v>-4.1000000000000003E-3</c:v>
                      </c:pt>
                      <c:pt idx="210">
                        <c:v>-4.0000000000000001E-3</c:v>
                      </c:pt>
                      <c:pt idx="211">
                        <c:v>-3.8999999999999998E-3</c:v>
                      </c:pt>
                      <c:pt idx="212">
                        <c:v>-3.8E-3</c:v>
                      </c:pt>
                      <c:pt idx="213">
                        <c:v>-3.7000000000000002E-3</c:v>
                      </c:pt>
                      <c:pt idx="214">
                        <c:v>-3.5999999999999999E-3</c:v>
                      </c:pt>
                      <c:pt idx="215">
                        <c:v>-3.5000000000000001E-3</c:v>
                      </c:pt>
                      <c:pt idx="216">
                        <c:v>-3.3999999999999998E-3</c:v>
                      </c:pt>
                      <c:pt idx="217">
                        <c:v>-3.3E-3</c:v>
                      </c:pt>
                      <c:pt idx="218">
                        <c:v>-3.2000000000000002E-3</c:v>
                      </c:pt>
                      <c:pt idx="219">
                        <c:v>-3.0999999999999999E-3</c:v>
                      </c:pt>
                      <c:pt idx="220">
                        <c:v>-3.0000000000000001E-3</c:v>
                      </c:pt>
                      <c:pt idx="221">
                        <c:v>-2.8999999999999998E-3</c:v>
                      </c:pt>
                      <c:pt idx="222">
                        <c:v>-2.8E-3</c:v>
                      </c:pt>
                      <c:pt idx="223">
                        <c:v>-2.7000000000000001E-3</c:v>
                      </c:pt>
                      <c:pt idx="224">
                        <c:v>-2.5999999999999999E-3</c:v>
                      </c:pt>
                      <c:pt idx="225">
                        <c:v>-2.5000000000000001E-3</c:v>
                      </c:pt>
                      <c:pt idx="226">
                        <c:v>-2.3999999999999998E-3</c:v>
                      </c:pt>
                      <c:pt idx="227">
                        <c:v>-2.3E-3</c:v>
                      </c:pt>
                      <c:pt idx="228">
                        <c:v>-2.2000000000000001E-3</c:v>
                      </c:pt>
                      <c:pt idx="229">
                        <c:v>-2.0999999999999999E-3</c:v>
                      </c:pt>
                      <c:pt idx="230">
                        <c:v>-2E-3</c:v>
                      </c:pt>
                      <c:pt idx="231">
                        <c:v>-1.9E-3</c:v>
                      </c:pt>
                      <c:pt idx="232">
                        <c:v>-1.8E-3</c:v>
                      </c:pt>
                      <c:pt idx="233">
                        <c:v>-1.6999999999999999E-3</c:v>
                      </c:pt>
                      <c:pt idx="234">
                        <c:v>-1.6000000000000001E-3</c:v>
                      </c:pt>
                      <c:pt idx="235">
                        <c:v>-1.5E-3</c:v>
                      </c:pt>
                      <c:pt idx="236">
                        <c:v>-1.4E-3</c:v>
                      </c:pt>
                      <c:pt idx="237">
                        <c:v>-1.2999999999999999E-3</c:v>
                      </c:pt>
                      <c:pt idx="238">
                        <c:v>-1.1999999999999999E-3</c:v>
                      </c:pt>
                      <c:pt idx="239">
                        <c:v>-1.1000000000000001E-3</c:v>
                      </c:pt>
                      <c:pt idx="240">
                        <c:v>-1E-3</c:v>
                      </c:pt>
                      <c:pt idx="241">
                        <c:v>-9.0000000000000095E-4</c:v>
                      </c:pt>
                      <c:pt idx="242">
                        <c:v>-7.9999999999999895E-4</c:v>
                      </c:pt>
                      <c:pt idx="243">
                        <c:v>-6.9999999999999902E-4</c:v>
                      </c:pt>
                      <c:pt idx="244">
                        <c:v>-5.9999999999999995E-4</c:v>
                      </c:pt>
                      <c:pt idx="245">
                        <c:v>-5.0000000000000001E-4</c:v>
                      </c:pt>
                      <c:pt idx="246">
                        <c:v>-4.0000000000000099E-4</c:v>
                      </c:pt>
                      <c:pt idx="247">
                        <c:v>-3.0000000000000198E-4</c:v>
                      </c:pt>
                      <c:pt idx="248">
                        <c:v>-1.9999999999999901E-4</c:v>
                      </c:pt>
                      <c:pt idx="249" formatCode="0.00E+00">
                        <c:v>-9.9999999999999395E-5</c:v>
                      </c:pt>
                      <c:pt idx="250">
                        <c:v>0</c:v>
                      </c:pt>
                      <c:pt idx="251" formatCode="0.00E+00">
                        <c:v>9.9999999999999395E-5</c:v>
                      </c:pt>
                      <c:pt idx="252">
                        <c:v>1.9999999999999901E-4</c:v>
                      </c:pt>
                      <c:pt idx="253">
                        <c:v>2.9999999999999802E-4</c:v>
                      </c:pt>
                      <c:pt idx="254">
                        <c:v>4.0000000000000099E-4</c:v>
                      </c:pt>
                      <c:pt idx="255">
                        <c:v>5.0000000000000001E-4</c:v>
                      </c:pt>
                      <c:pt idx="256">
                        <c:v>5.9999999999999995E-4</c:v>
                      </c:pt>
                      <c:pt idx="257">
                        <c:v>6.9999999999999902E-4</c:v>
                      </c:pt>
                      <c:pt idx="258">
                        <c:v>7.9999999999999895E-4</c:v>
                      </c:pt>
                      <c:pt idx="259">
                        <c:v>9.0000000000000095E-4</c:v>
                      </c:pt>
                      <c:pt idx="260">
                        <c:v>1E-3</c:v>
                      </c:pt>
                      <c:pt idx="261">
                        <c:v>1.1000000000000001E-3</c:v>
                      </c:pt>
                      <c:pt idx="262">
                        <c:v>1.1999999999999999E-3</c:v>
                      </c:pt>
                      <c:pt idx="263">
                        <c:v>1.2999999999999999E-3</c:v>
                      </c:pt>
                      <c:pt idx="264">
                        <c:v>1.4E-3</c:v>
                      </c:pt>
                      <c:pt idx="265">
                        <c:v>1.5E-3</c:v>
                      </c:pt>
                      <c:pt idx="266">
                        <c:v>1.6000000000000001E-3</c:v>
                      </c:pt>
                      <c:pt idx="267">
                        <c:v>1.6999999999999999E-3</c:v>
                      </c:pt>
                      <c:pt idx="268">
                        <c:v>1.8E-3</c:v>
                      </c:pt>
                      <c:pt idx="269">
                        <c:v>1.9E-3</c:v>
                      </c:pt>
                      <c:pt idx="270">
                        <c:v>2E-3</c:v>
                      </c:pt>
                      <c:pt idx="271">
                        <c:v>2.0999999999999999E-3</c:v>
                      </c:pt>
                      <c:pt idx="272">
                        <c:v>2.2000000000000001E-3</c:v>
                      </c:pt>
                      <c:pt idx="273">
                        <c:v>2.3E-3</c:v>
                      </c:pt>
                      <c:pt idx="274">
                        <c:v>2.3999999999999998E-3</c:v>
                      </c:pt>
                      <c:pt idx="275">
                        <c:v>2.5000000000000001E-3</c:v>
                      </c:pt>
                      <c:pt idx="276">
                        <c:v>2.5999999999999999E-3</c:v>
                      </c:pt>
                      <c:pt idx="277">
                        <c:v>2.7000000000000001E-3</c:v>
                      </c:pt>
                      <c:pt idx="278">
                        <c:v>2.8E-3</c:v>
                      </c:pt>
                      <c:pt idx="279">
                        <c:v>2.8999999999999998E-3</c:v>
                      </c:pt>
                      <c:pt idx="280">
                        <c:v>3.0000000000000001E-3</c:v>
                      </c:pt>
                      <c:pt idx="281">
                        <c:v>3.0999999999999999E-3</c:v>
                      </c:pt>
                      <c:pt idx="282">
                        <c:v>3.2000000000000002E-3</c:v>
                      </c:pt>
                      <c:pt idx="283">
                        <c:v>3.3E-3</c:v>
                      </c:pt>
                      <c:pt idx="284">
                        <c:v>3.3999999999999998E-3</c:v>
                      </c:pt>
                      <c:pt idx="285">
                        <c:v>3.5000000000000001E-3</c:v>
                      </c:pt>
                      <c:pt idx="286">
                        <c:v>3.5999999999999999E-3</c:v>
                      </c:pt>
                      <c:pt idx="287">
                        <c:v>3.7000000000000002E-3</c:v>
                      </c:pt>
                      <c:pt idx="288">
                        <c:v>3.8E-3</c:v>
                      </c:pt>
                      <c:pt idx="289">
                        <c:v>3.8999999999999998E-3</c:v>
                      </c:pt>
                      <c:pt idx="290">
                        <c:v>4.0000000000000001E-3</c:v>
                      </c:pt>
                      <c:pt idx="291">
                        <c:v>4.1000000000000003E-3</c:v>
                      </c:pt>
                      <c:pt idx="292">
                        <c:v>4.1999999999999997E-3</c:v>
                      </c:pt>
                      <c:pt idx="293">
                        <c:v>4.3E-3</c:v>
                      </c:pt>
                      <c:pt idx="294">
                        <c:v>4.4000000000000003E-3</c:v>
                      </c:pt>
                      <c:pt idx="295">
                        <c:v>4.4999999999999997E-3</c:v>
                      </c:pt>
                      <c:pt idx="296">
                        <c:v>4.5999999999999999E-3</c:v>
                      </c:pt>
                      <c:pt idx="297">
                        <c:v>4.7000000000000002E-3</c:v>
                      </c:pt>
                      <c:pt idx="298">
                        <c:v>4.7999999999999996E-3</c:v>
                      </c:pt>
                      <c:pt idx="299">
                        <c:v>4.8999999999999998E-3</c:v>
                      </c:pt>
                      <c:pt idx="300">
                        <c:v>5.0000000000000001E-3</c:v>
                      </c:pt>
                      <c:pt idx="301">
                        <c:v>5.1000000000000004E-3</c:v>
                      </c:pt>
                      <c:pt idx="302">
                        <c:v>5.1999999999999998E-3</c:v>
                      </c:pt>
                      <c:pt idx="303">
                        <c:v>5.3E-3</c:v>
                      </c:pt>
                      <c:pt idx="304">
                        <c:v>5.4000000000000003E-3</c:v>
                      </c:pt>
                      <c:pt idx="305">
                        <c:v>5.4999999999999997E-3</c:v>
                      </c:pt>
                      <c:pt idx="306">
                        <c:v>5.5999999999999999E-3</c:v>
                      </c:pt>
                      <c:pt idx="307">
                        <c:v>5.7000000000000002E-3</c:v>
                      </c:pt>
                      <c:pt idx="308">
                        <c:v>5.7999999999999996E-3</c:v>
                      </c:pt>
                      <c:pt idx="309">
                        <c:v>5.8999999999999999E-3</c:v>
                      </c:pt>
                      <c:pt idx="310">
                        <c:v>6.0000000000000001E-3</c:v>
                      </c:pt>
                      <c:pt idx="311">
                        <c:v>6.1000000000000004E-3</c:v>
                      </c:pt>
                      <c:pt idx="312">
                        <c:v>6.1999999999999998E-3</c:v>
                      </c:pt>
                      <c:pt idx="313">
                        <c:v>6.3E-3</c:v>
                      </c:pt>
                      <c:pt idx="314">
                        <c:v>6.4000000000000003E-3</c:v>
                      </c:pt>
                      <c:pt idx="315">
                        <c:v>6.4999999999999997E-3</c:v>
                      </c:pt>
                      <c:pt idx="316">
                        <c:v>6.6E-3</c:v>
                      </c:pt>
                      <c:pt idx="317">
                        <c:v>6.7000000000000002E-3</c:v>
                      </c:pt>
                      <c:pt idx="318">
                        <c:v>6.7999999999999996E-3</c:v>
                      </c:pt>
                      <c:pt idx="319">
                        <c:v>6.8999999999999999E-3</c:v>
                      </c:pt>
                      <c:pt idx="320">
                        <c:v>7.0000000000000001E-3</c:v>
                      </c:pt>
                      <c:pt idx="321">
                        <c:v>7.1000000000000004E-3</c:v>
                      </c:pt>
                      <c:pt idx="322">
                        <c:v>7.1999999999999998E-3</c:v>
                      </c:pt>
                      <c:pt idx="323">
                        <c:v>7.3000000000000001E-3</c:v>
                      </c:pt>
                      <c:pt idx="324">
                        <c:v>7.4000000000000003E-3</c:v>
                      </c:pt>
                      <c:pt idx="325">
                        <c:v>7.4999999999999997E-3</c:v>
                      </c:pt>
                      <c:pt idx="326">
                        <c:v>7.6E-3</c:v>
                      </c:pt>
                      <c:pt idx="327">
                        <c:v>7.7000000000000002E-3</c:v>
                      </c:pt>
                      <c:pt idx="328">
                        <c:v>7.7999999999999996E-3</c:v>
                      </c:pt>
                      <c:pt idx="329">
                        <c:v>7.9000000000000008E-3</c:v>
                      </c:pt>
                      <c:pt idx="330">
                        <c:v>8.0000000000000002E-3</c:v>
                      </c:pt>
                      <c:pt idx="331">
                        <c:v>8.0999999999999996E-3</c:v>
                      </c:pt>
                      <c:pt idx="332">
                        <c:v>8.2000000000000007E-3</c:v>
                      </c:pt>
                      <c:pt idx="333">
                        <c:v>8.3000000000000001E-3</c:v>
                      </c:pt>
                      <c:pt idx="334">
                        <c:v>8.3999999999999995E-3</c:v>
                      </c:pt>
                      <c:pt idx="335">
                        <c:v>8.5000000000000006E-3</c:v>
                      </c:pt>
                      <c:pt idx="336">
                        <c:v>8.6E-3</c:v>
                      </c:pt>
                      <c:pt idx="337">
                        <c:v>8.6999999999999994E-3</c:v>
                      </c:pt>
                      <c:pt idx="338">
                        <c:v>8.8000000000000005E-3</c:v>
                      </c:pt>
                      <c:pt idx="339">
                        <c:v>8.8999999999999999E-3</c:v>
                      </c:pt>
                      <c:pt idx="340">
                        <c:v>8.9999999999999993E-3</c:v>
                      </c:pt>
                      <c:pt idx="341">
                        <c:v>9.1000000000000004E-3</c:v>
                      </c:pt>
                      <c:pt idx="342">
                        <c:v>9.1999999999999998E-3</c:v>
                      </c:pt>
                      <c:pt idx="343">
                        <c:v>9.2999999999999992E-3</c:v>
                      </c:pt>
                      <c:pt idx="344">
                        <c:v>9.4000000000000004E-3</c:v>
                      </c:pt>
                      <c:pt idx="345">
                        <c:v>9.4999999999999998E-3</c:v>
                      </c:pt>
                      <c:pt idx="346">
                        <c:v>9.5999999999999992E-3</c:v>
                      </c:pt>
                      <c:pt idx="347">
                        <c:v>9.7000000000000003E-3</c:v>
                      </c:pt>
                      <c:pt idx="348">
                        <c:v>9.7999999999999997E-3</c:v>
                      </c:pt>
                      <c:pt idx="349">
                        <c:v>9.9000000000000008E-3</c:v>
                      </c:pt>
                      <c:pt idx="350">
                        <c:v>0.01</c:v>
                      </c:pt>
                      <c:pt idx="351">
                        <c:v>1.01E-2</c:v>
                      </c:pt>
                      <c:pt idx="352">
                        <c:v>1.0200000000000001E-2</c:v>
                      </c:pt>
                      <c:pt idx="353">
                        <c:v>1.03E-2</c:v>
                      </c:pt>
                      <c:pt idx="354">
                        <c:v>1.04E-2</c:v>
                      </c:pt>
                      <c:pt idx="355">
                        <c:v>1.0500000000000001E-2</c:v>
                      </c:pt>
                      <c:pt idx="356">
                        <c:v>1.06E-2</c:v>
                      </c:pt>
                      <c:pt idx="357">
                        <c:v>1.0699999999999999E-2</c:v>
                      </c:pt>
                      <c:pt idx="358">
                        <c:v>1.0800000000000001E-2</c:v>
                      </c:pt>
                      <c:pt idx="359">
                        <c:v>1.09E-2</c:v>
                      </c:pt>
                      <c:pt idx="360">
                        <c:v>1.0999999999999999E-2</c:v>
                      </c:pt>
                      <c:pt idx="361">
                        <c:v>1.11E-2</c:v>
                      </c:pt>
                      <c:pt idx="362">
                        <c:v>1.12E-2</c:v>
                      </c:pt>
                      <c:pt idx="363">
                        <c:v>1.1299999999999999E-2</c:v>
                      </c:pt>
                      <c:pt idx="364">
                        <c:v>1.14E-2</c:v>
                      </c:pt>
                      <c:pt idx="365">
                        <c:v>1.15E-2</c:v>
                      </c:pt>
                      <c:pt idx="366">
                        <c:v>1.1599999999999999E-2</c:v>
                      </c:pt>
                      <c:pt idx="367">
                        <c:v>1.17E-2</c:v>
                      </c:pt>
                      <c:pt idx="368">
                        <c:v>1.18E-2</c:v>
                      </c:pt>
                      <c:pt idx="369">
                        <c:v>1.1900000000000001E-2</c:v>
                      </c:pt>
                      <c:pt idx="370">
                        <c:v>1.2E-2</c:v>
                      </c:pt>
                      <c:pt idx="371">
                        <c:v>1.21E-2</c:v>
                      </c:pt>
                      <c:pt idx="372">
                        <c:v>1.2200000000000001E-2</c:v>
                      </c:pt>
                      <c:pt idx="373">
                        <c:v>1.23E-2</c:v>
                      </c:pt>
                      <c:pt idx="374">
                        <c:v>1.24E-2</c:v>
                      </c:pt>
                      <c:pt idx="375">
                        <c:v>1.2500000000000001E-2</c:v>
                      </c:pt>
                      <c:pt idx="376">
                        <c:v>1.26E-2</c:v>
                      </c:pt>
                      <c:pt idx="377">
                        <c:v>1.2699999999999999E-2</c:v>
                      </c:pt>
                      <c:pt idx="378">
                        <c:v>1.2800000000000001E-2</c:v>
                      </c:pt>
                      <c:pt idx="379">
                        <c:v>1.29E-2</c:v>
                      </c:pt>
                      <c:pt idx="380">
                        <c:v>1.2999999999999999E-2</c:v>
                      </c:pt>
                      <c:pt idx="381">
                        <c:v>1.3100000000000001E-2</c:v>
                      </c:pt>
                      <c:pt idx="382">
                        <c:v>1.32E-2</c:v>
                      </c:pt>
                      <c:pt idx="383">
                        <c:v>1.3299999999999999E-2</c:v>
                      </c:pt>
                      <c:pt idx="384">
                        <c:v>1.34E-2</c:v>
                      </c:pt>
                      <c:pt idx="385">
                        <c:v>1.35E-2</c:v>
                      </c:pt>
                      <c:pt idx="386">
                        <c:v>1.3599999999999999E-2</c:v>
                      </c:pt>
                      <c:pt idx="387">
                        <c:v>1.37E-2</c:v>
                      </c:pt>
                      <c:pt idx="388">
                        <c:v>1.38E-2</c:v>
                      </c:pt>
                      <c:pt idx="389">
                        <c:v>1.3899999999999999E-2</c:v>
                      </c:pt>
                      <c:pt idx="390">
                        <c:v>1.4E-2</c:v>
                      </c:pt>
                      <c:pt idx="391">
                        <c:v>1.41E-2</c:v>
                      </c:pt>
                      <c:pt idx="392">
                        <c:v>1.4200000000000001E-2</c:v>
                      </c:pt>
                      <c:pt idx="393">
                        <c:v>1.43E-2</c:v>
                      </c:pt>
                      <c:pt idx="394">
                        <c:v>1.44E-2</c:v>
                      </c:pt>
                      <c:pt idx="395">
                        <c:v>1.4500000000000001E-2</c:v>
                      </c:pt>
                      <c:pt idx="396">
                        <c:v>1.46E-2</c:v>
                      </c:pt>
                      <c:pt idx="397">
                        <c:v>1.47E-2</c:v>
                      </c:pt>
                      <c:pt idx="398">
                        <c:v>1.4800000000000001E-2</c:v>
                      </c:pt>
                      <c:pt idx="399">
                        <c:v>1.49E-2</c:v>
                      </c:pt>
                      <c:pt idx="400">
                        <c:v>1.4999999999999999E-2</c:v>
                      </c:pt>
                      <c:pt idx="401">
                        <c:v>1.5100000000000001E-2</c:v>
                      </c:pt>
                      <c:pt idx="402">
                        <c:v>1.52E-2</c:v>
                      </c:pt>
                      <c:pt idx="403">
                        <c:v>1.5299999999999999E-2</c:v>
                      </c:pt>
                      <c:pt idx="404">
                        <c:v>1.54E-2</c:v>
                      </c:pt>
                      <c:pt idx="405">
                        <c:v>1.55E-2</c:v>
                      </c:pt>
                      <c:pt idx="406">
                        <c:v>1.5599999999999999E-2</c:v>
                      </c:pt>
                      <c:pt idx="407">
                        <c:v>1.5699999999999999E-2</c:v>
                      </c:pt>
                      <c:pt idx="408">
                        <c:v>1.5800000000000002E-2</c:v>
                      </c:pt>
                      <c:pt idx="409">
                        <c:v>1.5900000000000001E-2</c:v>
                      </c:pt>
                      <c:pt idx="410">
                        <c:v>1.6E-2</c:v>
                      </c:pt>
                      <c:pt idx="411">
                        <c:v>1.61E-2</c:v>
                      </c:pt>
                      <c:pt idx="412">
                        <c:v>1.6199999999999999E-2</c:v>
                      </c:pt>
                      <c:pt idx="413">
                        <c:v>1.6299999999999999E-2</c:v>
                      </c:pt>
                      <c:pt idx="414">
                        <c:v>1.6400000000000001E-2</c:v>
                      </c:pt>
                      <c:pt idx="415">
                        <c:v>1.6500000000000001E-2</c:v>
                      </c:pt>
                      <c:pt idx="416">
                        <c:v>1.66E-2</c:v>
                      </c:pt>
                      <c:pt idx="417">
                        <c:v>1.67E-2</c:v>
                      </c:pt>
                      <c:pt idx="418">
                        <c:v>1.6799999999999999E-2</c:v>
                      </c:pt>
                      <c:pt idx="419">
                        <c:v>1.6899999999999998E-2</c:v>
                      </c:pt>
                      <c:pt idx="420">
                        <c:v>1.7000000000000001E-2</c:v>
                      </c:pt>
                      <c:pt idx="421">
                        <c:v>1.7100000000000001E-2</c:v>
                      </c:pt>
                      <c:pt idx="422">
                        <c:v>1.72E-2</c:v>
                      </c:pt>
                      <c:pt idx="423">
                        <c:v>1.7299999999999999E-2</c:v>
                      </c:pt>
                      <c:pt idx="424">
                        <c:v>1.7399999999999999E-2</c:v>
                      </c:pt>
                      <c:pt idx="425">
                        <c:v>1.7500000000000002E-2</c:v>
                      </c:pt>
                      <c:pt idx="426">
                        <c:v>1.7600000000000001E-2</c:v>
                      </c:pt>
                      <c:pt idx="427">
                        <c:v>1.77E-2</c:v>
                      </c:pt>
                      <c:pt idx="428">
                        <c:v>1.78E-2</c:v>
                      </c:pt>
                      <c:pt idx="429">
                        <c:v>1.7899999999999999E-2</c:v>
                      </c:pt>
                      <c:pt idx="430">
                        <c:v>1.7999999999999999E-2</c:v>
                      </c:pt>
                      <c:pt idx="431">
                        <c:v>1.8100000000000002E-2</c:v>
                      </c:pt>
                      <c:pt idx="432">
                        <c:v>1.8200000000000001E-2</c:v>
                      </c:pt>
                      <c:pt idx="433">
                        <c:v>1.83E-2</c:v>
                      </c:pt>
                      <c:pt idx="434">
                        <c:v>1.84E-2</c:v>
                      </c:pt>
                      <c:pt idx="435">
                        <c:v>1.8499999999999999E-2</c:v>
                      </c:pt>
                      <c:pt idx="436">
                        <c:v>1.8599999999999998E-2</c:v>
                      </c:pt>
                      <c:pt idx="437">
                        <c:v>1.8700000000000001E-2</c:v>
                      </c:pt>
                      <c:pt idx="438">
                        <c:v>1.8800000000000001E-2</c:v>
                      </c:pt>
                      <c:pt idx="439">
                        <c:v>1.89E-2</c:v>
                      </c:pt>
                      <c:pt idx="440">
                        <c:v>1.9E-2</c:v>
                      </c:pt>
                      <c:pt idx="441">
                        <c:v>1.9099999999999999E-2</c:v>
                      </c:pt>
                      <c:pt idx="442">
                        <c:v>1.9199999999999998E-2</c:v>
                      </c:pt>
                      <c:pt idx="443">
                        <c:v>1.9300000000000001E-2</c:v>
                      </c:pt>
                      <c:pt idx="444">
                        <c:v>1.9400000000000001E-2</c:v>
                      </c:pt>
                      <c:pt idx="445">
                        <c:v>1.95E-2</c:v>
                      </c:pt>
                      <c:pt idx="446">
                        <c:v>1.9599999999999999E-2</c:v>
                      </c:pt>
                      <c:pt idx="447">
                        <c:v>1.9699999999999999E-2</c:v>
                      </c:pt>
                      <c:pt idx="448">
                        <c:v>1.9800000000000002E-2</c:v>
                      </c:pt>
                      <c:pt idx="449">
                        <c:v>1.9900000000000001E-2</c:v>
                      </c:pt>
                      <c:pt idx="450">
                        <c:v>0.02</c:v>
                      </c:pt>
                      <c:pt idx="451">
                        <c:v>2.01E-2</c:v>
                      </c:pt>
                      <c:pt idx="452">
                        <c:v>2.0199999999999999E-2</c:v>
                      </c:pt>
                      <c:pt idx="453">
                        <c:v>2.0299999999999999E-2</c:v>
                      </c:pt>
                      <c:pt idx="454">
                        <c:v>2.0400000000000001E-2</c:v>
                      </c:pt>
                      <c:pt idx="455">
                        <c:v>2.0500000000000001E-2</c:v>
                      </c:pt>
                      <c:pt idx="456">
                        <c:v>2.06E-2</c:v>
                      </c:pt>
                      <c:pt idx="457">
                        <c:v>2.07E-2</c:v>
                      </c:pt>
                      <c:pt idx="458">
                        <c:v>2.0799999999999999E-2</c:v>
                      </c:pt>
                      <c:pt idx="459">
                        <c:v>2.0899999999999998E-2</c:v>
                      </c:pt>
                      <c:pt idx="460">
                        <c:v>2.1000000000000001E-2</c:v>
                      </c:pt>
                      <c:pt idx="461">
                        <c:v>2.1100000000000001E-2</c:v>
                      </c:pt>
                      <c:pt idx="462">
                        <c:v>2.12E-2</c:v>
                      </c:pt>
                      <c:pt idx="463">
                        <c:v>2.1299999999999999E-2</c:v>
                      </c:pt>
                      <c:pt idx="464">
                        <c:v>2.1399999999999999E-2</c:v>
                      </c:pt>
                      <c:pt idx="465">
                        <c:v>2.1499999999999998E-2</c:v>
                      </c:pt>
                      <c:pt idx="466">
                        <c:v>2.1600000000000001E-2</c:v>
                      </c:pt>
                      <c:pt idx="467">
                        <c:v>2.1700000000000001E-2</c:v>
                      </c:pt>
                      <c:pt idx="468">
                        <c:v>2.18E-2</c:v>
                      </c:pt>
                      <c:pt idx="469">
                        <c:v>2.1899999999999999E-2</c:v>
                      </c:pt>
                      <c:pt idx="470">
                        <c:v>2.1999999999999999E-2</c:v>
                      </c:pt>
                      <c:pt idx="471">
                        <c:v>2.2100000000000002E-2</c:v>
                      </c:pt>
                      <c:pt idx="472">
                        <c:v>2.2200000000000001E-2</c:v>
                      </c:pt>
                      <c:pt idx="473">
                        <c:v>2.23E-2</c:v>
                      </c:pt>
                      <c:pt idx="474">
                        <c:v>2.24E-2</c:v>
                      </c:pt>
                      <c:pt idx="475">
                        <c:v>2.2499999999999999E-2</c:v>
                      </c:pt>
                      <c:pt idx="476">
                        <c:v>2.2599999999999999E-2</c:v>
                      </c:pt>
                      <c:pt idx="477">
                        <c:v>2.2700000000000001E-2</c:v>
                      </c:pt>
                      <c:pt idx="478">
                        <c:v>2.2800000000000001E-2</c:v>
                      </c:pt>
                      <c:pt idx="479">
                        <c:v>2.29E-2</c:v>
                      </c:pt>
                      <c:pt idx="480">
                        <c:v>2.3E-2</c:v>
                      </c:pt>
                      <c:pt idx="481">
                        <c:v>2.3099999999999999E-2</c:v>
                      </c:pt>
                      <c:pt idx="482">
                        <c:v>2.3199999999999998E-2</c:v>
                      </c:pt>
                      <c:pt idx="483">
                        <c:v>2.3300000000000001E-2</c:v>
                      </c:pt>
                      <c:pt idx="484">
                        <c:v>2.3400000000000001E-2</c:v>
                      </c:pt>
                      <c:pt idx="485">
                        <c:v>2.35E-2</c:v>
                      </c:pt>
                      <c:pt idx="486">
                        <c:v>2.3599999999999999E-2</c:v>
                      </c:pt>
                      <c:pt idx="487">
                        <c:v>2.3699999999999999E-2</c:v>
                      </c:pt>
                      <c:pt idx="488">
                        <c:v>2.3800000000000002E-2</c:v>
                      </c:pt>
                      <c:pt idx="489">
                        <c:v>2.3900000000000001E-2</c:v>
                      </c:pt>
                      <c:pt idx="490">
                        <c:v>2.4E-2</c:v>
                      </c:pt>
                      <c:pt idx="491">
                        <c:v>2.41E-2</c:v>
                      </c:pt>
                      <c:pt idx="492">
                        <c:v>2.4199999999999999E-2</c:v>
                      </c:pt>
                      <c:pt idx="493">
                        <c:v>2.4299999999999999E-2</c:v>
                      </c:pt>
                      <c:pt idx="494">
                        <c:v>2.4400000000000002E-2</c:v>
                      </c:pt>
                      <c:pt idx="495">
                        <c:v>2.4500000000000001E-2</c:v>
                      </c:pt>
                      <c:pt idx="496">
                        <c:v>2.46E-2</c:v>
                      </c:pt>
                      <c:pt idx="497">
                        <c:v>2.47E-2</c:v>
                      </c:pt>
                      <c:pt idx="498">
                        <c:v>2.4799999999999999E-2</c:v>
                      </c:pt>
                      <c:pt idx="499">
                        <c:v>2.4899999999999999E-2</c:v>
                      </c:pt>
                      <c:pt idx="500">
                        <c:v>2.5000000000000001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05'!$N$2:$N$502</c15:sqref>
                        </c15:formulaRef>
                      </c:ext>
                    </c:extLst>
                    <c:numCache>
                      <c:formatCode>0.00E+00</c:formatCode>
                      <c:ptCount val="501"/>
                      <c:pt idx="0">
                        <c:v>2.9127330025784201E-89</c:v>
                      </c:pt>
                      <c:pt idx="1">
                        <c:v>1.55880831794531E-87</c:v>
                      </c:pt>
                      <c:pt idx="2">
                        <c:v>8.0151743404372402E-86</c:v>
                      </c:pt>
                      <c:pt idx="3">
                        <c:v>3.9596924242545998E-84</c:v>
                      </c:pt>
                      <c:pt idx="4">
                        <c:v>1.87948192229813E-82</c:v>
                      </c:pt>
                      <c:pt idx="5">
                        <c:v>8.5712285119752804E-81</c:v>
                      </c:pt>
                      <c:pt idx="6">
                        <c:v>3.7555730620584002E-79</c:v>
                      </c:pt>
                      <c:pt idx="7">
                        <c:v>1.5810207783046299E-77</c:v>
                      </c:pt>
                      <c:pt idx="8">
                        <c:v>6.3948028619677505E-76</c:v>
                      </c:pt>
                      <c:pt idx="9">
                        <c:v>2.4851062661353398E-74</c:v>
                      </c:pt>
                      <c:pt idx="10">
                        <c:v>9.2787823756831504E-73</c:v>
                      </c:pt>
                      <c:pt idx="11">
                        <c:v>3.3286277856507099E-71</c:v>
                      </c:pt>
                      <c:pt idx="12">
                        <c:v>1.14727544904465E-69</c:v>
                      </c:pt>
                      <c:pt idx="13">
                        <c:v>3.7992545016225199E-68</c:v>
                      </c:pt>
                      <c:pt idx="14">
                        <c:v>1.2088079125136701E-66</c:v>
                      </c:pt>
                      <c:pt idx="15">
                        <c:v>3.6952550758363801E-65</c:v>
                      </c:pt>
                      <c:pt idx="16">
                        <c:v>1.08532491037612E-63</c:v>
                      </c:pt>
                      <c:pt idx="17">
                        <c:v>3.0626921162437799E-62</c:v>
                      </c:pt>
                      <c:pt idx="18">
                        <c:v>8.3037665472863297E-61</c:v>
                      </c:pt>
                      <c:pt idx="19">
                        <c:v>2.16309275096341E-59</c:v>
                      </c:pt>
                      <c:pt idx="20">
                        <c:v>5.4138145334501199E-58</c:v>
                      </c:pt>
                      <c:pt idx="21">
                        <c:v>1.3018466386246701E-56</c:v>
                      </c:pt>
                      <c:pt idx="22">
                        <c:v>3.0077691409260999E-55</c:v>
                      </c:pt>
                      <c:pt idx="23">
                        <c:v>6.6766312856109199E-54</c:v>
                      </c:pt>
                      <c:pt idx="24">
                        <c:v>1.4239623539367401E-52</c:v>
                      </c:pt>
                      <c:pt idx="25">
                        <c:v>2.9178827941836401E-51</c:v>
                      </c:pt>
                      <c:pt idx="26">
                        <c:v>5.7446741442825502E-50</c:v>
                      </c:pt>
                      <c:pt idx="27">
                        <c:v>1.0866537322730799E-48</c:v>
                      </c:pt>
                      <c:pt idx="28">
                        <c:v>1.9749002896599099E-47</c:v>
                      </c:pt>
                      <c:pt idx="29">
                        <c:v>3.4484774605008101E-46</c:v>
                      </c:pt>
                      <c:pt idx="30">
                        <c:v>5.7854591401195505E-45</c:v>
                      </c:pt>
                      <c:pt idx="31">
                        <c:v>9.3255937073866001E-44</c:v>
                      </c:pt>
                      <c:pt idx="32">
                        <c:v>1.4442533076156799E-42</c:v>
                      </c:pt>
                      <c:pt idx="33">
                        <c:v>2.1490101760246201E-41</c:v>
                      </c:pt>
                      <c:pt idx="34">
                        <c:v>3.0722870752799501E-40</c:v>
                      </c:pt>
                      <c:pt idx="35">
                        <c:v>4.2200086040772997E-39</c:v>
                      </c:pt>
                      <c:pt idx="36">
                        <c:v>5.5692036584371996E-38</c:v>
                      </c:pt>
                      <c:pt idx="37">
                        <c:v>7.0615669961236696E-37</c:v>
                      </c:pt>
                      <c:pt idx="38">
                        <c:v>8.6027497288254906E-36</c:v>
                      </c:pt>
                      <c:pt idx="39">
                        <c:v>1.0069356431003701E-34</c:v>
                      </c:pt>
                      <c:pt idx="40">
                        <c:v>1.13238565828753E-33</c:v>
                      </c:pt>
                      <c:pt idx="41">
                        <c:v>1.22353170446083E-32</c:v>
                      </c:pt>
                      <c:pt idx="42">
                        <c:v>1.27017720695773E-31</c:v>
                      </c:pt>
                      <c:pt idx="43">
                        <c:v>1.26689792174488E-30</c:v>
                      </c:pt>
                      <c:pt idx="44">
                        <c:v>1.2140795756857001E-29</c:v>
                      </c:pt>
                      <c:pt idx="45">
                        <c:v>1.1178432361268301E-28</c:v>
                      </c:pt>
                      <c:pt idx="46">
                        <c:v>9.8887836297695393E-28</c:v>
                      </c:pt>
                      <c:pt idx="47">
                        <c:v>8.4049099861146995E-27</c:v>
                      </c:pt>
                      <c:pt idx="48">
                        <c:v>6.8635923258876497E-26</c:v>
                      </c:pt>
                      <c:pt idx="49">
                        <c:v>5.3851538427892898E-25</c:v>
                      </c:pt>
                      <c:pt idx="50">
                        <c:v>4.05950397643234E-24</c:v>
                      </c:pt>
                      <c:pt idx="51">
                        <c:v>2.9401944250665098E-23</c:v>
                      </c:pt>
                      <c:pt idx="52">
                        <c:v>2.04600811229382E-22</c:v>
                      </c:pt>
                      <c:pt idx="53">
                        <c:v>1.36793945796786E-21</c:v>
                      </c:pt>
                      <c:pt idx="54">
                        <c:v>8.7872832970301606E-21</c:v>
                      </c:pt>
                      <c:pt idx="55">
                        <c:v>5.4233871428584901E-20</c:v>
                      </c:pt>
                      <c:pt idx="56">
                        <c:v>3.2159909501421099E-19</c:v>
                      </c:pt>
                      <c:pt idx="57">
                        <c:v>1.8322606962588999E-18</c:v>
                      </c:pt>
                      <c:pt idx="58">
                        <c:v>1.0029700354077401E-17</c:v>
                      </c:pt>
                      <c:pt idx="59">
                        <c:v>5.2749325136310399E-17</c:v>
                      </c:pt>
                      <c:pt idx="60">
                        <c:v>2.6654720429289301E-16</c:v>
                      </c:pt>
                      <c:pt idx="61">
                        <c:v>1.2940756244730801E-15</c:v>
                      </c:pt>
                      <c:pt idx="62">
                        <c:v>6.03633762004735E-15</c:v>
                      </c:pt>
                      <c:pt idx="63">
                        <c:v>2.7053022115161699E-14</c:v>
                      </c:pt>
                      <c:pt idx="64">
                        <c:v>1.1648943533166901E-13</c:v>
                      </c:pt>
                      <c:pt idx="65">
                        <c:v>4.8193216318072298E-13</c:v>
                      </c:pt>
                      <c:pt idx="66">
                        <c:v>1.9156408810136299E-12</c:v>
                      </c:pt>
                      <c:pt idx="67">
                        <c:v>7.3159611092465707E-12</c:v>
                      </c:pt>
                      <c:pt idx="68">
                        <c:v>2.6844679381855801E-11</c:v>
                      </c:pt>
                      <c:pt idx="69">
                        <c:v>9.4640112052362894E-11</c:v>
                      </c:pt>
                      <c:pt idx="70">
                        <c:v>3.2057040849541702E-10</c:v>
                      </c:pt>
                      <c:pt idx="71">
                        <c:v>1.0432880221767399E-9</c:v>
                      </c:pt>
                      <c:pt idx="72">
                        <c:v>3.2622690384605598E-9</c:v>
                      </c:pt>
                      <c:pt idx="73">
                        <c:v>9.8010658243060197E-9</c:v>
                      </c:pt>
                      <c:pt idx="74">
                        <c:v>2.82923885182037E-8</c:v>
                      </c:pt>
                      <c:pt idx="75">
                        <c:v>7.8472203959779105E-8</c:v>
                      </c:pt>
                      <c:pt idx="76">
                        <c:v>2.0913305604721199E-7</c:v>
                      </c:pt>
                      <c:pt idx="77">
                        <c:v>5.35557387442342E-7</c:v>
                      </c:pt>
                      <c:pt idx="78">
                        <c:v>1.31792147548394E-6</c:v>
                      </c:pt>
                      <c:pt idx="79">
                        <c:v>3.1167970896075601E-6</c:v>
                      </c:pt>
                      <c:pt idx="80">
                        <c:v>7.0846026915815402E-6</c:v>
                      </c:pt>
                      <c:pt idx="81">
                        <c:v>1.5480624063752702E-5</c:v>
                      </c:pt>
                      <c:pt idx="82">
                        <c:v>3.2526935032202503E-5</c:v>
                      </c:pt>
                      <c:pt idx="83">
                        <c:v>6.5743176667970696E-5</c:v>
                      </c:pt>
                      <c:pt idx="84" formatCode="General">
                        <c:v>1.2789782644755899E-4</c:v>
                      </c:pt>
                      <c:pt idx="85" formatCode="General">
                        <c:v>2.3968977692585599E-4</c:v>
                      </c:pt>
                      <c:pt idx="86" formatCode="General">
                        <c:v>4.3325612251122602E-4</c:v>
                      </c:pt>
                      <c:pt idx="87" formatCode="General">
                        <c:v>7.5668295641323805E-4</c:v>
                      </c:pt>
                      <c:pt idx="88" formatCode="General">
                        <c:v>1.2800585374558701E-3</c:v>
                      </c:pt>
                      <c:pt idx="89" formatCode="General">
                        <c:v>2.1045147371787799E-3</c:v>
                      </c:pt>
                      <c:pt idx="90" formatCode="General">
                        <c:v>3.3774030264859499E-3</c:v>
                      </c:pt>
                      <c:pt idx="91" formatCode="General">
                        <c:v>5.3192704749921004E-3</c:v>
                      </c:pt>
                      <c:pt idx="92" formatCode="General">
                        <c:v>8.2711152695901895E-3</c:v>
                      </c:pt>
                      <c:pt idx="93" formatCode="General">
                        <c:v>1.2772105928962199E-2</c:v>
                      </c:pt>
                      <c:pt idx="94" formatCode="General">
                        <c:v>1.9676157460047802E-2</c:v>
                      </c:pt>
                      <c:pt idx="95" formatCode="General">
                        <c:v>3.03075625676597E-2</c:v>
                      </c:pt>
                      <c:pt idx="96" formatCode="General">
                        <c:v>4.66391495585129E-2</c:v>
                      </c:pt>
                      <c:pt idx="97" formatCode="General">
                        <c:v>7.1451950758779303E-2</c:v>
                      </c:pt>
                      <c:pt idx="98" formatCode="General">
                        <c:v>0.108409068235371</c:v>
                      </c:pt>
                      <c:pt idx="99" formatCode="General">
                        <c:v>0.161960533556882</c:v>
                      </c:pt>
                      <c:pt idx="100" formatCode="General">
                        <c:v>0.237007052594225</c:v>
                      </c:pt>
                      <c:pt idx="101" formatCode="General">
                        <c:v>0.33830338409995497</c:v>
                      </c:pt>
                      <c:pt idx="102" formatCode="General">
                        <c:v>0.46967984880217301</c:v>
                      </c:pt>
                      <c:pt idx="103" formatCode="General">
                        <c:v>0.63328446677077499</c:v>
                      </c:pt>
                      <c:pt idx="104" formatCode="General">
                        <c:v>0.82915377346661601</c:v>
                      </c:pt>
                      <c:pt idx="105" formatCode="General">
                        <c:v>1.0554446484800699</c:v>
                      </c:pt>
                      <c:pt idx="106" formatCode="General">
                        <c:v>1.3095445747766601</c:v>
                      </c:pt>
                      <c:pt idx="107" formatCode="General">
                        <c:v>1.59000394684866</c:v>
                      </c:pt>
                      <c:pt idx="108" formatCode="General">
                        <c:v>1.89885022111362</c:v>
                      </c:pt>
                      <c:pt idx="109" formatCode="General">
                        <c:v>2.2434761138873802</c:v>
                      </c:pt>
                      <c:pt idx="110" formatCode="General">
                        <c:v>2.6371189599473599</c:v>
                      </c:pt>
                      <c:pt idx="111" formatCode="General">
                        <c:v>3.09712697686447</c:v>
                      </c:pt>
                      <c:pt idx="112" formatCode="General">
                        <c:v>3.64080243116614</c:v>
                      </c:pt>
                      <c:pt idx="113" formatCode="General">
                        <c:v>4.2795161325307003</c:v>
                      </c:pt>
                      <c:pt idx="114" formatCode="General">
                        <c:v>5.0127180694918101</c:v>
                      </c:pt>
                      <c:pt idx="115" formatCode="General">
                        <c:v>5.8240330165353198</c:v>
                      </c:pt>
                      <c:pt idx="116" formatCode="General">
                        <c:v>6.6814727366597699</c:v>
                      </c:pt>
                      <c:pt idx="117" formatCode="General">
                        <c:v>7.5427740271949597</c:v>
                      </c:pt>
                      <c:pt idx="118" formatCode="General">
                        <c:v>8.3651770583982099</c:v>
                      </c:pt>
                      <c:pt idx="119" formatCode="General">
                        <c:v>9.1171248587466707</c:v>
                      </c:pt>
                      <c:pt idx="120" formatCode="General">
                        <c:v>9.7881151171430094</c:v>
                      </c:pt>
                      <c:pt idx="121" formatCode="General">
                        <c:v>10.392906989482</c:v>
                      </c:pt>
                      <c:pt idx="122" formatCode="General">
                        <c:v>10.9677335618365</c:v>
                      </c:pt>
                      <c:pt idx="123" formatCode="General">
                        <c:v>11.558782133667499</c:v>
                      </c:pt>
                      <c:pt idx="124" formatCode="General">
                        <c:v>12.206128830752199</c:v>
                      </c:pt>
                      <c:pt idx="125" formatCode="General">
                        <c:v>12.9284331845778</c:v>
                      </c:pt>
                      <c:pt idx="126" formatCode="General">
                        <c:v>13.714055213852699</c:v>
                      </c:pt>
                      <c:pt idx="127" formatCode="General">
                        <c:v>14.5224779515911</c:v>
                      </c:pt>
                      <c:pt idx="128" formatCode="General">
                        <c:v>15.2964427377436</c:v>
                      </c:pt>
                      <c:pt idx="129" formatCode="General">
                        <c:v>15.981207621971</c:v>
                      </c:pt>
                      <c:pt idx="130" formatCode="General">
                        <c:v>16.544334292434201</c:v>
                      </c:pt>
                      <c:pt idx="131" formatCode="General">
                        <c:v>16.988669223984001</c:v>
                      </c:pt>
                      <c:pt idx="132" formatCode="General">
                        <c:v>17.353203825135399</c:v>
                      </c:pt>
                      <c:pt idx="133" formatCode="General">
                        <c:v>17.700719039576601</c:v>
                      </c:pt>
                      <c:pt idx="134" formatCode="General">
                        <c:v>18.0960675898638</c:v>
                      </c:pt>
                      <c:pt idx="135" formatCode="General">
                        <c:v>18.582747076687198</c:v>
                      </c:pt>
                      <c:pt idx="136" formatCode="General">
                        <c:v>19.166512715005702</c:v>
                      </c:pt>
                      <c:pt idx="137" formatCode="General">
                        <c:v>19.812571988754399</c:v>
                      </c:pt>
                      <c:pt idx="138" formatCode="General">
                        <c:v>20.458056043317502</c:v>
                      </c:pt>
                      <c:pt idx="139" formatCode="General">
                        <c:v>21.035710458100599</c:v>
                      </c:pt>
                      <c:pt idx="140" formatCode="General">
                        <c:v>21.5002807031807</c:v>
                      </c:pt>
                      <c:pt idx="141" formatCode="General">
                        <c:v>21.847690514204601</c:v>
                      </c:pt>
                      <c:pt idx="142" formatCode="General">
                        <c:v>22.119513624096999</c:v>
                      </c:pt>
                      <c:pt idx="143" formatCode="General">
                        <c:v>22.3906623243235</c:v>
                      </c:pt>
                      <c:pt idx="144" formatCode="General">
                        <c:v>22.7446769122988</c:v>
                      </c:pt>
                      <c:pt idx="145" formatCode="General">
                        <c:v>23.246006964263401</c:v>
                      </c:pt>
                      <c:pt idx="146" formatCode="General">
                        <c:v>23.920182913325601</c:v>
                      </c:pt>
                      <c:pt idx="147" formatCode="General">
                        <c:v>24.750012511386998</c:v>
                      </c:pt>
                      <c:pt idx="148" formatCode="General">
                        <c:v>25.689775798050501</c:v>
                      </c:pt>
                      <c:pt idx="149" formatCode="General">
                        <c:v>26.692105244227299</c:v>
                      </c:pt>
                      <c:pt idx="150" formatCode="General">
                        <c:v>27.736683512869899</c:v>
                      </c:pt>
                      <c:pt idx="151" formatCode="General">
                        <c:v>28.848427981170701</c:v>
                      </c:pt>
                      <c:pt idx="152" formatCode="General">
                        <c:v>30.0963505170538</c:v>
                      </c:pt>
                      <c:pt idx="153" formatCode="General">
                        <c:v>31.5717447245035</c:v>
                      </c:pt>
                      <c:pt idx="154" formatCode="General">
                        <c:v>33.353047834292902</c:v>
                      </c:pt>
                      <c:pt idx="155" formatCode="General">
                        <c:v>35.471196308745597</c:v>
                      </c:pt>
                      <c:pt idx="156" formatCode="General">
                        <c:v>37.890657581217198</c:v>
                      </c:pt>
                      <c:pt idx="157" formatCode="General">
                        <c:v>40.5164705422401</c:v>
                      </c:pt>
                      <c:pt idx="158" formatCode="General">
                        <c:v>43.227870461629898</c:v>
                      </c:pt>
                      <c:pt idx="159" formatCode="General">
                        <c:v>45.927863785055898</c:v>
                      </c:pt>
                      <c:pt idx="160" formatCode="General">
                        <c:v>48.589903629984001</c:v>
                      </c:pt>
                      <c:pt idx="161" formatCode="General">
                        <c:v>51.281354806682401</c:v>
                      </c:pt>
                      <c:pt idx="162" formatCode="General">
                        <c:v>54.150183797015302</c:v>
                      </c:pt>
                      <c:pt idx="163" formatCode="General">
                        <c:v>57.374548034612303</c:v>
                      </c:pt>
                      <c:pt idx="164" formatCode="General">
                        <c:v>61.090112956435803</c:v>
                      </c:pt>
                      <c:pt idx="165" formatCode="General">
                        <c:v>65.321071241657293</c:v>
                      </c:pt>
                      <c:pt idx="166" formatCode="General">
                        <c:v>69.942955060754798</c:v>
                      </c:pt>
                      <c:pt idx="167" formatCode="General">
                        <c:v>74.696452792021702</c:v>
                      </c:pt>
                      <c:pt idx="168" formatCode="General">
                        <c:v>79.253818910392596</c:v>
                      </c:pt>
                      <c:pt idx="169" formatCode="General">
                        <c:v>83.319145931006901</c:v>
                      </c:pt>
                      <c:pt idx="170" formatCode="General">
                        <c:v>86.728562290837104</c:v>
                      </c:pt>
                      <c:pt idx="171" formatCode="General">
                        <c:v>89.512925866482405</c:v>
                      </c:pt>
                      <c:pt idx="172" formatCode="General">
                        <c:v>91.896372522444395</c:v>
                      </c:pt>
                      <c:pt idx="173" formatCode="General">
                        <c:v>94.2262537447005</c:v>
                      </c:pt>
                      <c:pt idx="174" formatCode="General">
                        <c:v>96.8558343296083</c:v>
                      </c:pt>
                      <c:pt idx="175" formatCode="General">
                        <c:v>100.020750924065</c:v>
                      </c:pt>
                      <c:pt idx="176" formatCode="General">
                        <c:v>103.755422703954</c:v>
                      </c:pt>
                      <c:pt idx="177" formatCode="General">
                        <c:v>107.883194650341</c:v>
                      </c:pt>
                      <c:pt idx="178" formatCode="General">
                        <c:v>112.08754972585299</c:v>
                      </c:pt>
                      <c:pt idx="179" formatCode="General">
                        <c:v>116.04063194669099</c:v>
                      </c:pt>
                      <c:pt idx="180" formatCode="General">
                        <c:v>119.54147150430801</c:v>
                      </c:pt>
                      <c:pt idx="181" formatCode="General">
                        <c:v>122.60956115972</c:v>
                      </c:pt>
                      <c:pt idx="182" formatCode="General">
                        <c:v>125.493591275838</c:v>
                      </c:pt>
                      <c:pt idx="183" formatCode="General">
                        <c:v>128.58601713215799</c:v>
                      </c:pt>
                      <c:pt idx="184" formatCode="General">
                        <c:v>132.27066149257999</c:v>
                      </c:pt>
                      <c:pt idx="185" formatCode="General">
                        <c:v>136.758767166182</c:v>
                      </c:pt>
                      <c:pt idx="186" formatCode="General">
                        <c:v>141.977220004961</c:v>
                      </c:pt>
                      <c:pt idx="187" formatCode="General">
                        <c:v>147.556578793733</c:v>
                      </c:pt>
                      <c:pt idx="188" formatCode="General">
                        <c:v>152.93088904424499</c:v>
                      </c:pt>
                      <c:pt idx="189" formatCode="General">
                        <c:v>157.518786976521</c:v>
                      </c:pt>
                      <c:pt idx="190" formatCode="General">
                        <c:v>160.922265555845</c:v>
                      </c:pt>
                      <c:pt idx="191" formatCode="General">
                        <c:v>163.069045423777</c:v>
                      </c:pt>
                      <c:pt idx="192" formatCode="General">
                        <c:v>164.24196311979901</c:v>
                      </c:pt>
                      <c:pt idx="193" formatCode="General">
                        <c:v>164.97873636630899</c:v>
                      </c:pt>
                      <c:pt idx="194" formatCode="General">
                        <c:v>165.87350399252901</c:v>
                      </c:pt>
                      <c:pt idx="195" formatCode="General">
                        <c:v>167.34957776068001</c:v>
                      </c:pt>
                      <c:pt idx="196" formatCode="General">
                        <c:v>169.48602520979699</c:v>
                      </c:pt>
                      <c:pt idx="197" formatCode="General">
                        <c:v>171.96328608882899</c:v>
                      </c:pt>
                      <c:pt idx="198" formatCode="General">
                        <c:v>174.15086371130599</c:v>
                      </c:pt>
                      <c:pt idx="199" formatCode="General">
                        <c:v>175.308663089497</c:v>
                      </c:pt>
                      <c:pt idx="200" formatCode="General">
                        <c:v>174.83198848814999</c:v>
                      </c:pt>
                      <c:pt idx="201" formatCode="General">
                        <c:v>172.45419793537599</c:v>
                      </c:pt>
                      <c:pt idx="202" formatCode="General">
                        <c:v>168.33654474471601</c:v>
                      </c:pt>
                      <c:pt idx="203" formatCode="General">
                        <c:v>163.01586565276901</c:v>
                      </c:pt>
                      <c:pt idx="204" formatCode="General">
                        <c:v>157.23193072187499</c:v>
                      </c:pt>
                      <c:pt idx="205" formatCode="General">
                        <c:v>151.69832144958599</c:v>
                      </c:pt>
                      <c:pt idx="206" formatCode="General">
                        <c:v>146.89832536371199</c:v>
                      </c:pt>
                      <c:pt idx="207" formatCode="General">
                        <c:v>142.97475599864899</c:v>
                      </c:pt>
                      <c:pt idx="208" formatCode="General">
                        <c:v>139.74552881092799</c:v>
                      </c:pt>
                      <c:pt idx="209" formatCode="General">
                        <c:v>136.82988760223199</c:v>
                      </c:pt>
                      <c:pt idx="210" formatCode="General">
                        <c:v>133.83111679896999</c:v>
                      </c:pt>
                      <c:pt idx="211" formatCode="General">
                        <c:v>130.50444064932799</c:v>
                      </c:pt>
                      <c:pt idx="212" formatCode="General">
                        <c:v>126.848867651956</c:v>
                      </c:pt>
                      <c:pt idx="213" formatCode="General">
                        <c:v>123.093903319577</c:v>
                      </c:pt>
                      <c:pt idx="214" formatCode="General">
                        <c:v>119.593266725948</c:v>
                      </c:pt>
                      <c:pt idx="215" formatCode="General">
                        <c:v>116.67220842134</c:v>
                      </c:pt>
                      <c:pt idx="216" formatCode="General">
                        <c:v>114.49021363508299</c:v>
                      </c:pt>
                      <c:pt idx="217" formatCode="General">
                        <c:v>112.972040874596</c:v>
                      </c:pt>
                      <c:pt idx="218" formatCode="General">
                        <c:v>111.831634680394</c:v>
                      </c:pt>
                      <c:pt idx="219" formatCode="General">
                        <c:v>110.677018928078</c:v>
                      </c:pt>
                      <c:pt idx="220" formatCode="General">
                        <c:v>109.153869952694</c:v>
                      </c:pt>
                      <c:pt idx="221" formatCode="General">
                        <c:v>107.072273521043</c:v>
                      </c:pt>
                      <c:pt idx="222" formatCode="General">
                        <c:v>104.469452714059</c:v>
                      </c:pt>
                      <c:pt idx="223" formatCode="General">
                        <c:v>101.587046011813</c:v>
                      </c:pt>
                      <c:pt idx="224" formatCode="General">
                        <c:v>98.774425278898406</c:v>
                      </c:pt>
                      <c:pt idx="225" formatCode="General">
                        <c:v>96.356906523080696</c:v>
                      </c:pt>
                      <c:pt idx="226" formatCode="General">
                        <c:v>94.519424375352699</c:v>
                      </c:pt>
                      <c:pt idx="227" formatCode="General">
                        <c:v>93.248478882512899</c:v>
                      </c:pt>
                      <c:pt idx="228" formatCode="General">
                        <c:v>92.351553662729003</c:v>
                      </c:pt>
                      <c:pt idx="229" formatCode="General">
                        <c:v>91.543210578025196</c:v>
                      </c:pt>
                      <c:pt idx="230" formatCode="General">
                        <c:v>90.562218821995899</c:v>
                      </c:pt>
                      <c:pt idx="231" formatCode="General">
                        <c:v>89.273575824183595</c:v>
                      </c:pt>
                      <c:pt idx="232" formatCode="General">
                        <c:v>87.716619510052297</c:v>
                      </c:pt>
                      <c:pt idx="233" formatCode="General">
                        <c:v>86.082281075297402</c:v>
                      </c:pt>
                      <c:pt idx="234" formatCode="General">
                        <c:v>84.630183778788805</c:v>
                      </c:pt>
                      <c:pt idx="235" formatCode="General">
                        <c:v>83.579119981230207</c:v>
                      </c:pt>
                      <c:pt idx="236" formatCode="General">
                        <c:v>83.013919041962694</c:v>
                      </c:pt>
                      <c:pt idx="237" formatCode="General">
                        <c:v>82.844602087652305</c:v>
                      </c:pt>
                      <c:pt idx="238" formatCode="General">
                        <c:v>82.8331066104885</c:v>
                      </c:pt>
                      <c:pt idx="239" formatCode="General">
                        <c:v>82.676877555230504</c:v>
                      </c:pt>
                      <c:pt idx="240" formatCode="General">
                        <c:v>82.117223704210602</c:v>
                      </c:pt>
                      <c:pt idx="241" formatCode="General">
                        <c:v>81.031526959187403</c:v>
                      </c:pt>
                      <c:pt idx="242" formatCode="General">
                        <c:v>79.475225174317103</c:v>
                      </c:pt>
                      <c:pt idx="243" formatCode="General">
                        <c:v>77.6590365868731</c:v>
                      </c:pt>
                      <c:pt idx="244" formatCode="General">
                        <c:v>75.871478837662707</c:v>
                      </c:pt>
                      <c:pt idx="245" formatCode="General">
                        <c:v>74.376947117120906</c:v>
                      </c:pt>
                      <c:pt idx="246" formatCode="General">
                        <c:v>73.327913051451503</c:v>
                      </c:pt>
                      <c:pt idx="247" formatCode="General">
                        <c:v>72.723330866784096</c:v>
                      </c:pt>
                      <c:pt idx="248" formatCode="General">
                        <c:v>72.426890278958794</c:v>
                      </c:pt>
                      <c:pt idx="249" formatCode="General">
                        <c:v>72.235607220675405</c:v>
                      </c:pt>
                      <c:pt idx="250" formatCode="General">
                        <c:v>71.970289409860399</c:v>
                      </c:pt>
                      <c:pt idx="251" formatCode="General">
                        <c:v>71.551780284447304</c:v>
                      </c:pt>
                      <c:pt idx="252" formatCode="General">
                        <c:v>71.033271569350902</c:v>
                      </c:pt>
                      <c:pt idx="253" formatCode="General">
                        <c:v>70.576709906564702</c:v>
                      </c:pt>
                      <c:pt idx="254" formatCode="General">
                        <c:v>70.383452171822299</c:v>
                      </c:pt>
                      <c:pt idx="255" formatCode="General">
                        <c:v>70.607293833095596</c:v>
                      </c:pt>
                      <c:pt idx="256" formatCode="General">
                        <c:v>71.284908340099406</c:v>
                      </c:pt>
                      <c:pt idx="257" formatCode="General">
                        <c:v>72.311959724291498</c:v>
                      </c:pt>
                      <c:pt idx="258" formatCode="General">
                        <c:v>73.475302036415698</c:v>
                      </c:pt>
                      <c:pt idx="259" formatCode="General">
                        <c:v>74.529627815232004</c:v>
                      </c:pt>
                      <c:pt idx="260" formatCode="General">
                        <c:v>75.289189351526403</c:v>
                      </c:pt>
                      <c:pt idx="261" formatCode="General">
                        <c:v>75.698709515325604</c:v>
                      </c:pt>
                      <c:pt idx="262" formatCode="General">
                        <c:v>75.854983460415795</c:v>
                      </c:pt>
                      <c:pt idx="263" formatCode="General">
                        <c:v>75.969286297102698</c:v>
                      </c:pt>
                      <c:pt idx="264" formatCode="General">
                        <c:v>76.283518092691807</c:v>
                      </c:pt>
                      <c:pt idx="265" formatCode="General">
                        <c:v>76.971288205704795</c:v>
                      </c:pt>
                      <c:pt idx="266" formatCode="General">
                        <c:v>78.061737206295504</c:v>
                      </c:pt>
                      <c:pt idx="267" formatCode="General">
                        <c:v>79.416073406442194</c:v>
                      </c:pt>
                      <c:pt idx="268" formatCode="General">
                        <c:v>80.767324880174797</c:v>
                      </c:pt>
                      <c:pt idx="269" formatCode="General">
                        <c:v>81.809962566583096</c:v>
                      </c:pt>
                      <c:pt idx="270" formatCode="General">
                        <c:v>82.306905623663994</c:v>
                      </c:pt>
                      <c:pt idx="271" formatCode="General">
                        <c:v>82.174364003200793</c:v>
                      </c:pt>
                      <c:pt idx="272" formatCode="General">
                        <c:v>81.512843542722294</c:v>
                      </c:pt>
                      <c:pt idx="273" formatCode="General">
                        <c:v>80.572578797131897</c:v>
                      </c:pt>
                      <c:pt idx="274" formatCode="General">
                        <c:v>79.6661596052503</c:v>
                      </c:pt>
                      <c:pt idx="275" formatCode="General">
                        <c:v>79.060871438709498</c:v>
                      </c:pt>
                      <c:pt idx="276" formatCode="General">
                        <c:v>78.890739440173604</c:v>
                      </c:pt>
                      <c:pt idx="277" formatCode="General">
                        <c:v>79.120586857826396</c:v>
                      </c:pt>
                      <c:pt idx="278" formatCode="General">
                        <c:v>79.574508508563</c:v>
                      </c:pt>
                      <c:pt idx="279" formatCode="General">
                        <c:v>80.016610637532395</c:v>
                      </c:pt>
                      <c:pt idx="280" formatCode="General">
                        <c:v>80.252045987482106</c:v>
                      </c:pt>
                      <c:pt idx="281" formatCode="General">
                        <c:v>80.208841423630602</c:v>
                      </c:pt>
                      <c:pt idx="282" formatCode="General">
                        <c:v>79.968650237625496</c:v>
                      </c:pt>
                      <c:pt idx="283" formatCode="General">
                        <c:v>79.734446085090994</c:v>
                      </c:pt>
                      <c:pt idx="284" formatCode="General">
                        <c:v>79.747704902706602</c:v>
                      </c:pt>
                      <c:pt idx="285" formatCode="General">
                        <c:v>80.187390402807495</c:v>
                      </c:pt>
                      <c:pt idx="286" formatCode="General">
                        <c:v>81.090448138255496</c:v>
                      </c:pt>
                      <c:pt idx="287" formatCode="General">
                        <c:v>82.325606666038595</c:v>
                      </c:pt>
                      <c:pt idx="288" formatCode="General">
                        <c:v>83.632010912709106</c:v>
                      </c:pt>
                      <c:pt idx="289" formatCode="General">
                        <c:v>84.709265806620195</c:v>
                      </c:pt>
                      <c:pt idx="290" formatCode="General">
                        <c:v>85.325397971415001</c:v>
                      </c:pt>
                      <c:pt idx="291" formatCode="General">
                        <c:v>85.401814191495205</c:v>
                      </c:pt>
                      <c:pt idx="292" formatCode="General">
                        <c:v>85.042531407117906</c:v>
                      </c:pt>
                      <c:pt idx="293" formatCode="General">
                        <c:v>84.495786927631301</c:v>
                      </c:pt>
                      <c:pt idx="294" formatCode="General">
                        <c:v>84.061743453354296</c:v>
                      </c:pt>
                      <c:pt idx="295" formatCode="General">
                        <c:v>83.980617338758407</c:v>
                      </c:pt>
                      <c:pt idx="296" formatCode="General">
                        <c:v>84.343254853482705</c:v>
                      </c:pt>
                      <c:pt idx="297" formatCode="General">
                        <c:v>85.057929151739202</c:v>
                      </c:pt>
                      <c:pt idx="298" formatCode="General">
                        <c:v>85.885986067142596</c:v>
                      </c:pt>
                      <c:pt idx="299" formatCode="General">
                        <c:v>86.532932149713304</c:v>
                      </c:pt>
                      <c:pt idx="300" formatCode="General">
                        <c:v>86.760539506452702</c:v>
                      </c:pt>
                      <c:pt idx="301" formatCode="General">
                        <c:v>86.477563635242007</c:v>
                      </c:pt>
                      <c:pt idx="302" formatCode="General">
                        <c:v>85.774798670980203</c:v>
                      </c:pt>
                      <c:pt idx="303" formatCode="General">
                        <c:v>84.891350645559598</c:v>
                      </c:pt>
                      <c:pt idx="304" formatCode="General">
                        <c:v>84.1251366838693</c:v>
                      </c:pt>
                      <c:pt idx="305" formatCode="General">
                        <c:v>83.721758808816205</c:v>
                      </c:pt>
                      <c:pt idx="306" formatCode="General">
                        <c:v>83.784004472129993</c:v>
                      </c:pt>
                      <c:pt idx="307" formatCode="General">
                        <c:v>84.236224173451603</c:v>
                      </c:pt>
                      <c:pt idx="308" formatCode="General">
                        <c:v>84.856810118100199</c:v>
                      </c:pt>
                      <c:pt idx="309" formatCode="General">
                        <c:v>85.365992124970305</c:v>
                      </c:pt>
                      <c:pt idx="310" formatCode="General">
                        <c:v>85.5351071114234</c:v>
                      </c:pt>
                      <c:pt idx="311" formatCode="General">
                        <c:v>85.275411461229794</c:v>
                      </c:pt>
                      <c:pt idx="312" formatCode="General">
                        <c:v>84.672454128195</c:v>
                      </c:pt>
                      <c:pt idx="313" formatCode="General">
                        <c:v>83.952950421340702</c:v>
                      </c:pt>
                      <c:pt idx="314" formatCode="General">
                        <c:v>83.396980400679993</c:v>
                      </c:pt>
                      <c:pt idx="315" formatCode="General">
                        <c:v>83.229283599616394</c:v>
                      </c:pt>
                      <c:pt idx="316" formatCode="General">
                        <c:v>83.531429460912094</c:v>
                      </c:pt>
                      <c:pt idx="317" formatCode="General">
                        <c:v>84.2086543842547</c:v>
                      </c:pt>
                      <c:pt idx="318" formatCode="General">
                        <c:v>85.024226131202795</c:v>
                      </c:pt>
                      <c:pt idx="319" formatCode="General">
                        <c:v>85.688321016370097</c:v>
                      </c:pt>
                      <c:pt idx="320" formatCode="General">
                        <c:v>85.967465584130906</c:v>
                      </c:pt>
                      <c:pt idx="321" formatCode="General">
                        <c:v>85.772607129300596</c:v>
                      </c:pt>
                      <c:pt idx="322" formatCode="General">
                        <c:v>85.191903153955394</c:v>
                      </c:pt>
                      <c:pt idx="323" formatCode="General">
                        <c:v>84.455313832530194</c:v>
                      </c:pt>
                      <c:pt idx="324" formatCode="General">
                        <c:v>83.844048739172194</c:v>
                      </c:pt>
                      <c:pt idx="325" formatCode="General">
                        <c:v>83.578969477151404</c:v>
                      </c:pt>
                      <c:pt idx="326" formatCode="General">
                        <c:v>83.730177789535702</c:v>
                      </c:pt>
                      <c:pt idx="327" formatCode="General">
                        <c:v>84.182155683174699</c:v>
                      </c:pt>
                      <c:pt idx="328" formatCode="General">
                        <c:v>84.667994534942807</c:v>
                      </c:pt>
                      <c:pt idx="329" formatCode="General">
                        <c:v>84.860392614638101</c:v>
                      </c:pt>
                      <c:pt idx="330" formatCode="General">
                        <c:v>84.486014682661903</c:v>
                      </c:pt>
                      <c:pt idx="331" formatCode="General">
                        <c:v>83.421406584430301</c:v>
                      </c:pt>
                      <c:pt idx="332" formatCode="General">
                        <c:v>81.735968794805501</c:v>
                      </c:pt>
                      <c:pt idx="333" formatCode="General">
                        <c:v>79.667552314178593</c:v>
                      </c:pt>
                      <c:pt idx="334" formatCode="General">
                        <c:v>77.5412981916745</c:v>
                      </c:pt>
                      <c:pt idx="335" formatCode="General">
                        <c:v>75.662884125046503</c:v>
                      </c:pt>
                      <c:pt idx="336" formatCode="General">
                        <c:v>74.225740680119202</c:v>
                      </c:pt>
                      <c:pt idx="337" formatCode="General">
                        <c:v>73.265177108575799</c:v>
                      </c:pt>
                      <c:pt idx="338" formatCode="General">
                        <c:v>72.673573976435307</c:v>
                      </c:pt>
                      <c:pt idx="339" formatCode="General">
                        <c:v>72.267246006758498</c:v>
                      </c:pt>
                      <c:pt idx="340" formatCode="General">
                        <c:v>71.876274409816205</c:v>
                      </c:pt>
                      <c:pt idx="341" formatCode="General">
                        <c:v>71.420766061470403</c:v>
                      </c:pt>
                      <c:pt idx="342" formatCode="General">
                        <c:v>70.943344181770598</c:v>
                      </c:pt>
                      <c:pt idx="343" formatCode="General">
                        <c:v>70.585518428460105</c:v>
                      </c:pt>
                      <c:pt idx="344" formatCode="General">
                        <c:v>70.517922940798599</c:v>
                      </c:pt>
                      <c:pt idx="345" formatCode="General">
                        <c:v>70.852651900422799</c:v>
                      </c:pt>
                      <c:pt idx="346" formatCode="General">
                        <c:v>71.573132380552593</c:v>
                      </c:pt>
                      <c:pt idx="347" formatCode="General">
                        <c:v>72.510484731674794</c:v>
                      </c:pt>
                      <c:pt idx="348" formatCode="General">
                        <c:v>73.377690936029893</c:v>
                      </c:pt>
                      <c:pt idx="349" formatCode="General">
                        <c:v>73.850894409694902</c:v>
                      </c:pt>
                      <c:pt idx="350" formatCode="General">
                        <c:v>73.669174195764995</c:v>
                      </c:pt>
                      <c:pt idx="351" formatCode="General">
                        <c:v>72.716965653023905</c:v>
                      </c:pt>
                      <c:pt idx="352" formatCode="General">
                        <c:v>71.059566370635594</c:v>
                      </c:pt>
                      <c:pt idx="353" formatCode="General">
                        <c:v>68.919371454757894</c:v>
                      </c:pt>
                      <c:pt idx="354" formatCode="General">
                        <c:v>66.602020428883804</c:v>
                      </c:pt>
                      <c:pt idx="355" formatCode="General">
                        <c:v>64.3993833248919</c:v>
                      </c:pt>
                      <c:pt idx="356" formatCode="General">
                        <c:v>62.5037499612042</c:v>
                      </c:pt>
                      <c:pt idx="357" formatCode="General">
                        <c:v>60.962246222148401</c:v>
                      </c:pt>
                      <c:pt idx="358" formatCode="General">
                        <c:v>59.684783289725601</c:v>
                      </c:pt>
                      <c:pt idx="359" formatCode="General">
                        <c:v>58.498946736702202</c:v>
                      </c:pt>
                      <c:pt idx="360" formatCode="General">
                        <c:v>57.2286710348612</c:v>
                      </c:pt>
                      <c:pt idx="361" formatCode="General">
                        <c:v>55.766285795428097</c:v>
                      </c:pt>
                      <c:pt idx="362" formatCode="General">
                        <c:v>54.111805771769802</c:v>
                      </c:pt>
                      <c:pt idx="363" formatCode="General">
                        <c:v>52.367017432546199</c:v>
                      </c:pt>
                      <c:pt idx="364" formatCode="General">
                        <c:v>50.689454614076297</c:v>
                      </c:pt>
                      <c:pt idx="365" formatCode="General">
                        <c:v>49.226057147126497</c:v>
                      </c:pt>
                      <c:pt idx="366" formatCode="General">
                        <c:v>48.052861687313403</c:v>
                      </c:pt>
                      <c:pt idx="367" formatCode="General">
                        <c:v>47.143470816406698</c:v>
                      </c:pt>
                      <c:pt idx="368" formatCode="General">
                        <c:v>46.3771491961284</c:v>
                      </c:pt>
                      <c:pt idx="369" formatCode="General">
                        <c:v>45.582053079114701</c:v>
                      </c:pt>
                      <c:pt idx="370" formatCode="General">
                        <c:v>44.596187555732399</c:v>
                      </c:pt>
                      <c:pt idx="371" formatCode="General">
                        <c:v>43.322868356424102</c:v>
                      </c:pt>
                      <c:pt idx="372" formatCode="General">
                        <c:v>41.760523660465303</c:v>
                      </c:pt>
                      <c:pt idx="373" formatCode="General">
                        <c:v>39.996999950380697</c:v>
                      </c:pt>
                      <c:pt idx="374" formatCode="General">
                        <c:v>38.171928082631801</c:v>
                      </c:pt>
                      <c:pt idx="375" formatCode="General">
                        <c:v>36.4220721269268</c:v>
                      </c:pt>
                      <c:pt idx="376" formatCode="General">
                        <c:v>34.829899244149402</c:v>
                      </c:pt>
                      <c:pt idx="377" formatCode="General">
                        <c:v>33.393339570894703</c:v>
                      </c:pt>
                      <c:pt idx="378" formatCode="General">
                        <c:v>32.026202841644498</c:v>
                      </c:pt>
                      <c:pt idx="379" formatCode="General">
                        <c:v>30.587505447423901</c:v>
                      </c:pt>
                      <c:pt idx="380" formatCode="General">
                        <c:v>28.928253434198801</c:v>
                      </c:pt>
                      <c:pt idx="381" formatCode="General">
                        <c:v>26.939316698505198</c:v>
                      </c:pt>
                      <c:pt idx="382" formatCode="General">
                        <c:v>24.5851608846292</c:v>
                      </c:pt>
                      <c:pt idx="383" formatCode="General">
                        <c:v>21.914321329509502</c:v>
                      </c:pt>
                      <c:pt idx="384" formatCode="General">
                        <c:v>19.045897679347</c:v>
                      </c:pt>
                      <c:pt idx="385" formatCode="General">
                        <c:v>16.1388494160208</c:v>
                      </c:pt>
                      <c:pt idx="386" formatCode="General">
                        <c:v>13.3550761606464</c:v>
                      </c:pt>
                      <c:pt idx="387" formatCode="General">
                        <c:v>10.8272979503143</c:v>
                      </c:pt>
                      <c:pt idx="388" formatCode="General">
                        <c:v>8.6393380491582601</c:v>
                      </c:pt>
                      <c:pt idx="389" formatCode="General">
                        <c:v>6.8213378536350104</c:v>
                      </c:pt>
                      <c:pt idx="390" formatCode="General">
                        <c:v>5.3576921924102896</c:v>
                      </c:pt>
                      <c:pt idx="391" formatCode="General">
                        <c:v>4.2025273431550598</c:v>
                      </c:pt>
                      <c:pt idx="392" formatCode="General">
                        <c:v>3.2968596872420202</c:v>
                      </c:pt>
                      <c:pt idx="393" formatCode="General">
                        <c:v>2.5827885720045001</c:v>
                      </c:pt>
                      <c:pt idx="394" formatCode="General">
                        <c:v>2.01228653967669</c:v>
                      </c:pt>
                      <c:pt idx="395" formatCode="General">
                        <c:v>1.55038021310055</c:v>
                      </c:pt>
                      <c:pt idx="396" formatCode="General">
                        <c:v>1.1740776911020401</c:v>
                      </c:pt>
                      <c:pt idx="397" formatCode="General">
                        <c:v>0.86903679067284201</c:v>
                      </c:pt>
                      <c:pt idx="398" formatCode="General">
                        <c:v>0.62580649511660602</c:v>
                      </c:pt>
                      <c:pt idx="399" formatCode="General">
                        <c:v>0.43684741214315698</c:v>
                      </c:pt>
                      <c:pt idx="400" formatCode="General">
                        <c:v>0.29480887651856102</c:v>
                      </c:pt>
                      <c:pt idx="401" formatCode="General">
                        <c:v>0.19197057982027699</c:v>
                      </c:pt>
                      <c:pt idx="402" formatCode="General">
                        <c:v>0.120454720764835</c:v>
                      </c:pt>
                      <c:pt idx="403" formatCode="General">
                        <c:v>7.2761405325607403E-2</c:v>
                      </c:pt>
                      <c:pt idx="404" formatCode="General">
                        <c:v>4.2285146980017799E-2</c:v>
                      </c:pt>
                      <c:pt idx="405" formatCode="General">
                        <c:v>2.3631685934195502E-2</c:v>
                      </c:pt>
                      <c:pt idx="406" formatCode="General">
                        <c:v>1.2696776554713201E-2</c:v>
                      </c:pt>
                      <c:pt idx="407" formatCode="General">
                        <c:v>6.5568866752125999E-3</c:v>
                      </c:pt>
                      <c:pt idx="408" formatCode="General">
                        <c:v>3.2542363475647402E-3</c:v>
                      </c:pt>
                      <c:pt idx="409" formatCode="General">
                        <c:v>1.5520602675331101E-3</c:v>
                      </c:pt>
                      <c:pt idx="410" formatCode="General">
                        <c:v>7.1129517308492305E-4</c:v>
                      </c:pt>
                      <c:pt idx="411" formatCode="General">
                        <c:v>3.1322418675255599E-4</c:v>
                      </c:pt>
                      <c:pt idx="412" formatCode="General">
                        <c:v>1.3252964396880899E-4</c:v>
                      </c:pt>
                      <c:pt idx="413">
                        <c:v>5.3878456507485901E-5</c:v>
                      </c:pt>
                      <c:pt idx="414">
                        <c:v>2.10453576217486E-5</c:v>
                      </c:pt>
                      <c:pt idx="415">
                        <c:v>7.8982878060789802E-6</c:v>
                      </c:pt>
                      <c:pt idx="416">
                        <c:v>2.8480177214391399E-6</c:v>
                      </c:pt>
                      <c:pt idx="417">
                        <c:v>9.8669721597180299E-7</c:v>
                      </c:pt>
                      <c:pt idx="418">
                        <c:v>3.2843960864662802E-7</c:v>
                      </c:pt>
                      <c:pt idx="419">
                        <c:v>1.05040513417541E-7</c:v>
                      </c:pt>
                      <c:pt idx="420">
                        <c:v>3.2276567968128102E-8</c:v>
                      </c:pt>
                      <c:pt idx="421">
                        <c:v>9.5289871616359006E-9</c:v>
                      </c:pt>
                      <c:pt idx="422">
                        <c:v>2.7029299891861701E-9</c:v>
                      </c:pt>
                      <c:pt idx="423">
                        <c:v>7.3663333562183596E-10</c:v>
                      </c:pt>
                      <c:pt idx="424">
                        <c:v>1.9288406909737601E-10</c:v>
                      </c:pt>
                      <c:pt idx="425">
                        <c:v>4.8525464797388202E-11</c:v>
                      </c:pt>
                      <c:pt idx="426">
                        <c:v>1.17292801224614E-11</c:v>
                      </c:pt>
                      <c:pt idx="427">
                        <c:v>2.72396355880491E-12</c:v>
                      </c:pt>
                      <c:pt idx="428">
                        <c:v>6.07798311128776E-13</c:v>
                      </c:pt>
                      <c:pt idx="429">
                        <c:v>1.3030045500503799E-13</c:v>
                      </c:pt>
                      <c:pt idx="430">
                        <c:v>2.6838646754199001E-14</c:v>
                      </c:pt>
                      <c:pt idx="431">
                        <c:v>5.3113329778069001E-15</c:v>
                      </c:pt>
                      <c:pt idx="432">
                        <c:v>1.00989139714176E-15</c:v>
                      </c:pt>
                      <c:pt idx="433">
                        <c:v>1.84490514657899E-16</c:v>
                      </c:pt>
                      <c:pt idx="434">
                        <c:v>3.2381848491875198E-17</c:v>
                      </c:pt>
                      <c:pt idx="435">
                        <c:v>5.4608148725254301E-18</c:v>
                      </c:pt>
                      <c:pt idx="436">
                        <c:v>8.84792623668102E-19</c:v>
                      </c:pt>
                      <c:pt idx="437">
                        <c:v>1.3773799435079999E-19</c:v>
                      </c:pt>
                      <c:pt idx="438">
                        <c:v>2.06012815587827E-20</c:v>
                      </c:pt>
                      <c:pt idx="439">
                        <c:v>2.96048552366303E-21</c:v>
                      </c:pt>
                      <c:pt idx="440">
                        <c:v>4.0875197769119898E-22</c:v>
                      </c:pt>
                      <c:pt idx="441">
                        <c:v>5.4223183646952298E-23</c:v>
                      </c:pt>
                      <c:pt idx="442">
                        <c:v>6.9109600113469298E-24</c:v>
                      </c:pt>
                      <c:pt idx="443">
                        <c:v>8.4629147839539293E-25</c:v>
                      </c:pt>
                      <c:pt idx="444">
                        <c:v>9.9570291010246306E-26</c:v>
                      </c:pt>
                      <c:pt idx="445">
                        <c:v>1.12555780997616E-26</c:v>
                      </c:pt>
                      <c:pt idx="446">
                        <c:v>1.22245830655377E-27</c:v>
                      </c:pt>
                      <c:pt idx="447">
                        <c:v>1.27564116869392E-28</c:v>
                      </c:pt>
                      <c:pt idx="448">
                        <c:v>1.27894308570424E-29</c:v>
                      </c:pt>
                      <c:pt idx="449">
                        <c:v>1.2319756687190701E-30</c:v>
                      </c:pt>
                      <c:pt idx="450">
                        <c:v>1.1402005961540901E-31</c:v>
                      </c:pt>
                      <c:pt idx="451">
                        <c:v>1.0138848123626699E-32</c:v>
                      </c:pt>
                      <c:pt idx="452">
                        <c:v>8.6621199229610796E-34</c:v>
                      </c:pt>
                      <c:pt idx="453">
                        <c:v>7.1103010195032303E-35</c:v>
                      </c:pt>
                      <c:pt idx="454">
                        <c:v>5.6076384283294202E-36</c:v>
                      </c:pt>
                      <c:pt idx="455">
                        <c:v>4.2491321682531403E-37</c:v>
                      </c:pt>
                      <c:pt idx="456">
                        <c:v>3.09348986380165E-38</c:v>
                      </c:pt>
                      <c:pt idx="457">
                        <c:v>2.1638411495764902E-39</c:v>
                      </c:pt>
                      <c:pt idx="458">
                        <c:v>1.45422053944506E-40</c:v>
                      </c:pt>
                      <c:pt idx="459">
                        <c:v>9.3899524691059298E-42</c:v>
                      </c:pt>
                      <c:pt idx="460">
                        <c:v>5.8253863552743598E-43</c:v>
                      </c:pt>
                      <c:pt idx="461">
                        <c:v>3.4722764534976801E-44</c:v>
                      </c:pt>
                      <c:pt idx="462">
                        <c:v>1.9885296779072499E-45</c:v>
                      </c:pt>
                      <c:pt idx="463">
                        <c:v>1.0941530605618201E-46</c:v>
                      </c:pt>
                      <c:pt idx="464">
                        <c:v>5.7843198897886294E-48</c:v>
                      </c:pt>
                      <c:pt idx="465">
                        <c:v>2.9380199918347299E-49</c:v>
                      </c:pt>
                      <c:pt idx="466">
                        <c:v>1.4337895517347001E-50</c:v>
                      </c:pt>
                      <c:pt idx="467">
                        <c:v>6.7227087511331601E-52</c:v>
                      </c:pt>
                      <c:pt idx="468">
                        <c:v>3.0285266716276998E-53</c:v>
                      </c:pt>
                      <c:pt idx="469">
                        <c:v>1.3108310786876401E-54</c:v>
                      </c:pt>
                      <c:pt idx="470">
                        <c:v>5.4511769160425596E-56</c:v>
                      </c:pt>
                      <c:pt idx="471">
                        <c:v>2.17802091269586E-57</c:v>
                      </c:pt>
                      <c:pt idx="472">
                        <c:v>8.3610733687130792E-59</c:v>
                      </c:pt>
                      <c:pt idx="473">
                        <c:v>3.0838286871226298E-60</c:v>
                      </c:pt>
                      <c:pt idx="474">
                        <c:v>1.0928150680621399E-61</c:v>
                      </c:pt>
                      <c:pt idx="475">
                        <c:v>3.72075715631382E-63</c:v>
                      </c:pt>
                      <c:pt idx="476">
                        <c:v>1.21715026399796E-64</c:v>
                      </c:pt>
                      <c:pt idx="477">
                        <c:v>3.8254743138054401E-66</c:v>
                      </c:pt>
                      <c:pt idx="478">
                        <c:v>1.155193146262E-67</c:v>
                      </c:pt>
                      <c:pt idx="479">
                        <c:v>3.35159965956073E-69</c:v>
                      </c:pt>
                      <c:pt idx="480">
                        <c:v>9.3428180782323606E-71</c:v>
                      </c:pt>
                      <c:pt idx="481">
                        <c:v>2.50225674118839E-72</c:v>
                      </c:pt>
                      <c:pt idx="482">
                        <c:v>6.4389353437259597E-74</c:v>
                      </c:pt>
                      <c:pt idx="483">
                        <c:v>1.59193188411392E-75</c:v>
                      </c:pt>
                      <c:pt idx="484">
                        <c:v>3.78149141532501E-77</c:v>
                      </c:pt>
                      <c:pt idx="485">
                        <c:v>8.6303811698615303E-79</c:v>
                      </c:pt>
                      <c:pt idx="486">
                        <c:v>1.8924527993428299E-80</c:v>
                      </c:pt>
                      <c:pt idx="487">
                        <c:v>3.98701946739416E-82</c:v>
                      </c:pt>
                      <c:pt idx="488">
                        <c:v>8.0704894991681203E-84</c:v>
                      </c:pt>
                      <c:pt idx="489">
                        <c:v>1.56956612880222E-85</c:v>
                      </c:pt>
                      <c:pt idx="490">
                        <c:v>2.9328346599515802E-87</c:v>
                      </c:pt>
                      <c:pt idx="491">
                        <c:v>5.2653077823463099E-89</c:v>
                      </c:pt>
                      <c:pt idx="492">
                        <c:v>9.0821394585888195E-91</c:v>
                      </c:pt>
                      <c:pt idx="493">
                        <c:v>1.505153492007E-92</c:v>
                      </c:pt>
                      <c:pt idx="494">
                        <c:v>2.39663355447304E-94</c:v>
                      </c:pt>
                      <c:pt idx="495">
                        <c:v>3.6664916567768599E-96</c:v>
                      </c:pt>
                      <c:pt idx="496">
                        <c:v>5.3892457443145399E-98</c:v>
                      </c:pt>
                      <c:pt idx="497">
                        <c:v>7.6108558163910501E-100</c:v>
                      </c:pt>
                      <c:pt idx="498">
                        <c:v>1.0326834627804201E-101</c:v>
                      </c:pt>
                      <c:pt idx="499">
                        <c:v>1.34626070877629E-103</c:v>
                      </c:pt>
                      <c:pt idx="500">
                        <c:v>1.6862398174883501E-105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7285-43DD-A45D-2E082C116C2A}"/>
                  </c:ext>
                </c:extLst>
              </c15:ser>
            </c15:filteredScatterSeries>
            <c15:filteredScatterSeries>
              <c15:ser>
                <c:idx val="7"/>
                <c:order val="7"/>
                <c:tx>
                  <c:v>DOS=06</c:v>
                </c:tx>
                <c:spPr>
                  <a:ln w="19050" cap="rnd">
                    <a:solidFill>
                      <a:schemeClr val="tx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06'!$M$2:$M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-2.5000000000000001E-2</c:v>
                      </c:pt>
                      <c:pt idx="1">
                        <c:v>-2.4899999999999999E-2</c:v>
                      </c:pt>
                      <c:pt idx="2">
                        <c:v>-2.4799999999999999E-2</c:v>
                      </c:pt>
                      <c:pt idx="3">
                        <c:v>-2.47E-2</c:v>
                      </c:pt>
                      <c:pt idx="4">
                        <c:v>-2.46E-2</c:v>
                      </c:pt>
                      <c:pt idx="5">
                        <c:v>-2.4500000000000001E-2</c:v>
                      </c:pt>
                      <c:pt idx="6">
                        <c:v>-2.4400000000000002E-2</c:v>
                      </c:pt>
                      <c:pt idx="7">
                        <c:v>-2.4299999999999999E-2</c:v>
                      </c:pt>
                      <c:pt idx="8">
                        <c:v>-2.4199999999999999E-2</c:v>
                      </c:pt>
                      <c:pt idx="9">
                        <c:v>-2.41E-2</c:v>
                      </c:pt>
                      <c:pt idx="10">
                        <c:v>-2.4E-2</c:v>
                      </c:pt>
                      <c:pt idx="11">
                        <c:v>-2.3900000000000001E-2</c:v>
                      </c:pt>
                      <c:pt idx="12">
                        <c:v>-2.3800000000000002E-2</c:v>
                      </c:pt>
                      <c:pt idx="13">
                        <c:v>-2.3699999999999999E-2</c:v>
                      </c:pt>
                      <c:pt idx="14">
                        <c:v>-2.3599999999999999E-2</c:v>
                      </c:pt>
                      <c:pt idx="15">
                        <c:v>-2.35E-2</c:v>
                      </c:pt>
                      <c:pt idx="16">
                        <c:v>-2.3400000000000001E-2</c:v>
                      </c:pt>
                      <c:pt idx="17">
                        <c:v>-2.3300000000000001E-2</c:v>
                      </c:pt>
                      <c:pt idx="18">
                        <c:v>-2.3199999999999998E-2</c:v>
                      </c:pt>
                      <c:pt idx="19">
                        <c:v>-2.3099999999999999E-2</c:v>
                      </c:pt>
                      <c:pt idx="20">
                        <c:v>-2.3E-2</c:v>
                      </c:pt>
                      <c:pt idx="21">
                        <c:v>-2.29E-2</c:v>
                      </c:pt>
                      <c:pt idx="22">
                        <c:v>-2.2800000000000001E-2</c:v>
                      </c:pt>
                      <c:pt idx="23">
                        <c:v>-2.2700000000000001E-2</c:v>
                      </c:pt>
                      <c:pt idx="24">
                        <c:v>-2.2599999999999999E-2</c:v>
                      </c:pt>
                      <c:pt idx="25">
                        <c:v>-2.2499999999999999E-2</c:v>
                      </c:pt>
                      <c:pt idx="26">
                        <c:v>-2.24E-2</c:v>
                      </c:pt>
                      <c:pt idx="27">
                        <c:v>-2.23E-2</c:v>
                      </c:pt>
                      <c:pt idx="28">
                        <c:v>-2.2200000000000001E-2</c:v>
                      </c:pt>
                      <c:pt idx="29">
                        <c:v>-2.2100000000000002E-2</c:v>
                      </c:pt>
                      <c:pt idx="30">
                        <c:v>-2.1999999999999999E-2</c:v>
                      </c:pt>
                      <c:pt idx="31">
                        <c:v>-2.1899999999999999E-2</c:v>
                      </c:pt>
                      <c:pt idx="32">
                        <c:v>-2.18E-2</c:v>
                      </c:pt>
                      <c:pt idx="33">
                        <c:v>-2.1700000000000001E-2</c:v>
                      </c:pt>
                      <c:pt idx="34">
                        <c:v>-2.1600000000000001E-2</c:v>
                      </c:pt>
                      <c:pt idx="35">
                        <c:v>-2.1499999999999998E-2</c:v>
                      </c:pt>
                      <c:pt idx="36">
                        <c:v>-2.1399999999999999E-2</c:v>
                      </c:pt>
                      <c:pt idx="37">
                        <c:v>-2.1299999999999999E-2</c:v>
                      </c:pt>
                      <c:pt idx="38">
                        <c:v>-2.12E-2</c:v>
                      </c:pt>
                      <c:pt idx="39">
                        <c:v>-2.1100000000000001E-2</c:v>
                      </c:pt>
                      <c:pt idx="40">
                        <c:v>-2.1000000000000001E-2</c:v>
                      </c:pt>
                      <c:pt idx="41">
                        <c:v>-2.0899999999999998E-2</c:v>
                      </c:pt>
                      <c:pt idx="42">
                        <c:v>-2.0799999999999999E-2</c:v>
                      </c:pt>
                      <c:pt idx="43">
                        <c:v>-2.07E-2</c:v>
                      </c:pt>
                      <c:pt idx="44">
                        <c:v>-2.06E-2</c:v>
                      </c:pt>
                      <c:pt idx="45">
                        <c:v>-2.0500000000000001E-2</c:v>
                      </c:pt>
                      <c:pt idx="46">
                        <c:v>-2.0400000000000001E-2</c:v>
                      </c:pt>
                      <c:pt idx="47">
                        <c:v>-2.0299999999999999E-2</c:v>
                      </c:pt>
                      <c:pt idx="48">
                        <c:v>-2.0199999999999999E-2</c:v>
                      </c:pt>
                      <c:pt idx="49">
                        <c:v>-2.01E-2</c:v>
                      </c:pt>
                      <c:pt idx="50">
                        <c:v>-0.02</c:v>
                      </c:pt>
                      <c:pt idx="51">
                        <c:v>-1.9900000000000001E-2</c:v>
                      </c:pt>
                      <c:pt idx="52">
                        <c:v>-1.9800000000000002E-2</c:v>
                      </c:pt>
                      <c:pt idx="53">
                        <c:v>-1.9699999999999999E-2</c:v>
                      </c:pt>
                      <c:pt idx="54">
                        <c:v>-1.9599999999999999E-2</c:v>
                      </c:pt>
                      <c:pt idx="55">
                        <c:v>-1.95E-2</c:v>
                      </c:pt>
                      <c:pt idx="56">
                        <c:v>-1.9400000000000001E-2</c:v>
                      </c:pt>
                      <c:pt idx="57">
                        <c:v>-1.9300000000000001E-2</c:v>
                      </c:pt>
                      <c:pt idx="58">
                        <c:v>-1.9199999999999998E-2</c:v>
                      </c:pt>
                      <c:pt idx="59">
                        <c:v>-1.9099999999999999E-2</c:v>
                      </c:pt>
                      <c:pt idx="60">
                        <c:v>-1.9E-2</c:v>
                      </c:pt>
                      <c:pt idx="61">
                        <c:v>-1.89E-2</c:v>
                      </c:pt>
                      <c:pt idx="62">
                        <c:v>-1.8800000000000001E-2</c:v>
                      </c:pt>
                      <c:pt idx="63">
                        <c:v>-1.8700000000000001E-2</c:v>
                      </c:pt>
                      <c:pt idx="64">
                        <c:v>-1.8599999999999998E-2</c:v>
                      </c:pt>
                      <c:pt idx="65">
                        <c:v>-1.8499999999999999E-2</c:v>
                      </c:pt>
                      <c:pt idx="66">
                        <c:v>-1.84E-2</c:v>
                      </c:pt>
                      <c:pt idx="67">
                        <c:v>-1.83E-2</c:v>
                      </c:pt>
                      <c:pt idx="68">
                        <c:v>-1.8200000000000001E-2</c:v>
                      </c:pt>
                      <c:pt idx="69">
                        <c:v>-1.8100000000000002E-2</c:v>
                      </c:pt>
                      <c:pt idx="70">
                        <c:v>-1.7999999999999999E-2</c:v>
                      </c:pt>
                      <c:pt idx="71">
                        <c:v>-1.7899999999999999E-2</c:v>
                      </c:pt>
                      <c:pt idx="72">
                        <c:v>-1.78E-2</c:v>
                      </c:pt>
                      <c:pt idx="73">
                        <c:v>-1.77E-2</c:v>
                      </c:pt>
                      <c:pt idx="74">
                        <c:v>-1.7600000000000001E-2</c:v>
                      </c:pt>
                      <c:pt idx="75">
                        <c:v>-1.7500000000000002E-2</c:v>
                      </c:pt>
                      <c:pt idx="76">
                        <c:v>-1.7399999999999999E-2</c:v>
                      </c:pt>
                      <c:pt idx="77">
                        <c:v>-1.7299999999999999E-2</c:v>
                      </c:pt>
                      <c:pt idx="78">
                        <c:v>-1.72E-2</c:v>
                      </c:pt>
                      <c:pt idx="79">
                        <c:v>-1.7100000000000001E-2</c:v>
                      </c:pt>
                      <c:pt idx="80">
                        <c:v>-1.7000000000000001E-2</c:v>
                      </c:pt>
                      <c:pt idx="81">
                        <c:v>-1.6899999999999998E-2</c:v>
                      </c:pt>
                      <c:pt idx="82">
                        <c:v>-1.6799999999999999E-2</c:v>
                      </c:pt>
                      <c:pt idx="83">
                        <c:v>-1.67E-2</c:v>
                      </c:pt>
                      <c:pt idx="84">
                        <c:v>-1.66E-2</c:v>
                      </c:pt>
                      <c:pt idx="85">
                        <c:v>-1.6500000000000001E-2</c:v>
                      </c:pt>
                      <c:pt idx="86">
                        <c:v>-1.6400000000000001E-2</c:v>
                      </c:pt>
                      <c:pt idx="87">
                        <c:v>-1.6299999999999999E-2</c:v>
                      </c:pt>
                      <c:pt idx="88">
                        <c:v>-1.6199999999999999E-2</c:v>
                      </c:pt>
                      <c:pt idx="89">
                        <c:v>-1.61E-2</c:v>
                      </c:pt>
                      <c:pt idx="90">
                        <c:v>-1.6E-2</c:v>
                      </c:pt>
                      <c:pt idx="91">
                        <c:v>-1.5900000000000001E-2</c:v>
                      </c:pt>
                      <c:pt idx="92">
                        <c:v>-1.5800000000000002E-2</c:v>
                      </c:pt>
                      <c:pt idx="93">
                        <c:v>-1.5699999999999999E-2</c:v>
                      </c:pt>
                      <c:pt idx="94">
                        <c:v>-1.5599999999999999E-2</c:v>
                      </c:pt>
                      <c:pt idx="95">
                        <c:v>-1.55E-2</c:v>
                      </c:pt>
                      <c:pt idx="96">
                        <c:v>-1.54E-2</c:v>
                      </c:pt>
                      <c:pt idx="97">
                        <c:v>-1.5299999999999999E-2</c:v>
                      </c:pt>
                      <c:pt idx="98">
                        <c:v>-1.52E-2</c:v>
                      </c:pt>
                      <c:pt idx="99">
                        <c:v>-1.5100000000000001E-2</c:v>
                      </c:pt>
                      <c:pt idx="100">
                        <c:v>-1.4999999999999999E-2</c:v>
                      </c:pt>
                      <c:pt idx="101">
                        <c:v>-1.49E-2</c:v>
                      </c:pt>
                      <c:pt idx="102">
                        <c:v>-1.4800000000000001E-2</c:v>
                      </c:pt>
                      <c:pt idx="103">
                        <c:v>-1.47E-2</c:v>
                      </c:pt>
                      <c:pt idx="104">
                        <c:v>-1.46E-2</c:v>
                      </c:pt>
                      <c:pt idx="105">
                        <c:v>-1.4500000000000001E-2</c:v>
                      </c:pt>
                      <c:pt idx="106">
                        <c:v>-1.44E-2</c:v>
                      </c:pt>
                      <c:pt idx="107">
                        <c:v>-1.43E-2</c:v>
                      </c:pt>
                      <c:pt idx="108">
                        <c:v>-1.4200000000000001E-2</c:v>
                      </c:pt>
                      <c:pt idx="109">
                        <c:v>-1.41E-2</c:v>
                      </c:pt>
                      <c:pt idx="110">
                        <c:v>-1.4E-2</c:v>
                      </c:pt>
                      <c:pt idx="111">
                        <c:v>-1.3899999999999999E-2</c:v>
                      </c:pt>
                      <c:pt idx="112">
                        <c:v>-1.38E-2</c:v>
                      </c:pt>
                      <c:pt idx="113">
                        <c:v>-1.37E-2</c:v>
                      </c:pt>
                      <c:pt idx="114">
                        <c:v>-1.3599999999999999E-2</c:v>
                      </c:pt>
                      <c:pt idx="115">
                        <c:v>-1.35E-2</c:v>
                      </c:pt>
                      <c:pt idx="116">
                        <c:v>-1.34E-2</c:v>
                      </c:pt>
                      <c:pt idx="117">
                        <c:v>-1.3299999999999999E-2</c:v>
                      </c:pt>
                      <c:pt idx="118">
                        <c:v>-1.32E-2</c:v>
                      </c:pt>
                      <c:pt idx="119">
                        <c:v>-1.3100000000000001E-2</c:v>
                      </c:pt>
                      <c:pt idx="120">
                        <c:v>-1.2999999999999999E-2</c:v>
                      </c:pt>
                      <c:pt idx="121">
                        <c:v>-1.29E-2</c:v>
                      </c:pt>
                      <c:pt idx="122">
                        <c:v>-1.2800000000000001E-2</c:v>
                      </c:pt>
                      <c:pt idx="123">
                        <c:v>-1.2699999999999999E-2</c:v>
                      </c:pt>
                      <c:pt idx="124">
                        <c:v>-1.26E-2</c:v>
                      </c:pt>
                      <c:pt idx="125">
                        <c:v>-1.2500000000000001E-2</c:v>
                      </c:pt>
                      <c:pt idx="126">
                        <c:v>-1.24E-2</c:v>
                      </c:pt>
                      <c:pt idx="127">
                        <c:v>-1.23E-2</c:v>
                      </c:pt>
                      <c:pt idx="128">
                        <c:v>-1.2200000000000001E-2</c:v>
                      </c:pt>
                      <c:pt idx="129">
                        <c:v>-1.21E-2</c:v>
                      </c:pt>
                      <c:pt idx="130">
                        <c:v>-1.2E-2</c:v>
                      </c:pt>
                      <c:pt idx="131">
                        <c:v>-1.1900000000000001E-2</c:v>
                      </c:pt>
                      <c:pt idx="132">
                        <c:v>-1.18E-2</c:v>
                      </c:pt>
                      <c:pt idx="133">
                        <c:v>-1.17E-2</c:v>
                      </c:pt>
                      <c:pt idx="134">
                        <c:v>-1.1599999999999999E-2</c:v>
                      </c:pt>
                      <c:pt idx="135">
                        <c:v>-1.15E-2</c:v>
                      </c:pt>
                      <c:pt idx="136">
                        <c:v>-1.14E-2</c:v>
                      </c:pt>
                      <c:pt idx="137">
                        <c:v>-1.1299999999999999E-2</c:v>
                      </c:pt>
                      <c:pt idx="138">
                        <c:v>-1.12E-2</c:v>
                      </c:pt>
                      <c:pt idx="139">
                        <c:v>-1.11E-2</c:v>
                      </c:pt>
                      <c:pt idx="140">
                        <c:v>-1.0999999999999999E-2</c:v>
                      </c:pt>
                      <c:pt idx="141">
                        <c:v>-1.09E-2</c:v>
                      </c:pt>
                      <c:pt idx="142">
                        <c:v>-1.0800000000000001E-2</c:v>
                      </c:pt>
                      <c:pt idx="143">
                        <c:v>-1.0699999999999999E-2</c:v>
                      </c:pt>
                      <c:pt idx="144">
                        <c:v>-1.06E-2</c:v>
                      </c:pt>
                      <c:pt idx="145">
                        <c:v>-1.0500000000000001E-2</c:v>
                      </c:pt>
                      <c:pt idx="146">
                        <c:v>-1.04E-2</c:v>
                      </c:pt>
                      <c:pt idx="147">
                        <c:v>-1.03E-2</c:v>
                      </c:pt>
                      <c:pt idx="148">
                        <c:v>-1.0200000000000001E-2</c:v>
                      </c:pt>
                      <c:pt idx="149">
                        <c:v>-1.01E-2</c:v>
                      </c:pt>
                      <c:pt idx="150">
                        <c:v>-0.01</c:v>
                      </c:pt>
                      <c:pt idx="151">
                        <c:v>-9.9000000000000008E-3</c:v>
                      </c:pt>
                      <c:pt idx="152">
                        <c:v>-9.7999999999999997E-3</c:v>
                      </c:pt>
                      <c:pt idx="153">
                        <c:v>-9.7000000000000003E-3</c:v>
                      </c:pt>
                      <c:pt idx="154">
                        <c:v>-9.5999999999999992E-3</c:v>
                      </c:pt>
                      <c:pt idx="155">
                        <c:v>-9.4999999999999998E-3</c:v>
                      </c:pt>
                      <c:pt idx="156">
                        <c:v>-9.4000000000000004E-3</c:v>
                      </c:pt>
                      <c:pt idx="157">
                        <c:v>-9.2999999999999992E-3</c:v>
                      </c:pt>
                      <c:pt idx="158">
                        <c:v>-9.1999999999999998E-3</c:v>
                      </c:pt>
                      <c:pt idx="159">
                        <c:v>-9.1000000000000004E-3</c:v>
                      </c:pt>
                      <c:pt idx="160">
                        <c:v>-8.9999999999999993E-3</c:v>
                      </c:pt>
                      <c:pt idx="161">
                        <c:v>-8.8999999999999999E-3</c:v>
                      </c:pt>
                      <c:pt idx="162">
                        <c:v>-8.8000000000000005E-3</c:v>
                      </c:pt>
                      <c:pt idx="163">
                        <c:v>-8.6999999999999994E-3</c:v>
                      </c:pt>
                      <c:pt idx="164">
                        <c:v>-8.6E-3</c:v>
                      </c:pt>
                      <c:pt idx="165">
                        <c:v>-8.5000000000000006E-3</c:v>
                      </c:pt>
                      <c:pt idx="166">
                        <c:v>-8.3999999999999995E-3</c:v>
                      </c:pt>
                      <c:pt idx="167">
                        <c:v>-8.3000000000000001E-3</c:v>
                      </c:pt>
                      <c:pt idx="168">
                        <c:v>-8.2000000000000007E-3</c:v>
                      </c:pt>
                      <c:pt idx="169">
                        <c:v>-8.0999999999999996E-3</c:v>
                      </c:pt>
                      <c:pt idx="170">
                        <c:v>-8.0000000000000002E-3</c:v>
                      </c:pt>
                      <c:pt idx="171">
                        <c:v>-7.9000000000000008E-3</c:v>
                      </c:pt>
                      <c:pt idx="172">
                        <c:v>-7.7999999999999996E-3</c:v>
                      </c:pt>
                      <c:pt idx="173">
                        <c:v>-7.7000000000000002E-3</c:v>
                      </c:pt>
                      <c:pt idx="174">
                        <c:v>-7.6E-3</c:v>
                      </c:pt>
                      <c:pt idx="175">
                        <c:v>-7.4999999999999997E-3</c:v>
                      </c:pt>
                      <c:pt idx="176">
                        <c:v>-7.4000000000000003E-3</c:v>
                      </c:pt>
                      <c:pt idx="177">
                        <c:v>-7.3000000000000001E-3</c:v>
                      </c:pt>
                      <c:pt idx="178">
                        <c:v>-7.1999999999999998E-3</c:v>
                      </c:pt>
                      <c:pt idx="179">
                        <c:v>-7.1000000000000004E-3</c:v>
                      </c:pt>
                      <c:pt idx="180">
                        <c:v>-7.0000000000000001E-3</c:v>
                      </c:pt>
                      <c:pt idx="181">
                        <c:v>-6.8999999999999999E-3</c:v>
                      </c:pt>
                      <c:pt idx="182">
                        <c:v>-6.7999999999999996E-3</c:v>
                      </c:pt>
                      <c:pt idx="183">
                        <c:v>-6.7000000000000002E-3</c:v>
                      </c:pt>
                      <c:pt idx="184">
                        <c:v>-6.6E-3</c:v>
                      </c:pt>
                      <c:pt idx="185">
                        <c:v>-6.4999999999999997E-3</c:v>
                      </c:pt>
                      <c:pt idx="186">
                        <c:v>-6.4000000000000003E-3</c:v>
                      </c:pt>
                      <c:pt idx="187">
                        <c:v>-6.3E-3</c:v>
                      </c:pt>
                      <c:pt idx="188">
                        <c:v>-6.1999999999999998E-3</c:v>
                      </c:pt>
                      <c:pt idx="189">
                        <c:v>-6.1000000000000004E-3</c:v>
                      </c:pt>
                      <c:pt idx="190">
                        <c:v>-6.0000000000000001E-3</c:v>
                      </c:pt>
                      <c:pt idx="191">
                        <c:v>-5.8999999999999999E-3</c:v>
                      </c:pt>
                      <c:pt idx="192">
                        <c:v>-5.7999999999999996E-3</c:v>
                      </c:pt>
                      <c:pt idx="193">
                        <c:v>-5.7000000000000002E-3</c:v>
                      </c:pt>
                      <c:pt idx="194">
                        <c:v>-5.5999999999999999E-3</c:v>
                      </c:pt>
                      <c:pt idx="195">
                        <c:v>-5.4999999999999997E-3</c:v>
                      </c:pt>
                      <c:pt idx="196">
                        <c:v>-5.4000000000000003E-3</c:v>
                      </c:pt>
                      <c:pt idx="197">
                        <c:v>-5.3E-3</c:v>
                      </c:pt>
                      <c:pt idx="198">
                        <c:v>-5.1999999999999998E-3</c:v>
                      </c:pt>
                      <c:pt idx="199">
                        <c:v>-5.1000000000000004E-3</c:v>
                      </c:pt>
                      <c:pt idx="200">
                        <c:v>-5.0000000000000001E-3</c:v>
                      </c:pt>
                      <c:pt idx="201">
                        <c:v>-4.8999999999999998E-3</c:v>
                      </c:pt>
                      <c:pt idx="202">
                        <c:v>-4.7999999999999996E-3</c:v>
                      </c:pt>
                      <c:pt idx="203">
                        <c:v>-4.7000000000000002E-3</c:v>
                      </c:pt>
                      <c:pt idx="204">
                        <c:v>-4.5999999999999999E-3</c:v>
                      </c:pt>
                      <c:pt idx="205">
                        <c:v>-4.4999999999999997E-3</c:v>
                      </c:pt>
                      <c:pt idx="206">
                        <c:v>-4.4000000000000003E-3</c:v>
                      </c:pt>
                      <c:pt idx="207">
                        <c:v>-4.3E-3</c:v>
                      </c:pt>
                      <c:pt idx="208">
                        <c:v>-4.1999999999999997E-3</c:v>
                      </c:pt>
                      <c:pt idx="209">
                        <c:v>-4.1000000000000003E-3</c:v>
                      </c:pt>
                      <c:pt idx="210">
                        <c:v>-4.0000000000000001E-3</c:v>
                      </c:pt>
                      <c:pt idx="211">
                        <c:v>-3.8999999999999998E-3</c:v>
                      </c:pt>
                      <c:pt idx="212">
                        <c:v>-3.8E-3</c:v>
                      </c:pt>
                      <c:pt idx="213">
                        <c:v>-3.7000000000000002E-3</c:v>
                      </c:pt>
                      <c:pt idx="214">
                        <c:v>-3.5999999999999999E-3</c:v>
                      </c:pt>
                      <c:pt idx="215">
                        <c:v>-3.5000000000000001E-3</c:v>
                      </c:pt>
                      <c:pt idx="216">
                        <c:v>-3.3999999999999998E-3</c:v>
                      </c:pt>
                      <c:pt idx="217">
                        <c:v>-3.3E-3</c:v>
                      </c:pt>
                      <c:pt idx="218">
                        <c:v>-3.2000000000000002E-3</c:v>
                      </c:pt>
                      <c:pt idx="219">
                        <c:v>-3.0999999999999999E-3</c:v>
                      </c:pt>
                      <c:pt idx="220">
                        <c:v>-3.0000000000000001E-3</c:v>
                      </c:pt>
                      <c:pt idx="221">
                        <c:v>-2.8999999999999998E-3</c:v>
                      </c:pt>
                      <c:pt idx="222">
                        <c:v>-2.8E-3</c:v>
                      </c:pt>
                      <c:pt idx="223">
                        <c:v>-2.7000000000000001E-3</c:v>
                      </c:pt>
                      <c:pt idx="224">
                        <c:v>-2.5999999999999999E-3</c:v>
                      </c:pt>
                      <c:pt idx="225">
                        <c:v>-2.5000000000000001E-3</c:v>
                      </c:pt>
                      <c:pt idx="226">
                        <c:v>-2.3999999999999998E-3</c:v>
                      </c:pt>
                      <c:pt idx="227">
                        <c:v>-2.3E-3</c:v>
                      </c:pt>
                      <c:pt idx="228">
                        <c:v>-2.2000000000000001E-3</c:v>
                      </c:pt>
                      <c:pt idx="229">
                        <c:v>-2.0999999999999999E-3</c:v>
                      </c:pt>
                      <c:pt idx="230">
                        <c:v>-2E-3</c:v>
                      </c:pt>
                      <c:pt idx="231">
                        <c:v>-1.9E-3</c:v>
                      </c:pt>
                      <c:pt idx="232">
                        <c:v>-1.8E-3</c:v>
                      </c:pt>
                      <c:pt idx="233">
                        <c:v>-1.6999999999999999E-3</c:v>
                      </c:pt>
                      <c:pt idx="234">
                        <c:v>-1.6000000000000001E-3</c:v>
                      </c:pt>
                      <c:pt idx="235">
                        <c:v>-1.5E-3</c:v>
                      </c:pt>
                      <c:pt idx="236">
                        <c:v>-1.4E-3</c:v>
                      </c:pt>
                      <c:pt idx="237">
                        <c:v>-1.2999999999999999E-3</c:v>
                      </c:pt>
                      <c:pt idx="238">
                        <c:v>-1.1999999999999999E-3</c:v>
                      </c:pt>
                      <c:pt idx="239">
                        <c:v>-1.1000000000000001E-3</c:v>
                      </c:pt>
                      <c:pt idx="240">
                        <c:v>-1E-3</c:v>
                      </c:pt>
                      <c:pt idx="241">
                        <c:v>-9.0000000000000095E-4</c:v>
                      </c:pt>
                      <c:pt idx="242">
                        <c:v>-7.9999999999999895E-4</c:v>
                      </c:pt>
                      <c:pt idx="243">
                        <c:v>-6.9999999999999902E-4</c:v>
                      </c:pt>
                      <c:pt idx="244">
                        <c:v>-5.9999999999999995E-4</c:v>
                      </c:pt>
                      <c:pt idx="245">
                        <c:v>-5.0000000000000001E-4</c:v>
                      </c:pt>
                      <c:pt idx="246">
                        <c:v>-4.0000000000000099E-4</c:v>
                      </c:pt>
                      <c:pt idx="247">
                        <c:v>-3.0000000000000198E-4</c:v>
                      </c:pt>
                      <c:pt idx="248">
                        <c:v>-1.9999999999999901E-4</c:v>
                      </c:pt>
                      <c:pt idx="249" formatCode="0.00E+00">
                        <c:v>-9.9999999999999395E-5</c:v>
                      </c:pt>
                      <c:pt idx="250">
                        <c:v>0</c:v>
                      </c:pt>
                      <c:pt idx="251" formatCode="0.00E+00">
                        <c:v>9.9999999999999395E-5</c:v>
                      </c:pt>
                      <c:pt idx="252">
                        <c:v>1.9999999999999901E-4</c:v>
                      </c:pt>
                      <c:pt idx="253">
                        <c:v>2.9999999999999802E-4</c:v>
                      </c:pt>
                      <c:pt idx="254">
                        <c:v>4.0000000000000099E-4</c:v>
                      </c:pt>
                      <c:pt idx="255">
                        <c:v>5.0000000000000001E-4</c:v>
                      </c:pt>
                      <c:pt idx="256">
                        <c:v>5.9999999999999995E-4</c:v>
                      </c:pt>
                      <c:pt idx="257">
                        <c:v>6.9999999999999902E-4</c:v>
                      </c:pt>
                      <c:pt idx="258">
                        <c:v>7.9999999999999895E-4</c:v>
                      </c:pt>
                      <c:pt idx="259">
                        <c:v>9.0000000000000095E-4</c:v>
                      </c:pt>
                      <c:pt idx="260">
                        <c:v>1E-3</c:v>
                      </c:pt>
                      <c:pt idx="261">
                        <c:v>1.1000000000000001E-3</c:v>
                      </c:pt>
                      <c:pt idx="262">
                        <c:v>1.1999999999999999E-3</c:v>
                      </c:pt>
                      <c:pt idx="263">
                        <c:v>1.2999999999999999E-3</c:v>
                      </c:pt>
                      <c:pt idx="264">
                        <c:v>1.4E-3</c:v>
                      </c:pt>
                      <c:pt idx="265">
                        <c:v>1.5E-3</c:v>
                      </c:pt>
                      <c:pt idx="266">
                        <c:v>1.6000000000000001E-3</c:v>
                      </c:pt>
                      <c:pt idx="267">
                        <c:v>1.6999999999999999E-3</c:v>
                      </c:pt>
                      <c:pt idx="268">
                        <c:v>1.8E-3</c:v>
                      </c:pt>
                      <c:pt idx="269">
                        <c:v>1.9E-3</c:v>
                      </c:pt>
                      <c:pt idx="270">
                        <c:v>2E-3</c:v>
                      </c:pt>
                      <c:pt idx="271">
                        <c:v>2.0999999999999999E-3</c:v>
                      </c:pt>
                      <c:pt idx="272">
                        <c:v>2.2000000000000001E-3</c:v>
                      </c:pt>
                      <c:pt idx="273">
                        <c:v>2.3E-3</c:v>
                      </c:pt>
                      <c:pt idx="274">
                        <c:v>2.3999999999999998E-3</c:v>
                      </c:pt>
                      <c:pt idx="275">
                        <c:v>2.5000000000000001E-3</c:v>
                      </c:pt>
                      <c:pt idx="276">
                        <c:v>2.5999999999999999E-3</c:v>
                      </c:pt>
                      <c:pt idx="277">
                        <c:v>2.7000000000000001E-3</c:v>
                      </c:pt>
                      <c:pt idx="278">
                        <c:v>2.8E-3</c:v>
                      </c:pt>
                      <c:pt idx="279">
                        <c:v>2.8999999999999998E-3</c:v>
                      </c:pt>
                      <c:pt idx="280">
                        <c:v>3.0000000000000001E-3</c:v>
                      </c:pt>
                      <c:pt idx="281">
                        <c:v>3.0999999999999999E-3</c:v>
                      </c:pt>
                      <c:pt idx="282">
                        <c:v>3.2000000000000002E-3</c:v>
                      </c:pt>
                      <c:pt idx="283">
                        <c:v>3.3E-3</c:v>
                      </c:pt>
                      <c:pt idx="284">
                        <c:v>3.3999999999999998E-3</c:v>
                      </c:pt>
                      <c:pt idx="285">
                        <c:v>3.5000000000000001E-3</c:v>
                      </c:pt>
                      <c:pt idx="286">
                        <c:v>3.5999999999999999E-3</c:v>
                      </c:pt>
                      <c:pt idx="287">
                        <c:v>3.7000000000000002E-3</c:v>
                      </c:pt>
                      <c:pt idx="288">
                        <c:v>3.8E-3</c:v>
                      </c:pt>
                      <c:pt idx="289">
                        <c:v>3.8999999999999998E-3</c:v>
                      </c:pt>
                      <c:pt idx="290">
                        <c:v>4.0000000000000001E-3</c:v>
                      </c:pt>
                      <c:pt idx="291">
                        <c:v>4.1000000000000003E-3</c:v>
                      </c:pt>
                      <c:pt idx="292">
                        <c:v>4.1999999999999997E-3</c:v>
                      </c:pt>
                      <c:pt idx="293">
                        <c:v>4.3E-3</c:v>
                      </c:pt>
                      <c:pt idx="294">
                        <c:v>4.4000000000000003E-3</c:v>
                      </c:pt>
                      <c:pt idx="295">
                        <c:v>4.4999999999999997E-3</c:v>
                      </c:pt>
                      <c:pt idx="296">
                        <c:v>4.5999999999999999E-3</c:v>
                      </c:pt>
                      <c:pt idx="297">
                        <c:v>4.7000000000000002E-3</c:v>
                      </c:pt>
                      <c:pt idx="298">
                        <c:v>4.7999999999999996E-3</c:v>
                      </c:pt>
                      <c:pt idx="299">
                        <c:v>4.8999999999999998E-3</c:v>
                      </c:pt>
                      <c:pt idx="300">
                        <c:v>5.0000000000000001E-3</c:v>
                      </c:pt>
                      <c:pt idx="301">
                        <c:v>5.1000000000000004E-3</c:v>
                      </c:pt>
                      <c:pt idx="302">
                        <c:v>5.1999999999999998E-3</c:v>
                      </c:pt>
                      <c:pt idx="303">
                        <c:v>5.3E-3</c:v>
                      </c:pt>
                      <c:pt idx="304">
                        <c:v>5.4000000000000003E-3</c:v>
                      </c:pt>
                      <c:pt idx="305">
                        <c:v>5.4999999999999997E-3</c:v>
                      </c:pt>
                      <c:pt idx="306">
                        <c:v>5.5999999999999999E-3</c:v>
                      </c:pt>
                      <c:pt idx="307">
                        <c:v>5.7000000000000002E-3</c:v>
                      </c:pt>
                      <c:pt idx="308">
                        <c:v>5.7999999999999996E-3</c:v>
                      </c:pt>
                      <c:pt idx="309">
                        <c:v>5.8999999999999999E-3</c:v>
                      </c:pt>
                      <c:pt idx="310">
                        <c:v>6.0000000000000001E-3</c:v>
                      </c:pt>
                      <c:pt idx="311">
                        <c:v>6.1000000000000004E-3</c:v>
                      </c:pt>
                      <c:pt idx="312">
                        <c:v>6.1999999999999998E-3</c:v>
                      </c:pt>
                      <c:pt idx="313">
                        <c:v>6.3E-3</c:v>
                      </c:pt>
                      <c:pt idx="314">
                        <c:v>6.4000000000000003E-3</c:v>
                      </c:pt>
                      <c:pt idx="315">
                        <c:v>6.4999999999999997E-3</c:v>
                      </c:pt>
                      <c:pt idx="316">
                        <c:v>6.6E-3</c:v>
                      </c:pt>
                      <c:pt idx="317">
                        <c:v>6.7000000000000002E-3</c:v>
                      </c:pt>
                      <c:pt idx="318">
                        <c:v>6.7999999999999996E-3</c:v>
                      </c:pt>
                      <c:pt idx="319">
                        <c:v>6.8999999999999999E-3</c:v>
                      </c:pt>
                      <c:pt idx="320">
                        <c:v>7.0000000000000001E-3</c:v>
                      </c:pt>
                      <c:pt idx="321">
                        <c:v>7.1000000000000004E-3</c:v>
                      </c:pt>
                      <c:pt idx="322">
                        <c:v>7.1999999999999998E-3</c:v>
                      </c:pt>
                      <c:pt idx="323">
                        <c:v>7.3000000000000001E-3</c:v>
                      </c:pt>
                      <c:pt idx="324">
                        <c:v>7.4000000000000003E-3</c:v>
                      </c:pt>
                      <c:pt idx="325">
                        <c:v>7.4999999999999997E-3</c:v>
                      </c:pt>
                      <c:pt idx="326">
                        <c:v>7.6E-3</c:v>
                      </c:pt>
                      <c:pt idx="327">
                        <c:v>7.7000000000000002E-3</c:v>
                      </c:pt>
                      <c:pt idx="328">
                        <c:v>7.7999999999999996E-3</c:v>
                      </c:pt>
                      <c:pt idx="329">
                        <c:v>7.9000000000000008E-3</c:v>
                      </c:pt>
                      <c:pt idx="330">
                        <c:v>8.0000000000000002E-3</c:v>
                      </c:pt>
                      <c:pt idx="331">
                        <c:v>8.0999999999999996E-3</c:v>
                      </c:pt>
                      <c:pt idx="332">
                        <c:v>8.2000000000000007E-3</c:v>
                      </c:pt>
                      <c:pt idx="333">
                        <c:v>8.3000000000000001E-3</c:v>
                      </c:pt>
                      <c:pt idx="334">
                        <c:v>8.3999999999999995E-3</c:v>
                      </c:pt>
                      <c:pt idx="335">
                        <c:v>8.5000000000000006E-3</c:v>
                      </c:pt>
                      <c:pt idx="336">
                        <c:v>8.6E-3</c:v>
                      </c:pt>
                      <c:pt idx="337">
                        <c:v>8.6999999999999994E-3</c:v>
                      </c:pt>
                      <c:pt idx="338">
                        <c:v>8.8000000000000005E-3</c:v>
                      </c:pt>
                      <c:pt idx="339">
                        <c:v>8.8999999999999999E-3</c:v>
                      </c:pt>
                      <c:pt idx="340">
                        <c:v>8.9999999999999993E-3</c:v>
                      </c:pt>
                      <c:pt idx="341">
                        <c:v>9.1000000000000004E-3</c:v>
                      </c:pt>
                      <c:pt idx="342">
                        <c:v>9.1999999999999998E-3</c:v>
                      </c:pt>
                      <c:pt idx="343">
                        <c:v>9.2999999999999992E-3</c:v>
                      </c:pt>
                      <c:pt idx="344">
                        <c:v>9.4000000000000004E-3</c:v>
                      </c:pt>
                      <c:pt idx="345">
                        <c:v>9.4999999999999998E-3</c:v>
                      </c:pt>
                      <c:pt idx="346">
                        <c:v>9.5999999999999992E-3</c:v>
                      </c:pt>
                      <c:pt idx="347">
                        <c:v>9.7000000000000003E-3</c:v>
                      </c:pt>
                      <c:pt idx="348">
                        <c:v>9.7999999999999997E-3</c:v>
                      </c:pt>
                      <c:pt idx="349">
                        <c:v>9.9000000000000008E-3</c:v>
                      </c:pt>
                      <c:pt idx="350">
                        <c:v>0.01</c:v>
                      </c:pt>
                      <c:pt idx="351">
                        <c:v>1.01E-2</c:v>
                      </c:pt>
                      <c:pt idx="352">
                        <c:v>1.0200000000000001E-2</c:v>
                      </c:pt>
                      <c:pt idx="353">
                        <c:v>1.03E-2</c:v>
                      </c:pt>
                      <c:pt idx="354">
                        <c:v>1.04E-2</c:v>
                      </c:pt>
                      <c:pt idx="355">
                        <c:v>1.0500000000000001E-2</c:v>
                      </c:pt>
                      <c:pt idx="356">
                        <c:v>1.06E-2</c:v>
                      </c:pt>
                      <c:pt idx="357">
                        <c:v>1.0699999999999999E-2</c:v>
                      </c:pt>
                      <c:pt idx="358">
                        <c:v>1.0800000000000001E-2</c:v>
                      </c:pt>
                      <c:pt idx="359">
                        <c:v>1.09E-2</c:v>
                      </c:pt>
                      <c:pt idx="360">
                        <c:v>1.0999999999999999E-2</c:v>
                      </c:pt>
                      <c:pt idx="361">
                        <c:v>1.11E-2</c:v>
                      </c:pt>
                      <c:pt idx="362">
                        <c:v>1.12E-2</c:v>
                      </c:pt>
                      <c:pt idx="363">
                        <c:v>1.1299999999999999E-2</c:v>
                      </c:pt>
                      <c:pt idx="364">
                        <c:v>1.14E-2</c:v>
                      </c:pt>
                      <c:pt idx="365">
                        <c:v>1.15E-2</c:v>
                      </c:pt>
                      <c:pt idx="366">
                        <c:v>1.1599999999999999E-2</c:v>
                      </c:pt>
                      <c:pt idx="367">
                        <c:v>1.17E-2</c:v>
                      </c:pt>
                      <c:pt idx="368">
                        <c:v>1.18E-2</c:v>
                      </c:pt>
                      <c:pt idx="369">
                        <c:v>1.1900000000000001E-2</c:v>
                      </c:pt>
                      <c:pt idx="370">
                        <c:v>1.2E-2</c:v>
                      </c:pt>
                      <c:pt idx="371">
                        <c:v>1.21E-2</c:v>
                      </c:pt>
                      <c:pt idx="372">
                        <c:v>1.2200000000000001E-2</c:v>
                      </c:pt>
                      <c:pt idx="373">
                        <c:v>1.23E-2</c:v>
                      </c:pt>
                      <c:pt idx="374">
                        <c:v>1.24E-2</c:v>
                      </c:pt>
                      <c:pt idx="375">
                        <c:v>1.2500000000000001E-2</c:v>
                      </c:pt>
                      <c:pt idx="376">
                        <c:v>1.26E-2</c:v>
                      </c:pt>
                      <c:pt idx="377">
                        <c:v>1.2699999999999999E-2</c:v>
                      </c:pt>
                      <c:pt idx="378">
                        <c:v>1.2800000000000001E-2</c:v>
                      </c:pt>
                      <c:pt idx="379">
                        <c:v>1.29E-2</c:v>
                      </c:pt>
                      <c:pt idx="380">
                        <c:v>1.2999999999999999E-2</c:v>
                      </c:pt>
                      <c:pt idx="381">
                        <c:v>1.3100000000000001E-2</c:v>
                      </c:pt>
                      <c:pt idx="382">
                        <c:v>1.32E-2</c:v>
                      </c:pt>
                      <c:pt idx="383">
                        <c:v>1.3299999999999999E-2</c:v>
                      </c:pt>
                      <c:pt idx="384">
                        <c:v>1.34E-2</c:v>
                      </c:pt>
                      <c:pt idx="385">
                        <c:v>1.35E-2</c:v>
                      </c:pt>
                      <c:pt idx="386">
                        <c:v>1.3599999999999999E-2</c:v>
                      </c:pt>
                      <c:pt idx="387">
                        <c:v>1.37E-2</c:v>
                      </c:pt>
                      <c:pt idx="388">
                        <c:v>1.38E-2</c:v>
                      </c:pt>
                      <c:pt idx="389">
                        <c:v>1.3899999999999999E-2</c:v>
                      </c:pt>
                      <c:pt idx="390">
                        <c:v>1.4E-2</c:v>
                      </c:pt>
                      <c:pt idx="391">
                        <c:v>1.41E-2</c:v>
                      </c:pt>
                      <c:pt idx="392">
                        <c:v>1.4200000000000001E-2</c:v>
                      </c:pt>
                      <c:pt idx="393">
                        <c:v>1.43E-2</c:v>
                      </c:pt>
                      <c:pt idx="394">
                        <c:v>1.44E-2</c:v>
                      </c:pt>
                      <c:pt idx="395">
                        <c:v>1.4500000000000001E-2</c:v>
                      </c:pt>
                      <c:pt idx="396">
                        <c:v>1.46E-2</c:v>
                      </c:pt>
                      <c:pt idx="397">
                        <c:v>1.47E-2</c:v>
                      </c:pt>
                      <c:pt idx="398">
                        <c:v>1.4800000000000001E-2</c:v>
                      </c:pt>
                      <c:pt idx="399">
                        <c:v>1.49E-2</c:v>
                      </c:pt>
                      <c:pt idx="400">
                        <c:v>1.4999999999999999E-2</c:v>
                      </c:pt>
                      <c:pt idx="401">
                        <c:v>1.5100000000000001E-2</c:v>
                      </c:pt>
                      <c:pt idx="402">
                        <c:v>1.52E-2</c:v>
                      </c:pt>
                      <c:pt idx="403">
                        <c:v>1.5299999999999999E-2</c:v>
                      </c:pt>
                      <c:pt idx="404">
                        <c:v>1.54E-2</c:v>
                      </c:pt>
                      <c:pt idx="405">
                        <c:v>1.55E-2</c:v>
                      </c:pt>
                      <c:pt idx="406">
                        <c:v>1.5599999999999999E-2</c:v>
                      </c:pt>
                      <c:pt idx="407">
                        <c:v>1.5699999999999999E-2</c:v>
                      </c:pt>
                      <c:pt idx="408">
                        <c:v>1.5800000000000002E-2</c:v>
                      </c:pt>
                      <c:pt idx="409">
                        <c:v>1.5900000000000001E-2</c:v>
                      </c:pt>
                      <c:pt idx="410">
                        <c:v>1.6E-2</c:v>
                      </c:pt>
                      <c:pt idx="411">
                        <c:v>1.61E-2</c:v>
                      </c:pt>
                      <c:pt idx="412">
                        <c:v>1.6199999999999999E-2</c:v>
                      </c:pt>
                      <c:pt idx="413">
                        <c:v>1.6299999999999999E-2</c:v>
                      </c:pt>
                      <c:pt idx="414">
                        <c:v>1.6400000000000001E-2</c:v>
                      </c:pt>
                      <c:pt idx="415">
                        <c:v>1.6500000000000001E-2</c:v>
                      </c:pt>
                      <c:pt idx="416">
                        <c:v>1.66E-2</c:v>
                      </c:pt>
                      <c:pt idx="417">
                        <c:v>1.67E-2</c:v>
                      </c:pt>
                      <c:pt idx="418">
                        <c:v>1.6799999999999999E-2</c:v>
                      </c:pt>
                      <c:pt idx="419">
                        <c:v>1.6899999999999998E-2</c:v>
                      </c:pt>
                      <c:pt idx="420">
                        <c:v>1.7000000000000001E-2</c:v>
                      </c:pt>
                      <c:pt idx="421">
                        <c:v>1.7100000000000001E-2</c:v>
                      </c:pt>
                      <c:pt idx="422">
                        <c:v>1.72E-2</c:v>
                      </c:pt>
                      <c:pt idx="423">
                        <c:v>1.7299999999999999E-2</c:v>
                      </c:pt>
                      <c:pt idx="424">
                        <c:v>1.7399999999999999E-2</c:v>
                      </c:pt>
                      <c:pt idx="425">
                        <c:v>1.7500000000000002E-2</c:v>
                      </c:pt>
                      <c:pt idx="426">
                        <c:v>1.7600000000000001E-2</c:v>
                      </c:pt>
                      <c:pt idx="427">
                        <c:v>1.77E-2</c:v>
                      </c:pt>
                      <c:pt idx="428">
                        <c:v>1.78E-2</c:v>
                      </c:pt>
                      <c:pt idx="429">
                        <c:v>1.7899999999999999E-2</c:v>
                      </c:pt>
                      <c:pt idx="430">
                        <c:v>1.7999999999999999E-2</c:v>
                      </c:pt>
                      <c:pt idx="431">
                        <c:v>1.8100000000000002E-2</c:v>
                      </c:pt>
                      <c:pt idx="432">
                        <c:v>1.8200000000000001E-2</c:v>
                      </c:pt>
                      <c:pt idx="433">
                        <c:v>1.83E-2</c:v>
                      </c:pt>
                      <c:pt idx="434">
                        <c:v>1.84E-2</c:v>
                      </c:pt>
                      <c:pt idx="435">
                        <c:v>1.8499999999999999E-2</c:v>
                      </c:pt>
                      <c:pt idx="436">
                        <c:v>1.8599999999999998E-2</c:v>
                      </c:pt>
                      <c:pt idx="437">
                        <c:v>1.8700000000000001E-2</c:v>
                      </c:pt>
                      <c:pt idx="438">
                        <c:v>1.8800000000000001E-2</c:v>
                      </c:pt>
                      <c:pt idx="439">
                        <c:v>1.89E-2</c:v>
                      </c:pt>
                      <c:pt idx="440">
                        <c:v>1.9E-2</c:v>
                      </c:pt>
                      <c:pt idx="441">
                        <c:v>1.9099999999999999E-2</c:v>
                      </c:pt>
                      <c:pt idx="442">
                        <c:v>1.9199999999999998E-2</c:v>
                      </c:pt>
                      <c:pt idx="443">
                        <c:v>1.9300000000000001E-2</c:v>
                      </c:pt>
                      <c:pt idx="444">
                        <c:v>1.9400000000000001E-2</c:v>
                      </c:pt>
                      <c:pt idx="445">
                        <c:v>1.95E-2</c:v>
                      </c:pt>
                      <c:pt idx="446">
                        <c:v>1.9599999999999999E-2</c:v>
                      </c:pt>
                      <c:pt idx="447">
                        <c:v>1.9699999999999999E-2</c:v>
                      </c:pt>
                      <c:pt idx="448">
                        <c:v>1.9800000000000002E-2</c:v>
                      </c:pt>
                      <c:pt idx="449">
                        <c:v>1.9900000000000001E-2</c:v>
                      </c:pt>
                      <c:pt idx="450">
                        <c:v>0.02</c:v>
                      </c:pt>
                      <c:pt idx="451">
                        <c:v>2.01E-2</c:v>
                      </c:pt>
                      <c:pt idx="452">
                        <c:v>2.0199999999999999E-2</c:v>
                      </c:pt>
                      <c:pt idx="453">
                        <c:v>2.0299999999999999E-2</c:v>
                      </c:pt>
                      <c:pt idx="454">
                        <c:v>2.0400000000000001E-2</c:v>
                      </c:pt>
                      <c:pt idx="455">
                        <c:v>2.0500000000000001E-2</c:v>
                      </c:pt>
                      <c:pt idx="456">
                        <c:v>2.06E-2</c:v>
                      </c:pt>
                      <c:pt idx="457">
                        <c:v>2.07E-2</c:v>
                      </c:pt>
                      <c:pt idx="458">
                        <c:v>2.0799999999999999E-2</c:v>
                      </c:pt>
                      <c:pt idx="459">
                        <c:v>2.0899999999999998E-2</c:v>
                      </c:pt>
                      <c:pt idx="460">
                        <c:v>2.1000000000000001E-2</c:v>
                      </c:pt>
                      <c:pt idx="461">
                        <c:v>2.1100000000000001E-2</c:v>
                      </c:pt>
                      <c:pt idx="462">
                        <c:v>2.12E-2</c:v>
                      </c:pt>
                      <c:pt idx="463">
                        <c:v>2.1299999999999999E-2</c:v>
                      </c:pt>
                      <c:pt idx="464">
                        <c:v>2.1399999999999999E-2</c:v>
                      </c:pt>
                      <c:pt idx="465">
                        <c:v>2.1499999999999998E-2</c:v>
                      </c:pt>
                      <c:pt idx="466">
                        <c:v>2.1600000000000001E-2</c:v>
                      </c:pt>
                      <c:pt idx="467">
                        <c:v>2.1700000000000001E-2</c:v>
                      </c:pt>
                      <c:pt idx="468">
                        <c:v>2.18E-2</c:v>
                      </c:pt>
                      <c:pt idx="469">
                        <c:v>2.1899999999999999E-2</c:v>
                      </c:pt>
                      <c:pt idx="470">
                        <c:v>2.1999999999999999E-2</c:v>
                      </c:pt>
                      <c:pt idx="471">
                        <c:v>2.2100000000000002E-2</c:v>
                      </c:pt>
                      <c:pt idx="472">
                        <c:v>2.2200000000000001E-2</c:v>
                      </c:pt>
                      <c:pt idx="473">
                        <c:v>2.23E-2</c:v>
                      </c:pt>
                      <c:pt idx="474">
                        <c:v>2.24E-2</c:v>
                      </c:pt>
                      <c:pt idx="475">
                        <c:v>2.2499999999999999E-2</c:v>
                      </c:pt>
                      <c:pt idx="476">
                        <c:v>2.2599999999999999E-2</c:v>
                      </c:pt>
                      <c:pt idx="477">
                        <c:v>2.2700000000000001E-2</c:v>
                      </c:pt>
                      <c:pt idx="478">
                        <c:v>2.2800000000000001E-2</c:v>
                      </c:pt>
                      <c:pt idx="479">
                        <c:v>2.29E-2</c:v>
                      </c:pt>
                      <c:pt idx="480">
                        <c:v>2.3E-2</c:v>
                      </c:pt>
                      <c:pt idx="481">
                        <c:v>2.3099999999999999E-2</c:v>
                      </c:pt>
                      <c:pt idx="482">
                        <c:v>2.3199999999999998E-2</c:v>
                      </c:pt>
                      <c:pt idx="483">
                        <c:v>2.3300000000000001E-2</c:v>
                      </c:pt>
                      <c:pt idx="484">
                        <c:v>2.3400000000000001E-2</c:v>
                      </c:pt>
                      <c:pt idx="485">
                        <c:v>2.35E-2</c:v>
                      </c:pt>
                      <c:pt idx="486">
                        <c:v>2.3599999999999999E-2</c:v>
                      </c:pt>
                      <c:pt idx="487">
                        <c:v>2.3699999999999999E-2</c:v>
                      </c:pt>
                      <c:pt idx="488">
                        <c:v>2.3800000000000002E-2</c:v>
                      </c:pt>
                      <c:pt idx="489">
                        <c:v>2.3900000000000001E-2</c:v>
                      </c:pt>
                      <c:pt idx="490">
                        <c:v>2.4E-2</c:v>
                      </c:pt>
                      <c:pt idx="491">
                        <c:v>2.41E-2</c:v>
                      </c:pt>
                      <c:pt idx="492">
                        <c:v>2.4199999999999999E-2</c:v>
                      </c:pt>
                      <c:pt idx="493">
                        <c:v>2.4299999999999999E-2</c:v>
                      </c:pt>
                      <c:pt idx="494">
                        <c:v>2.4400000000000002E-2</c:v>
                      </c:pt>
                      <c:pt idx="495">
                        <c:v>2.4500000000000001E-2</c:v>
                      </c:pt>
                      <c:pt idx="496">
                        <c:v>2.46E-2</c:v>
                      </c:pt>
                      <c:pt idx="497">
                        <c:v>2.47E-2</c:v>
                      </c:pt>
                      <c:pt idx="498">
                        <c:v>2.4799999999999999E-2</c:v>
                      </c:pt>
                      <c:pt idx="499">
                        <c:v>2.4899999999999999E-2</c:v>
                      </c:pt>
                      <c:pt idx="500">
                        <c:v>2.5000000000000001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06'!$N$2:$N$502</c15:sqref>
                        </c15:formulaRef>
                      </c:ext>
                    </c:extLst>
                    <c:numCache>
                      <c:formatCode>0.00E+00</c:formatCode>
                      <c:ptCount val="501"/>
                      <c:pt idx="0">
                        <c:v>3.4327239388215398E-88</c:v>
                      </c:pt>
                      <c:pt idx="1">
                        <c:v>1.8370920452743902E-86</c:v>
                      </c:pt>
                      <c:pt idx="2">
                        <c:v>9.44607034283305E-85</c:v>
                      </c:pt>
                      <c:pt idx="3">
                        <c:v>4.6665900935913699E-83</c:v>
                      </c:pt>
                      <c:pt idx="4">
                        <c:v>2.2150133848670298E-81</c:v>
                      </c:pt>
                      <c:pt idx="5">
                        <c:v>1.0101393183694401E-79</c:v>
                      </c:pt>
                      <c:pt idx="6">
                        <c:v>4.4260306532418298E-78</c:v>
                      </c:pt>
                      <c:pt idx="7">
                        <c:v>1.8632699491015099E-76</c:v>
                      </c:pt>
                      <c:pt idx="8">
                        <c:v>7.5364246736275201E-75</c:v>
                      </c:pt>
                      <c:pt idx="9">
                        <c:v>2.9287558326584101E-73</c:v>
                      </c:pt>
                      <c:pt idx="10">
                        <c:v>1.0935261953611001E-71</c:v>
                      </c:pt>
                      <c:pt idx="11">
                        <c:v>3.9228656636618902E-70</c:v>
                      </c:pt>
                      <c:pt idx="12">
                        <c:v>1.3520909382602201E-68</c:v>
                      </c:pt>
                      <c:pt idx="13">
                        <c:v>4.47751025097397E-67</c:v>
                      </c:pt>
                      <c:pt idx="14">
                        <c:v>1.4246083849942001E-65</c:v>
                      </c:pt>
                      <c:pt idx="15">
                        <c:v>4.3549444963360199E-64</c:v>
                      </c:pt>
                      <c:pt idx="16">
                        <c:v>1.2790807801296401E-62</c:v>
                      </c:pt>
                      <c:pt idx="17">
                        <c:v>3.6094542600928397E-61</c:v>
                      </c:pt>
                      <c:pt idx="18">
                        <c:v>9.7861830054526196E-60</c:v>
                      </c:pt>
                      <c:pt idx="19">
                        <c:v>2.54925537684019E-58</c:v>
                      </c:pt>
                      <c:pt idx="20">
                        <c:v>6.3803069944485399E-57</c:v>
                      </c:pt>
                      <c:pt idx="21">
                        <c:v>1.53425669882018E-55</c:v>
                      </c:pt>
                      <c:pt idx="22">
                        <c:v>3.5447262496643002E-54</c:v>
                      </c:pt>
                      <c:pt idx="23">
                        <c:v>7.8685660596095702E-53</c:v>
                      </c:pt>
                      <c:pt idx="24">
                        <c:v>1.67817292419514E-51</c:v>
                      </c:pt>
                      <c:pt idx="25">
                        <c:v>3.4387930886198698E-50</c:v>
                      </c:pt>
                      <c:pt idx="26">
                        <c:v>6.7702327808034204E-49</c:v>
                      </c:pt>
                      <c:pt idx="27">
                        <c:v>1.28064682779881E-47</c:v>
                      </c:pt>
                      <c:pt idx="28">
                        <c:v>2.32746616153352E-46</c:v>
                      </c:pt>
                      <c:pt idx="29">
                        <c:v>4.0641113073604197E-45</c:v>
                      </c:pt>
                      <c:pt idx="30">
                        <c:v>6.81829885185654E-44</c:v>
                      </c:pt>
                      <c:pt idx="31">
                        <c:v>1.09904302023048E-42</c:v>
                      </c:pt>
                      <c:pt idx="32">
                        <c:v>1.7020862874560501E-41</c:v>
                      </c:pt>
                      <c:pt idx="33">
                        <c:v>2.5326587329961301E-40</c:v>
                      </c:pt>
                      <c:pt idx="34">
                        <c:v>3.6207621435268597E-39</c:v>
                      </c:pt>
                      <c:pt idx="35">
                        <c:v>4.9733787970932903E-38</c:v>
                      </c:pt>
                      <c:pt idx="36">
                        <c:v>6.5634367105817902E-37</c:v>
                      </c:pt>
                      <c:pt idx="37">
                        <c:v>8.3222217928575598E-36</c:v>
                      </c:pt>
                      <c:pt idx="38">
                        <c:v>1.0138541673202901E-34</c:v>
                      </c:pt>
                      <c:pt idx="39">
                        <c:v>1.1866971957666601E-33</c:v>
                      </c:pt>
                      <c:pt idx="40">
                        <c:v>1.33454297132226E-32</c:v>
                      </c:pt>
                      <c:pt idx="41">
                        <c:v>1.44196071733081E-31</c:v>
                      </c:pt>
                      <c:pt idx="42">
                        <c:v>1.49693353214427E-30</c:v>
                      </c:pt>
                      <c:pt idx="43">
                        <c:v>1.4930688173324399E-29</c:v>
                      </c:pt>
                      <c:pt idx="44">
                        <c:v>1.4308211610026501E-28</c:v>
                      </c:pt>
                      <c:pt idx="45">
                        <c:v>1.3174043841198001E-27</c:v>
                      </c:pt>
                      <c:pt idx="46">
                        <c:v>1.1654162651067E-26</c:v>
                      </c:pt>
                      <c:pt idx="47">
                        <c:v>9.9053828602120105E-26</c:v>
                      </c:pt>
                      <c:pt idx="48">
                        <c:v>8.0889039525097896E-25</c:v>
                      </c:pt>
                      <c:pt idx="49">
                        <c:v>6.3465296256278301E-24</c:v>
                      </c:pt>
                      <c:pt idx="50">
                        <c:v>4.7842202571182503E-23</c:v>
                      </c:pt>
                      <c:pt idx="51">
                        <c:v>3.46508777629896E-22</c:v>
                      </c:pt>
                      <c:pt idx="52">
                        <c:v>2.4112682985090099E-21</c:v>
                      </c:pt>
                      <c:pt idx="53">
                        <c:v>1.61214853741215E-20</c:v>
                      </c:pt>
                      <c:pt idx="54">
                        <c:v>1.03560178966273E-19</c:v>
                      </c:pt>
                      <c:pt idx="55">
                        <c:v>6.3915877076639899E-19</c:v>
                      </c:pt>
                      <c:pt idx="56">
                        <c:v>3.7901197848154003E-18</c:v>
                      </c:pt>
                      <c:pt idx="57">
                        <c:v>2.1593614413774701E-17</c:v>
                      </c:pt>
                      <c:pt idx="58">
                        <c:v>1.1820231245543099E-16</c:v>
                      </c:pt>
                      <c:pt idx="59">
                        <c:v>6.2166272850672598E-16</c:v>
                      </c:pt>
                      <c:pt idx="60">
                        <c:v>3.1413181003193E-15</c:v>
                      </c:pt>
                      <c:pt idx="61">
                        <c:v>1.5250961918552499E-14</c:v>
                      </c:pt>
                      <c:pt idx="62">
                        <c:v>7.1139497999930898E-14</c:v>
                      </c:pt>
                      <c:pt idx="63">
                        <c:v>3.1882517357952698E-13</c:v>
                      </c:pt>
                      <c:pt idx="64">
                        <c:v>1.37284869825766E-12</c:v>
                      </c:pt>
                      <c:pt idx="65">
                        <c:v>5.67964290564008E-12</c:v>
                      </c:pt>
                      <c:pt idx="66">
                        <c:v>2.25760366224662E-11</c:v>
                      </c:pt>
                      <c:pt idx="67">
                        <c:v>8.6218950322154397E-11</c:v>
                      </c:pt>
                      <c:pt idx="68">
                        <c:v>3.1636336845911198E-10</c:v>
                      </c:pt>
                      <c:pt idx="69">
                        <c:v>1.1153166433978201E-9</c:v>
                      </c:pt>
                      <c:pt idx="70">
                        <c:v>3.7777991145242597E-9</c:v>
                      </c:pt>
                      <c:pt idx="71">
                        <c:v>1.22944315081545E-8</c:v>
                      </c:pt>
                      <c:pt idx="72">
                        <c:v>3.8442117172747501E-8</c:v>
                      </c:pt>
                      <c:pt idx="73">
                        <c:v>1.1548774670769699E-7</c:v>
                      </c:pt>
                      <c:pt idx="74">
                        <c:v>3.33345840087493E-7</c:v>
                      </c:pt>
                      <c:pt idx="75">
                        <c:v>9.2445510656478398E-7</c:v>
                      </c:pt>
                      <c:pt idx="76">
                        <c:v>2.46325829568835E-6</c:v>
                      </c:pt>
                      <c:pt idx="77">
                        <c:v>6.3062319868526399E-6</c:v>
                      </c:pt>
                      <c:pt idx="78">
                        <c:v>1.5512062611991001E-5</c:v>
                      </c:pt>
                      <c:pt idx="79">
                        <c:v>3.6661849828633897E-5</c:v>
                      </c:pt>
                      <c:pt idx="80">
                        <c:v>8.32554691579373E-5</c:v>
                      </c:pt>
                      <c:pt idx="81" formatCode="General">
                        <c:v>1.81667483025073E-4</c:v>
                      </c:pt>
                      <c:pt idx="82" formatCode="General">
                        <c:v>3.8091337142094801E-4</c:v>
                      </c:pt>
                      <c:pt idx="83" formatCode="General">
                        <c:v>7.6751608600746405E-4</c:v>
                      </c:pt>
                      <c:pt idx="84" formatCode="General">
                        <c:v>1.48628528940686E-3</c:v>
                      </c:pt>
                      <c:pt idx="85" formatCode="General">
                        <c:v>2.7665055052518502E-3</c:v>
                      </c:pt>
                      <c:pt idx="86" formatCode="General">
                        <c:v>4.9506989355987997E-3</c:v>
                      </c:pt>
                      <c:pt idx="87" formatCode="General">
                        <c:v>8.5200450391818908E-3</c:v>
                      </c:pt>
                      <c:pt idx="88" formatCode="General">
                        <c:v>1.4107716622508801E-2</c:v>
                      </c:pt>
                      <c:pt idx="89" formatCode="General">
                        <c:v>2.2490733429179999E-2</c:v>
                      </c:pt>
                      <c:pt idx="90" formatCode="General">
                        <c:v>3.4554889772942202E-2</c:v>
                      </c:pt>
                      <c:pt idx="91" formatCode="General">
                        <c:v>5.1237835067938199E-2</c:v>
                      </c:pt>
                      <c:pt idx="92" formatCode="General">
                        <c:v>7.3472232266026796E-2</c:v>
                      </c:pt>
                      <c:pt idx="93" formatCode="General">
                        <c:v>0.102169873725734</c:v>
                      </c:pt>
                      <c:pt idx="94" formatCode="General">
                        <c:v>0.138299758903182</c:v>
                      </c:pt>
                      <c:pt idx="95" formatCode="General">
                        <c:v>0.18310635235202399</c:v>
                      </c:pt>
                      <c:pt idx="96" formatCode="General">
                        <c:v>0.238477991038679</c:v>
                      </c:pt>
                      <c:pt idx="97" formatCode="General">
                        <c:v>0.30740777927938301</c:v>
                      </c:pt>
                      <c:pt idx="98" formatCode="General">
                        <c:v>0.39440395152263502</c:v>
                      </c:pt>
                      <c:pt idx="99" formatCode="General">
                        <c:v>0.505635409506626</c:v>
                      </c:pt>
                      <c:pt idx="100" formatCode="General">
                        <c:v>0.64858498013031796</c:v>
                      </c:pt>
                      <c:pt idx="101" formatCode="General">
                        <c:v>0.83106798764765299</c:v>
                      </c:pt>
                      <c:pt idx="102" formatCode="General">
                        <c:v>1.05967000252312</c:v>
                      </c:pt>
                      <c:pt idx="103" formatCode="General">
                        <c:v>1.3379298804700701</c:v>
                      </c:pt>
                      <c:pt idx="104" formatCode="General">
                        <c:v>1.6648523465148299</c:v>
                      </c:pt>
                      <c:pt idx="105" formatCode="General">
                        <c:v>2.0344522909976099</c:v>
                      </c:pt>
                      <c:pt idx="106" formatCode="General">
                        <c:v>2.4368947334445901</c:v>
                      </c:pt>
                      <c:pt idx="107" formatCode="General">
                        <c:v>2.86135589944513</c:v>
                      </c:pt>
                      <c:pt idx="108" formatCode="General">
                        <c:v>3.3000705180085501</c:v>
                      </c:pt>
                      <c:pt idx="109" formatCode="General">
                        <c:v>3.7523591508153098</c:v>
                      </c:pt>
                      <c:pt idx="110" formatCode="General">
                        <c:v>4.2270385094840304</c:v>
                      </c:pt>
                      <c:pt idx="111" formatCode="General">
                        <c:v>4.7417702518410403</c:v>
                      </c:pt>
                      <c:pt idx="112" formatCode="General">
                        <c:v>5.3187033086194004</c:v>
                      </c:pt>
                      <c:pt idx="113" formatCode="General">
                        <c:v>5.9770599839942298</c:v>
                      </c:pt>
                      <c:pt idx="114" formatCode="General">
                        <c:v>6.7246959737633301</c:v>
                      </c:pt>
                      <c:pt idx="115" formatCode="General">
                        <c:v>7.5515723304484199</c:v>
                      </c:pt>
                      <c:pt idx="116" formatCode="General">
                        <c:v>8.4280201668097998</c:v>
                      </c:pt>
                      <c:pt idx="117" formatCode="General">
                        <c:v>9.3094588263356197</c:v>
                      </c:pt>
                      <c:pt idx="118" formatCode="General">
                        <c:v>10.1470961001978</c:v>
                      </c:pt>
                      <c:pt idx="119" formatCode="General">
                        <c:v>10.9017809505269</c:v>
                      </c:pt>
                      <c:pt idx="120" formatCode="General">
                        <c:v>11.5565083839066</c:v>
                      </c:pt>
                      <c:pt idx="121" formatCode="General">
                        <c:v>12.1228850548086</c:v>
                      </c:pt>
                      <c:pt idx="122" formatCode="General">
                        <c:v>12.638467116751499</c:v>
                      </c:pt>
                      <c:pt idx="123" formatCode="General">
                        <c:v>13.154905619499599</c:v>
                      </c:pt>
                      <c:pt idx="124" formatCode="General">
                        <c:v>13.7202731579131</c:v>
                      </c:pt>
                      <c:pt idx="125" formatCode="General">
                        <c:v>14.3614908641143</c:v>
                      </c:pt>
                      <c:pt idx="126" formatCode="General">
                        <c:v>15.0733196773442</c:v>
                      </c:pt>
                      <c:pt idx="127" formatCode="General">
                        <c:v>15.818494153014999</c:v>
                      </c:pt>
                      <c:pt idx="128" formatCode="General">
                        <c:v>16.539757357094</c:v>
                      </c:pt>
                      <c:pt idx="129" formatCode="General">
                        <c:v>17.180117357314899</c:v>
                      </c:pt>
                      <c:pt idx="130" formatCode="General">
                        <c:v>17.7042713326097</c:v>
                      </c:pt>
                      <c:pt idx="131" formatCode="General">
                        <c:v>18.113236723479002</c:v>
                      </c:pt>
                      <c:pt idx="132" formatCode="General">
                        <c:v>18.446330597054398</c:v>
                      </c:pt>
                      <c:pt idx="133" formatCode="General">
                        <c:v>18.7691406223596</c:v>
                      </c:pt>
                      <c:pt idx="134" formatCode="General">
                        <c:v>19.151434366700101</c:v>
                      </c:pt>
                      <c:pt idx="135" formatCode="General">
                        <c:v>19.6430337030326</c:v>
                      </c:pt>
                      <c:pt idx="136" formatCode="General">
                        <c:v>20.2568639844032</c:v>
                      </c:pt>
                      <c:pt idx="137" formatCode="General">
                        <c:v>20.9660357550279</c:v>
                      </c:pt>
                      <c:pt idx="138" formatCode="General">
                        <c:v>21.716646600811998</c:v>
                      </c:pt>
                      <c:pt idx="139" formatCode="General">
                        <c:v>22.451874034088998</c:v>
                      </c:pt>
                      <c:pt idx="140" formatCode="General">
                        <c:v>23.138227165880298</c:v>
                      </c:pt>
                      <c:pt idx="141" formatCode="General">
                        <c:v>23.783483299869001</c:v>
                      </c:pt>
                      <c:pt idx="142" formatCode="General">
                        <c:v>24.438596263150799</c:v>
                      </c:pt>
                      <c:pt idx="143" formatCode="General">
                        <c:v>25.181888423522299</c:v>
                      </c:pt>
                      <c:pt idx="144" formatCode="General">
                        <c:v>26.090936354517499</c:v>
                      </c:pt>
                      <c:pt idx="145" formatCode="General">
                        <c:v>27.212958594026102</c:v>
                      </c:pt>
                      <c:pt idx="146" formatCode="General">
                        <c:v>28.5459159417133</c:v>
                      </c:pt>
                      <c:pt idx="147" formatCode="General">
                        <c:v>30.039065667315501</c:v>
                      </c:pt>
                      <c:pt idx="148" formatCode="General">
                        <c:v>31.6143780441034</c:v>
                      </c:pt>
                      <c:pt idx="149" formatCode="General">
                        <c:v>33.201669967617597</c:v>
                      </c:pt>
                      <c:pt idx="150" formatCode="General">
                        <c:v>34.773902432407297</c:v>
                      </c:pt>
                      <c:pt idx="151" formatCode="General">
                        <c:v>36.367636135617197</c:v>
                      </c:pt>
                      <c:pt idx="152" formatCode="General">
                        <c:v>38.078219128720697</c:v>
                      </c:pt>
                      <c:pt idx="153" formatCode="General">
                        <c:v>40.028636499768801</c:v>
                      </c:pt>
                      <c:pt idx="154" formatCode="General">
                        <c:v>42.3217684246994</c:v>
                      </c:pt>
                      <c:pt idx="155" formatCode="General">
                        <c:v>44.993826435328103</c:v>
                      </c:pt>
                      <c:pt idx="156" formatCode="General">
                        <c:v>47.988393583212002</c:v>
                      </c:pt>
                      <c:pt idx="157" formatCode="General">
                        <c:v>51.164400194754002</c:v>
                      </c:pt>
                      <c:pt idx="158" formatCode="General">
                        <c:v>54.339129591459503</c:v>
                      </c:pt>
                      <c:pt idx="159" formatCode="General">
                        <c:v>57.353240692468098</c:v>
                      </c:pt>
                      <c:pt idx="160" formatCode="General">
                        <c:v>60.134321284142104</c:v>
                      </c:pt>
                      <c:pt idx="161" formatCode="General">
                        <c:v>62.733288943842503</c:v>
                      </c:pt>
                      <c:pt idx="162" formatCode="General">
                        <c:v>65.3158407185568</c:v>
                      </c:pt>
                      <c:pt idx="163" formatCode="General">
                        <c:v>68.107047454156799</c:v>
                      </c:pt>
                      <c:pt idx="164" formatCode="General">
                        <c:v>71.305576013657102</c:v>
                      </c:pt>
                      <c:pt idx="165" formatCode="General">
                        <c:v>74.997809362036506</c:v>
                      </c:pt>
                      <c:pt idx="166" formatCode="General">
                        <c:v>79.105356106944697</c:v>
                      </c:pt>
                      <c:pt idx="167" formatCode="General">
                        <c:v>83.389776962618797</c:v>
                      </c:pt>
                      <c:pt idx="168" formatCode="General">
                        <c:v>87.518413132469504</c:v>
                      </c:pt>
                      <c:pt idx="169" formatCode="General">
                        <c:v>91.171928325072301</c:v>
                      </c:pt>
                      <c:pt idx="170" formatCode="General">
                        <c:v>94.156463007797399</c:v>
                      </c:pt>
                      <c:pt idx="171" formatCode="General">
                        <c:v>96.478584661481605</c:v>
                      </c:pt>
                      <c:pt idx="172" formatCode="General">
                        <c:v>98.352384966422093</c:v>
                      </c:pt>
                      <c:pt idx="173" formatCode="General">
                        <c:v>100.131935845976</c:v>
                      </c:pt>
                      <c:pt idx="174" formatCode="General">
                        <c:v>102.190423503893</c:v>
                      </c:pt>
                      <c:pt idx="175" formatCode="General">
                        <c:v>104.7889145004</c:v>
                      </c:pt>
                      <c:pt idx="176" formatCode="General">
                        <c:v>107.98398813658901</c:v>
                      </c:pt>
                      <c:pt idx="177" formatCode="General">
                        <c:v>111.610991372873</c:v>
                      </c:pt>
                      <c:pt idx="178" formatCode="General">
                        <c:v>115.352200141965</c:v>
                      </c:pt>
                      <c:pt idx="179" formatCode="General">
                        <c:v>118.86658236751499</c:v>
                      </c:pt>
                      <c:pt idx="180" formatCode="General">
                        <c:v>121.93261273754899</c:v>
                      </c:pt>
                      <c:pt idx="181" formatCode="General">
                        <c:v>124.547974964991</c:v>
                      </c:pt>
                      <c:pt idx="182" formatCode="General">
                        <c:v>126.943954921894</c:v>
                      </c:pt>
                      <c:pt idx="183" formatCode="General">
                        <c:v>129.50359026100301</c:v>
                      </c:pt>
                      <c:pt idx="184" formatCode="General">
                        <c:v>132.60990786141201</c:v>
                      </c:pt>
                      <c:pt idx="185" formatCode="General">
                        <c:v>136.479609167278</c:v>
                      </c:pt>
                      <c:pt idx="186" formatCode="General">
                        <c:v>141.04659175300799</c:v>
                      </c:pt>
                      <c:pt idx="187" formatCode="General">
                        <c:v>145.944170036581</c:v>
                      </c:pt>
                      <c:pt idx="188" formatCode="General">
                        <c:v>150.59957709994799</c:v>
                      </c:pt>
                      <c:pt idx="189" formatCode="General">
                        <c:v>154.41201701030499</c:v>
                      </c:pt>
                      <c:pt idx="190" formatCode="General">
                        <c:v>156.95223439565299</c:v>
                      </c:pt>
                      <c:pt idx="191" formatCode="General">
                        <c:v>158.11050807893301</c:v>
                      </c:pt>
                      <c:pt idx="192" formatCode="General">
                        <c:v>158.13629301566201</c:v>
                      </c:pt>
                      <c:pt idx="193" formatCode="General">
                        <c:v>157.55115296433499</c:v>
                      </c:pt>
                      <c:pt idx="194" formatCode="General">
                        <c:v>156.96316331059199</c:v>
                      </c:pt>
                      <c:pt idx="195" formatCode="General">
                        <c:v>156.848122815447</c:v>
                      </c:pt>
                      <c:pt idx="196" formatCode="General">
                        <c:v>157.37639778176199</c:v>
                      </c:pt>
                      <c:pt idx="197" formatCode="General">
                        <c:v>158.34854020840399</c:v>
                      </c:pt>
                      <c:pt idx="198" formatCode="General">
                        <c:v>159.26354095487599</c:v>
                      </c:pt>
                      <c:pt idx="199" formatCode="General">
                        <c:v>159.49529702624901</c:v>
                      </c:pt>
                      <c:pt idx="200" formatCode="General">
                        <c:v>158.513658132518</c:v>
                      </c:pt>
                      <c:pt idx="201" formatCode="General">
                        <c:v>156.07088926882301</c:v>
                      </c:pt>
                      <c:pt idx="202" formatCode="General">
                        <c:v>152.28812447440399</c:v>
                      </c:pt>
                      <c:pt idx="203" formatCode="General">
                        <c:v>147.61387150456201</c:v>
                      </c:pt>
                      <c:pt idx="204" formatCode="General">
                        <c:v>142.673475220878</c:v>
                      </c:pt>
                      <c:pt idx="205" formatCode="General">
                        <c:v>138.06704065236201</c:v>
                      </c:pt>
                      <c:pt idx="206" formatCode="General">
                        <c:v>134.1895666854</c:v>
                      </c:pt>
                      <c:pt idx="207" formatCode="General">
                        <c:v>131.13564062252601</c:v>
                      </c:pt>
                      <c:pt idx="208" formatCode="General">
                        <c:v>128.717209163371</c:v>
                      </c:pt>
                      <c:pt idx="209" formatCode="General">
                        <c:v>126.580094499566</c:v>
                      </c:pt>
                      <c:pt idx="210" formatCode="General">
                        <c:v>124.36934818730001</c:v>
                      </c:pt>
                      <c:pt idx="211" formatCode="General">
                        <c:v>121.878158300774</c:v>
                      </c:pt>
                      <c:pt idx="212" formatCode="General">
                        <c:v>119.124714241549</c:v>
                      </c:pt>
                      <c:pt idx="213" formatCode="General">
                        <c:v>116.33149996760601</c:v>
                      </c:pt>
                      <c:pt idx="214" formatCode="General">
                        <c:v>113.819822819246</c:v>
                      </c:pt>
                      <c:pt idx="215" formatCode="General">
                        <c:v>111.86428291643399</c:v>
                      </c:pt>
                      <c:pt idx="216" formatCode="General">
                        <c:v>110.565631999236</c:v>
                      </c:pt>
                      <c:pt idx="217" formatCode="General">
                        <c:v>109.791597124652</c:v>
                      </c:pt>
                      <c:pt idx="218" formatCode="General">
                        <c:v>109.207932587306</c:v>
                      </c:pt>
                      <c:pt idx="219" formatCode="General">
                        <c:v>108.387146978437</c:v>
                      </c:pt>
                      <c:pt idx="220" formatCode="General">
                        <c:v>106.953379054555</c:v>
                      </c:pt>
                      <c:pt idx="221" formatCode="General">
                        <c:v>104.709436200124</c:v>
                      </c:pt>
                      <c:pt idx="222" formatCode="General">
                        <c:v>101.700146441101</c:v>
                      </c:pt>
                      <c:pt idx="223" formatCode="General">
                        <c:v>98.191109830236897</c:v>
                      </c:pt>
                      <c:pt idx="224" formatCode="General">
                        <c:v>94.573705444769899</c:v>
                      </c:pt>
                      <c:pt idx="225" formatCode="General">
                        <c:v>91.233676530432206</c:v>
                      </c:pt>
                      <c:pt idx="226" formatCode="General">
                        <c:v>88.432118293995103</c:v>
                      </c:pt>
                      <c:pt idx="227" formatCode="General">
                        <c:v>86.240583307683195</c:v>
                      </c:pt>
                      <c:pt idx="228" formatCode="General">
                        <c:v>84.549779743845804</c:v>
                      </c:pt>
                      <c:pt idx="229" formatCode="General">
                        <c:v>83.142960671292698</c:v>
                      </c:pt>
                      <c:pt idx="230" formatCode="General">
                        <c:v>81.801481421640602</c:v>
                      </c:pt>
                      <c:pt idx="231" formatCode="General">
                        <c:v>80.399772561796198</c:v>
                      </c:pt>
                      <c:pt idx="232" formatCode="General">
                        <c:v>78.953389585828901</c:v>
                      </c:pt>
                      <c:pt idx="233" formatCode="General">
                        <c:v>77.603735637468603</c:v>
                      </c:pt>
                      <c:pt idx="234" formatCode="General">
                        <c:v>76.548435278283193</c:v>
                      </c:pt>
                      <c:pt idx="235" formatCode="General">
                        <c:v>75.947337220595301</c:v>
                      </c:pt>
                      <c:pt idx="236" formatCode="General">
                        <c:v>75.8428944220055</c:v>
                      </c:pt>
                      <c:pt idx="237" formatCode="General">
                        <c:v>76.127218241838904</c:v>
                      </c:pt>
                      <c:pt idx="238" formatCode="General">
                        <c:v>76.569275574756801</c:v>
                      </c:pt>
                      <c:pt idx="239" formatCode="General">
                        <c:v>76.891963314886695</c:v>
                      </c:pt>
                      <c:pt idx="240" formatCode="General">
                        <c:v>76.869333059485697</c:v>
                      </c:pt>
                      <c:pt idx="241" formatCode="General">
                        <c:v>76.406445588295298</c:v>
                      </c:pt>
                      <c:pt idx="242" formatCode="General">
                        <c:v>75.571052159838601</c:v>
                      </c:pt>
                      <c:pt idx="243" formatCode="General">
                        <c:v>74.564805938749402</c:v>
                      </c:pt>
                      <c:pt idx="244" formatCode="General">
                        <c:v>73.644818650441294</c:v>
                      </c:pt>
                      <c:pt idx="245" formatCode="General">
                        <c:v>73.025233298293202</c:v>
                      </c:pt>
                      <c:pt idx="246" formatCode="General">
                        <c:v>72.7959340287195</c:v>
                      </c:pt>
                      <c:pt idx="247" formatCode="General">
                        <c:v>72.888824151642694</c:v>
                      </c:pt>
                      <c:pt idx="248" formatCode="General">
                        <c:v>73.103945567080004</c:v>
                      </c:pt>
                      <c:pt idx="249" formatCode="General">
                        <c:v>73.185091828185094</c:v>
                      </c:pt>
                      <c:pt idx="250" formatCode="General">
                        <c:v>72.916107497528102</c:v>
                      </c:pt>
                      <c:pt idx="251" formatCode="General">
                        <c:v>72.201715619249995</c:v>
                      </c:pt>
                      <c:pt idx="252" formatCode="General">
                        <c:v>71.103119296771794</c:v>
                      </c:pt>
                      <c:pt idx="253" formatCode="General">
                        <c:v>69.816169429623301</c:v>
                      </c:pt>
                      <c:pt idx="254" formatCode="General">
                        <c:v>68.601760804577594</c:v>
                      </c:pt>
                      <c:pt idx="255" formatCode="General">
                        <c:v>67.695934466354402</c:v>
                      </c:pt>
                      <c:pt idx="256" formatCode="General">
                        <c:v>67.234193791250306</c:v>
                      </c:pt>
                      <c:pt idx="257" formatCode="General">
                        <c:v>67.218242586087499</c:v>
                      </c:pt>
                      <c:pt idx="258" formatCode="General">
                        <c:v>67.536295158140703</c:v>
                      </c:pt>
                      <c:pt idx="259" formatCode="General">
                        <c:v>68.026947535028796</c:v>
                      </c:pt>
                      <c:pt idx="260" formatCode="General">
                        <c:v>68.559521552165194</c:v>
                      </c:pt>
                      <c:pt idx="261" formatCode="General">
                        <c:v>69.097397320766305</c:v>
                      </c:pt>
                      <c:pt idx="262" formatCode="General">
                        <c:v>69.717639234101995</c:v>
                      </c:pt>
                      <c:pt idx="263" formatCode="General">
                        <c:v>70.577643843861196</c:v>
                      </c:pt>
                      <c:pt idx="264" formatCode="General">
                        <c:v>71.8409234672135</c:v>
                      </c:pt>
                      <c:pt idx="265" formatCode="General">
                        <c:v>73.591197754177699</c:v>
                      </c:pt>
                      <c:pt idx="266" formatCode="General">
                        <c:v>75.769934108949599</c:v>
                      </c:pt>
                      <c:pt idx="267" formatCode="General">
                        <c:v>78.164741785442303</c:v>
                      </c:pt>
                      <c:pt idx="268" formatCode="General">
                        <c:v>80.457213142697199</c:v>
                      </c:pt>
                      <c:pt idx="269" formatCode="General">
                        <c:v>82.315911279530198</c:v>
                      </c:pt>
                      <c:pt idx="270" formatCode="General">
                        <c:v>83.501998491321103</c:v>
                      </c:pt>
                      <c:pt idx="271" formatCode="General">
                        <c:v>83.948690576998999</c:v>
                      </c:pt>
                      <c:pt idx="272" formatCode="General">
                        <c:v>83.784107005058999</c:v>
                      </c:pt>
                      <c:pt idx="273" formatCode="General">
                        <c:v>83.287350182804403</c:v>
                      </c:pt>
                      <c:pt idx="274" formatCode="General">
                        <c:v>82.792308335180707</c:v>
                      </c:pt>
                      <c:pt idx="275" formatCode="General">
                        <c:v>82.5733908657309</c:v>
                      </c:pt>
                      <c:pt idx="276" formatCode="General">
                        <c:v>82.754552716541994</c:v>
                      </c:pt>
                      <c:pt idx="277" formatCode="General">
                        <c:v>83.274631871669698</c:v>
                      </c:pt>
                      <c:pt idx="278" formatCode="General">
                        <c:v>83.921196946883697</c:v>
                      </c:pt>
                      <c:pt idx="279" formatCode="General">
                        <c:v>84.419578935337498</c:v>
                      </c:pt>
                      <c:pt idx="280" formatCode="General">
                        <c:v>84.543198481923199</c:v>
                      </c:pt>
                      <c:pt idx="281" formatCode="General">
                        <c:v>84.2035159387313</c:v>
                      </c:pt>
                      <c:pt idx="282" formatCode="General">
                        <c:v>83.485900733888002</c:v>
                      </c:pt>
                      <c:pt idx="283" formatCode="General">
                        <c:v>82.618414458629502</c:v>
                      </c:pt>
                      <c:pt idx="284" formatCode="General">
                        <c:v>81.886048446646697</c:v>
                      </c:pt>
                      <c:pt idx="285" formatCode="General">
                        <c:v>81.523624377395507</c:v>
                      </c:pt>
                      <c:pt idx="286" formatCode="General">
                        <c:v>81.628498296369102</c:v>
                      </c:pt>
                      <c:pt idx="287" formatCode="General">
                        <c:v>82.126415632426003</c:v>
                      </c:pt>
                      <c:pt idx="288" formatCode="General">
                        <c:v>82.803361191913794</c:v>
                      </c:pt>
                      <c:pt idx="289" formatCode="General">
                        <c:v>83.3908922098978</c:v>
                      </c:pt>
                      <c:pt idx="290" formatCode="General">
                        <c:v>83.671935030195101</c:v>
                      </c:pt>
                      <c:pt idx="291" formatCode="General">
                        <c:v>83.566209048213693</c:v>
                      </c:pt>
                      <c:pt idx="292" formatCode="General">
                        <c:v>83.162306930407695</c:v>
                      </c:pt>
                      <c:pt idx="293" formatCode="General">
                        <c:v>82.684003310440303</c:v>
                      </c:pt>
                      <c:pt idx="294" formatCode="General">
                        <c:v>82.403723022760502</c:v>
                      </c:pt>
                      <c:pt idx="295" formatCode="General">
                        <c:v>82.536549032651294</c:v>
                      </c:pt>
                      <c:pt idx="296" formatCode="General">
                        <c:v>83.155814259257099</c:v>
                      </c:pt>
                      <c:pt idx="297" formatCode="General">
                        <c:v>84.163194238310396</c:v>
                      </c:pt>
                      <c:pt idx="298" formatCode="General">
                        <c:v>85.325333906116796</c:v>
                      </c:pt>
                      <c:pt idx="299" formatCode="General">
                        <c:v>86.363349929169203</c:v>
                      </c:pt>
                      <c:pt idx="300" formatCode="General">
                        <c:v>87.060902309007403</c:v>
                      </c:pt>
                      <c:pt idx="301" formatCode="General">
                        <c:v>87.348924358424298</c:v>
                      </c:pt>
                      <c:pt idx="302" formatCode="General">
                        <c:v>87.333602719539499</c:v>
                      </c:pt>
                      <c:pt idx="303" formatCode="General">
                        <c:v>87.255714835782598</c:v>
                      </c:pt>
                      <c:pt idx="304" formatCode="General">
                        <c:v>87.395830252176395</c:v>
                      </c:pt>
                      <c:pt idx="305" formatCode="General">
                        <c:v>87.961064058983794</c:v>
                      </c:pt>
                      <c:pt idx="306" formatCode="General">
                        <c:v>88.996821377649397</c:v>
                      </c:pt>
                      <c:pt idx="307" formatCode="General">
                        <c:v>90.358138356334294</c:v>
                      </c:pt>
                      <c:pt idx="308" formatCode="General">
                        <c:v>91.752984838067306</c:v>
                      </c:pt>
                      <c:pt idx="309" formatCode="General">
                        <c:v>92.842605381932998</c:v>
                      </c:pt>
                      <c:pt idx="310" formatCode="General">
                        <c:v>93.362027188286604</c:v>
                      </c:pt>
                      <c:pt idx="311" formatCode="General">
                        <c:v>93.215706530588406</c:v>
                      </c:pt>
                      <c:pt idx="312" formatCode="General">
                        <c:v>92.512167324871996</c:v>
                      </c:pt>
                      <c:pt idx="313" formatCode="General">
                        <c:v>91.524157193938393</c:v>
                      </c:pt>
                      <c:pt idx="314" formatCode="General">
                        <c:v>90.588761498056897</c:v>
                      </c:pt>
                      <c:pt idx="315" formatCode="General">
                        <c:v>89.984483226768205</c:v>
                      </c:pt>
                      <c:pt idx="316" formatCode="General">
                        <c:v>89.830937090770306</c:v>
                      </c:pt>
                      <c:pt idx="317" formatCode="General">
                        <c:v>90.048242941656099</c:v>
                      </c:pt>
                      <c:pt idx="318" formatCode="General">
                        <c:v>90.390713280198895</c:v>
                      </c:pt>
                      <c:pt idx="319" formatCode="General">
                        <c:v>90.541573140438203</c:v>
                      </c:pt>
                      <c:pt idx="320" formatCode="General">
                        <c:v>90.232784403799201</c:v>
                      </c:pt>
                      <c:pt idx="321" formatCode="General">
                        <c:v>89.345086977753894</c:v>
                      </c:pt>
                      <c:pt idx="322" formatCode="General">
                        <c:v>87.951364177681896</c:v>
                      </c:pt>
                      <c:pt idx="323" formatCode="General">
                        <c:v>86.288179022740294</c:v>
                      </c:pt>
                      <c:pt idx="324" formatCode="General">
                        <c:v>84.667433062012606</c:v>
                      </c:pt>
                      <c:pt idx="325" formatCode="General">
                        <c:v>83.362271306272206</c:v>
                      </c:pt>
                      <c:pt idx="326" formatCode="General">
                        <c:v>82.510318247267094</c:v>
                      </c:pt>
                      <c:pt idx="327" formatCode="General">
                        <c:v>82.069935820079706</c:v>
                      </c:pt>
                      <c:pt idx="328" formatCode="General">
                        <c:v>81.844538421886796</c:v>
                      </c:pt>
                      <c:pt idx="329" formatCode="General">
                        <c:v>81.564130934619101</c:v>
                      </c:pt>
                      <c:pt idx="330" formatCode="General">
                        <c:v>80.992015627774506</c:v>
                      </c:pt>
                      <c:pt idx="331" formatCode="General">
                        <c:v>80.015953117608007</c:v>
                      </c:pt>
                      <c:pt idx="332" formatCode="General">
                        <c:v>78.689964799483207</c:v>
                      </c:pt>
                      <c:pt idx="333" formatCode="General">
                        <c:v>77.212485171536102</c:v>
                      </c:pt>
                      <c:pt idx="334" formatCode="General">
                        <c:v>75.851049245509799</c:v>
                      </c:pt>
                      <c:pt idx="335" formatCode="General">
                        <c:v>74.8437417579742</c:v>
                      </c:pt>
                      <c:pt idx="336" formatCode="General">
                        <c:v>74.315709965360995</c:v>
                      </c:pt>
                      <c:pt idx="337" formatCode="General">
                        <c:v>74.242297037145093</c:v>
                      </c:pt>
                      <c:pt idx="338" formatCode="General">
                        <c:v>74.471613221194502</c:v>
                      </c:pt>
                      <c:pt idx="339" formatCode="General">
                        <c:v>74.795971736795096</c:v>
                      </c:pt>
                      <c:pt idx="340" formatCode="General">
                        <c:v>75.0425980336408</c:v>
                      </c:pt>
                      <c:pt idx="341" formatCode="General">
                        <c:v>75.1466401039185</c:v>
                      </c:pt>
                      <c:pt idx="342" formatCode="General">
                        <c:v>75.176538174028394</c:v>
                      </c:pt>
                      <c:pt idx="343" formatCode="General">
                        <c:v>75.300517117315593</c:v>
                      </c:pt>
                      <c:pt idx="344" formatCode="General">
                        <c:v>75.706158481414306</c:v>
                      </c:pt>
                      <c:pt idx="345" formatCode="General">
                        <c:v>76.503795098318903</c:v>
                      </c:pt>
                      <c:pt idx="346" formatCode="General">
                        <c:v>77.651625545703396</c:v>
                      </c:pt>
                      <c:pt idx="347" formatCode="General">
                        <c:v>78.933165125649197</c:v>
                      </c:pt>
                      <c:pt idx="348" formatCode="General">
                        <c:v>79.998625089556697</c:v>
                      </c:pt>
                      <c:pt idx="349" formatCode="General">
                        <c:v>80.458205416258707</c:v>
                      </c:pt>
                      <c:pt idx="350" formatCode="General">
                        <c:v>79.995997041619901</c:v>
                      </c:pt>
                      <c:pt idx="351" formatCode="General">
                        <c:v>78.4654442680324</c:v>
                      </c:pt>
                      <c:pt idx="352" formatCode="General">
                        <c:v>75.933915926810101</c:v>
                      </c:pt>
                      <c:pt idx="353" formatCode="General">
                        <c:v>72.662217441763303</c:v>
                      </c:pt>
                      <c:pt idx="354" formatCode="General">
                        <c:v>69.027833675622006</c:v>
                      </c:pt>
                      <c:pt idx="355" formatCode="General">
                        <c:v>65.419734551220699</c:v>
                      </c:pt>
                      <c:pt idx="356" formatCode="General">
                        <c:v>62.140856378354101</c:v>
                      </c:pt>
                      <c:pt idx="357" formatCode="General">
                        <c:v>59.349331463928998</c:v>
                      </c:pt>
                      <c:pt idx="358" formatCode="General">
                        <c:v>57.053691141655897</c:v>
                      </c:pt>
                      <c:pt idx="359" formatCode="General">
                        <c:v>55.157010461378199</c:v>
                      </c:pt>
                      <c:pt idx="360" formatCode="General">
                        <c:v>53.527974514075503</c:v>
                      </c:pt>
                      <c:pt idx="361" formatCode="General">
                        <c:v>52.069150644193599</c:v>
                      </c:pt>
                      <c:pt idx="362" formatCode="General">
                        <c:v>50.7565799604658</c:v>
                      </c:pt>
                      <c:pt idx="363" formatCode="General">
                        <c:v>49.637998542665201</c:v>
                      </c:pt>
                      <c:pt idx="364" formatCode="General">
                        <c:v>48.7940738725937</c:v>
                      </c:pt>
                      <c:pt idx="365" formatCode="General">
                        <c:v>48.281387666325401</c:v>
                      </c:pt>
                      <c:pt idx="366" formatCode="General">
                        <c:v>48.0822814114184</c:v>
                      </c:pt>
                      <c:pt idx="367" formatCode="General">
                        <c:v>48.083105632851201</c:v>
                      </c:pt>
                      <c:pt idx="368" formatCode="General">
                        <c:v>48.090687183289397</c:v>
                      </c:pt>
                      <c:pt idx="369" formatCode="General">
                        <c:v>47.8817212593733</c:v>
                      </c:pt>
                      <c:pt idx="370" formatCode="General">
                        <c:v>47.267136565850699</c:v>
                      </c:pt>
                      <c:pt idx="371" formatCode="General">
                        <c:v>46.147945215265302</c:v>
                      </c:pt>
                      <c:pt idx="372" formatCode="General">
                        <c:v>44.542487874564401</c:v>
                      </c:pt>
                      <c:pt idx="373" formatCode="General">
                        <c:v>42.5757140825365</c:v>
                      </c:pt>
                      <c:pt idx="374" formatCode="General">
                        <c:v>40.434924412111798</c:v>
                      </c:pt>
                      <c:pt idx="375" formatCode="General">
                        <c:v>38.3080360791948</c:v>
                      </c:pt>
                      <c:pt idx="376" formatCode="General">
                        <c:v>36.325778324636197</c:v>
                      </c:pt>
                      <c:pt idx="377" formatCode="General">
                        <c:v>34.526703913885498</c:v>
                      </c:pt>
                      <c:pt idx="378" formatCode="General">
                        <c:v>32.854935653564198</c:v>
                      </c:pt>
                      <c:pt idx="379" formatCode="General">
                        <c:v>31.188822439339599</c:v>
                      </c:pt>
                      <c:pt idx="380" formatCode="General">
                        <c:v>29.388542850504599</c:v>
                      </c:pt>
                      <c:pt idx="381" formatCode="General">
                        <c:v>27.345580460871599</c:v>
                      </c:pt>
                      <c:pt idx="382" formatCode="General">
                        <c:v>25.018179660050698</c:v>
                      </c:pt>
                      <c:pt idx="383" formatCode="General">
                        <c:v>22.443260266851301</c:v>
                      </c:pt>
                      <c:pt idx="384" formatCode="General">
                        <c:v>19.723995272318199</c:v>
                      </c:pt>
                      <c:pt idx="385" formatCode="General">
                        <c:v>17.000038509745099</c:v>
                      </c:pt>
                      <c:pt idx="386" formatCode="General">
                        <c:v>14.411722357457201</c:v>
                      </c:pt>
                      <c:pt idx="387" formatCode="General">
                        <c:v>12.0695157977145</c:v>
                      </c:pt>
                      <c:pt idx="388" formatCode="General">
                        <c:v>10.036399967652001</c:v>
                      </c:pt>
                      <c:pt idx="389" formatCode="General">
                        <c:v>8.3254564832329105</c:v>
                      </c:pt>
                      <c:pt idx="390" formatCode="General">
                        <c:v>6.9099849643417803</c:v>
                      </c:pt>
                      <c:pt idx="391" formatCode="General">
                        <c:v>5.7404178702473203</c:v>
                      </c:pt>
                      <c:pt idx="392" formatCode="General">
                        <c:v>4.7617359697648203</c:v>
                      </c:pt>
                      <c:pt idx="393" formatCode="General">
                        <c:v>3.9265928460353199</c:v>
                      </c:pt>
                      <c:pt idx="394" formatCode="General">
                        <c:v>3.2019251218324798</c:v>
                      </c:pt>
                      <c:pt idx="395" formatCode="General">
                        <c:v>2.56935449101492</c:v>
                      </c:pt>
                      <c:pt idx="396" formatCode="General">
                        <c:v>2.02138594349681</c:v>
                      </c:pt>
                      <c:pt idx="397" formatCode="General">
                        <c:v>1.55597884325347</c:v>
                      </c:pt>
                      <c:pt idx="398" formatCode="General">
                        <c:v>1.17167567243127</c:v>
                      </c:pt>
                      <c:pt idx="399" formatCode="General">
                        <c:v>0.86454612659230301</c:v>
                      </c:pt>
                      <c:pt idx="400" formatCode="General">
                        <c:v>0.62721022773852098</c:v>
                      </c:pt>
                      <c:pt idx="401" formatCode="General">
                        <c:v>0.44947977665240202</c:v>
                      </c:pt>
                      <c:pt idx="402" formatCode="General">
                        <c:v>0.319836868126392</c:v>
                      </c:pt>
                      <c:pt idx="403" formatCode="General">
                        <c:v>0.22700646193707899</c:v>
                      </c:pt>
                      <c:pt idx="404" formatCode="General">
                        <c:v>0.16113146029717601</c:v>
                      </c:pt>
                      <c:pt idx="405" formatCode="General">
                        <c:v>0.11436273374961101</c:v>
                      </c:pt>
                      <c:pt idx="406" formatCode="General">
                        <c:v>8.0917151971749202E-2</c:v>
                      </c:pt>
                      <c:pt idx="407" formatCode="General">
                        <c:v>5.6784361115861597E-2</c:v>
                      </c:pt>
                      <c:pt idx="408" formatCode="General">
                        <c:v>3.9284774482304399E-2</c:v>
                      </c:pt>
                      <c:pt idx="409" formatCode="General">
                        <c:v>2.66350569639143E-2</c:v>
                      </c:pt>
                      <c:pt idx="410" formatCode="General">
                        <c:v>1.7606746625009401E-2</c:v>
                      </c:pt>
                      <c:pt idx="411" formatCode="General">
                        <c:v>1.1300764485704299E-2</c:v>
                      </c:pt>
                      <c:pt idx="412" formatCode="General">
                        <c:v>7.0207287007059303E-3</c:v>
                      </c:pt>
                      <c:pt idx="413" formatCode="General">
                        <c:v>4.2122444480303597E-3</c:v>
                      </c:pt>
                      <c:pt idx="414" formatCode="General">
                        <c:v>2.4366938025829998E-3</c:v>
                      </c:pt>
                      <c:pt idx="415" formatCode="General">
                        <c:v>1.35755150315178E-3</c:v>
                      </c:pt>
                      <c:pt idx="416" formatCode="General">
                        <c:v>7.2785356761282695E-4</c:v>
                      </c:pt>
                      <c:pt idx="417" formatCode="General">
                        <c:v>3.7534893229388902E-4</c:v>
                      </c:pt>
                      <c:pt idx="418" formatCode="General">
                        <c:v>1.86112105591048E-4</c:v>
                      </c:pt>
                      <c:pt idx="419">
                        <c:v>8.8706916539694103E-5</c:v>
                      </c:pt>
                      <c:pt idx="420">
                        <c:v>4.0636202969679701E-5</c:v>
                      </c:pt>
                      <c:pt idx="421">
                        <c:v>1.7889327453430701E-5</c:v>
                      </c:pt>
                      <c:pt idx="422">
                        <c:v>7.5677753668383699E-6</c:v>
                      </c:pt>
                      <c:pt idx="423">
                        <c:v>3.0761983932754198E-6</c:v>
                      </c:pt>
                      <c:pt idx="424">
                        <c:v>1.2014838976574401E-6</c:v>
                      </c:pt>
                      <c:pt idx="425">
                        <c:v>4.5088877627846101E-7</c:v>
                      </c:pt>
                      <c:pt idx="426">
                        <c:v>1.62578188495189E-7</c:v>
                      </c:pt>
                      <c:pt idx="427">
                        <c:v>5.6323830377575101E-8</c:v>
                      </c:pt>
                      <c:pt idx="428">
                        <c:v>1.8748055084907401E-8</c:v>
                      </c:pt>
                      <c:pt idx="429">
                        <c:v>5.9958732949273303E-9</c:v>
                      </c:pt>
                      <c:pt idx="430">
                        <c:v>1.8423814489358599E-9</c:v>
                      </c:pt>
                      <c:pt idx="431">
                        <c:v>5.43922044110237E-10</c:v>
                      </c:pt>
                      <c:pt idx="432">
                        <c:v>1.5428481494972099E-10</c:v>
                      </c:pt>
                      <c:pt idx="433">
                        <c:v>4.2047359606844597E-11</c:v>
                      </c:pt>
                      <c:pt idx="434">
                        <c:v>1.10098913176207E-11</c:v>
                      </c:pt>
                      <c:pt idx="435">
                        <c:v>2.7698478607013898E-12</c:v>
                      </c:pt>
                      <c:pt idx="436">
                        <c:v>6.69510296538109E-13</c:v>
                      </c:pt>
                      <c:pt idx="437">
                        <c:v>1.5548445946247999E-13</c:v>
                      </c:pt>
                      <c:pt idx="438">
                        <c:v>3.4693254736419398E-14</c:v>
                      </c:pt>
                      <c:pt idx="439">
                        <c:v>7.4375756327101905E-15</c:v>
                      </c:pt>
                      <c:pt idx="440">
                        <c:v>1.5319550220702799E-15</c:v>
                      </c:pt>
                      <c:pt idx="441">
                        <c:v>3.0317185958798699E-16</c:v>
                      </c:pt>
                      <c:pt idx="442">
                        <c:v>5.7644782272042606E-17</c:v>
                      </c:pt>
                      <c:pt idx="443">
                        <c:v>1.0530751245544E-17</c:v>
                      </c:pt>
                      <c:pt idx="444">
                        <c:v>1.8483615923317301E-18</c:v>
                      </c:pt>
                      <c:pt idx="445">
                        <c:v>3.1170426479521598E-19</c:v>
                      </c:pt>
                      <c:pt idx="446">
                        <c:v>5.0504116528136702E-20</c:v>
                      </c:pt>
                      <c:pt idx="447">
                        <c:v>7.8621085553413508E-21</c:v>
                      </c:pt>
                      <c:pt idx="448">
                        <c:v>1.17592470987225E-21</c:v>
                      </c:pt>
                      <c:pt idx="449">
                        <c:v>1.6898502439709499E-22</c:v>
                      </c:pt>
                      <c:pt idx="450">
                        <c:v>2.3331633338036501E-23</c:v>
                      </c:pt>
                      <c:pt idx="451">
                        <c:v>3.0950686628725898E-24</c:v>
                      </c:pt>
                      <c:pt idx="452">
                        <c:v>3.9447878743995798E-25</c:v>
                      </c:pt>
                      <c:pt idx="453">
                        <c:v>4.8306463270710197E-26</c:v>
                      </c:pt>
                      <c:pt idx="454">
                        <c:v>5.6834893482605898E-27</c:v>
                      </c:pt>
                      <c:pt idx="455">
                        <c:v>6.4247033494302697E-28</c:v>
                      </c:pt>
                      <c:pt idx="456">
                        <c:v>6.9778130498196799E-29</c:v>
                      </c:pt>
                      <c:pt idx="457">
                        <c:v>7.2813817409184997E-30</c:v>
                      </c:pt>
                      <c:pt idx="458">
                        <c:v>7.3002291392462398E-31</c:v>
                      </c:pt>
                      <c:pt idx="459">
                        <c:v>7.0321383144474505E-32</c:v>
                      </c:pt>
                      <c:pt idx="460">
                        <c:v>6.5082846208500303E-33</c:v>
                      </c:pt>
                      <c:pt idx="461">
                        <c:v>5.7872719534232096E-34</c:v>
                      </c:pt>
                      <c:pt idx="462">
                        <c:v>4.9443529555824099E-35</c:v>
                      </c:pt>
                      <c:pt idx="463">
                        <c:v>4.0585720554574302E-36</c:v>
                      </c:pt>
                      <c:pt idx="464">
                        <c:v>3.2008496629999902E-37</c:v>
                      </c:pt>
                      <c:pt idx="465">
                        <c:v>2.4254119523819902E-38</c:v>
                      </c:pt>
                      <c:pt idx="466">
                        <c:v>1.7657693366805299E-39</c:v>
                      </c:pt>
                      <c:pt idx="467">
                        <c:v>1.2351242511145599E-40</c:v>
                      </c:pt>
                      <c:pt idx="468">
                        <c:v>8.3007158593203997E-42</c:v>
                      </c:pt>
                      <c:pt idx="469">
                        <c:v>5.35980102496788E-43</c:v>
                      </c:pt>
                      <c:pt idx="470">
                        <c:v>3.3251405542821399E-44</c:v>
                      </c:pt>
                      <c:pt idx="471">
                        <c:v>1.9819813737750801E-45</c:v>
                      </c:pt>
                      <c:pt idx="472">
                        <c:v>1.13505616145291E-46</c:v>
                      </c:pt>
                      <c:pt idx="473">
                        <c:v>6.24544449479716E-48</c:v>
                      </c:pt>
                      <c:pt idx="474">
                        <c:v>3.3016997451224901E-49</c:v>
                      </c:pt>
                      <c:pt idx="475">
                        <c:v>1.67702686625771E-50</c:v>
                      </c:pt>
                      <c:pt idx="476">
                        <c:v>8.1840954299189003E-52</c:v>
                      </c:pt>
                      <c:pt idx="477">
                        <c:v>3.8373337216934801E-53</c:v>
                      </c:pt>
                      <c:pt idx="478">
                        <c:v>1.7286882348016801E-54</c:v>
                      </c:pt>
                      <c:pt idx="479">
                        <c:v>7.4822463502419E-56</c:v>
                      </c:pt>
                      <c:pt idx="480">
                        <c:v>3.1115411625284599E-57</c:v>
                      </c:pt>
                      <c:pt idx="481">
                        <c:v>1.2432180842923101E-58</c:v>
                      </c:pt>
                      <c:pt idx="482">
                        <c:v>4.7725150642437198E-60</c:v>
                      </c:pt>
                      <c:pt idx="483">
                        <c:v>1.7602547203942201E-61</c:v>
                      </c:pt>
                      <c:pt idx="484">
                        <c:v>6.23780721058523E-63</c:v>
                      </c:pt>
                      <c:pt idx="485">
                        <c:v>2.1238145864558199E-64</c:v>
                      </c:pt>
                      <c:pt idx="486">
                        <c:v>6.9475146481970204E-66</c:v>
                      </c:pt>
                      <c:pt idx="487">
                        <c:v>2.1835873201198499E-67</c:v>
                      </c:pt>
                      <c:pt idx="488">
                        <c:v>6.5938623541764499E-69</c:v>
                      </c:pt>
                      <c:pt idx="489">
                        <c:v>1.9130988521673E-70</c:v>
                      </c:pt>
                      <c:pt idx="490">
                        <c:v>5.3328966335472895E-72</c:v>
                      </c:pt>
                      <c:pt idx="491">
                        <c:v>1.42829245304959E-73</c:v>
                      </c:pt>
                      <c:pt idx="492">
                        <c:v>3.6753553725067901E-75</c:v>
                      </c:pt>
                      <c:pt idx="493">
                        <c:v>9.0867745840063806E-77</c:v>
                      </c:pt>
                      <c:pt idx="494">
                        <c:v>2.1584818059944299E-78</c:v>
                      </c:pt>
                      <c:pt idx="495">
                        <c:v>4.9262364204882702E-80</c:v>
                      </c:pt>
                      <c:pt idx="496">
                        <c:v>1.0802153138651199E-81</c:v>
                      </c:pt>
                      <c:pt idx="497">
                        <c:v>2.2757975717297299E-83</c:v>
                      </c:pt>
                      <c:pt idx="498">
                        <c:v>4.6066492915524399E-85</c:v>
                      </c:pt>
                      <c:pt idx="499">
                        <c:v>8.9591104678802297E-87</c:v>
                      </c:pt>
                      <c:pt idx="500">
                        <c:v>1.6740670698969399E-88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7285-43DD-A45D-2E082C116C2A}"/>
                  </c:ext>
                </c:extLst>
              </c15:ser>
            </c15:filteredScatterSeries>
            <c15:filteredScatterSeries>
              <c15:ser>
                <c:idx val="8"/>
                <c:order val="8"/>
                <c:tx>
                  <c:v>DOS=07</c:v>
                </c:tx>
                <c:spPr>
                  <a:ln w="19050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07'!$M$2:$M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-2.5000000000000001E-2</c:v>
                      </c:pt>
                      <c:pt idx="1">
                        <c:v>-2.4899999999999999E-2</c:v>
                      </c:pt>
                      <c:pt idx="2">
                        <c:v>-2.4799999999999999E-2</c:v>
                      </c:pt>
                      <c:pt idx="3">
                        <c:v>-2.47E-2</c:v>
                      </c:pt>
                      <c:pt idx="4">
                        <c:v>-2.46E-2</c:v>
                      </c:pt>
                      <c:pt idx="5">
                        <c:v>-2.4500000000000001E-2</c:v>
                      </c:pt>
                      <c:pt idx="6">
                        <c:v>-2.4400000000000002E-2</c:v>
                      </c:pt>
                      <c:pt idx="7">
                        <c:v>-2.4299999999999999E-2</c:v>
                      </c:pt>
                      <c:pt idx="8">
                        <c:v>-2.4199999999999999E-2</c:v>
                      </c:pt>
                      <c:pt idx="9">
                        <c:v>-2.41E-2</c:v>
                      </c:pt>
                      <c:pt idx="10">
                        <c:v>-2.4E-2</c:v>
                      </c:pt>
                      <c:pt idx="11">
                        <c:v>-2.3900000000000001E-2</c:v>
                      </c:pt>
                      <c:pt idx="12">
                        <c:v>-2.3800000000000002E-2</c:v>
                      </c:pt>
                      <c:pt idx="13">
                        <c:v>-2.3699999999999999E-2</c:v>
                      </c:pt>
                      <c:pt idx="14">
                        <c:v>-2.3599999999999999E-2</c:v>
                      </c:pt>
                      <c:pt idx="15">
                        <c:v>-2.35E-2</c:v>
                      </c:pt>
                      <c:pt idx="16">
                        <c:v>-2.3400000000000001E-2</c:v>
                      </c:pt>
                      <c:pt idx="17">
                        <c:v>-2.3300000000000001E-2</c:v>
                      </c:pt>
                      <c:pt idx="18">
                        <c:v>-2.3199999999999998E-2</c:v>
                      </c:pt>
                      <c:pt idx="19">
                        <c:v>-2.3099999999999999E-2</c:v>
                      </c:pt>
                      <c:pt idx="20">
                        <c:v>-2.3E-2</c:v>
                      </c:pt>
                      <c:pt idx="21">
                        <c:v>-2.29E-2</c:v>
                      </c:pt>
                      <c:pt idx="22">
                        <c:v>-2.2800000000000001E-2</c:v>
                      </c:pt>
                      <c:pt idx="23">
                        <c:v>-2.2700000000000001E-2</c:v>
                      </c:pt>
                      <c:pt idx="24">
                        <c:v>-2.2599999999999999E-2</c:v>
                      </c:pt>
                      <c:pt idx="25">
                        <c:v>-2.2499999999999999E-2</c:v>
                      </c:pt>
                      <c:pt idx="26">
                        <c:v>-2.24E-2</c:v>
                      </c:pt>
                      <c:pt idx="27">
                        <c:v>-2.23E-2</c:v>
                      </c:pt>
                      <c:pt idx="28">
                        <c:v>-2.2200000000000001E-2</c:v>
                      </c:pt>
                      <c:pt idx="29">
                        <c:v>-2.2100000000000002E-2</c:v>
                      </c:pt>
                      <c:pt idx="30">
                        <c:v>-2.1999999999999999E-2</c:v>
                      </c:pt>
                      <c:pt idx="31">
                        <c:v>-2.1899999999999999E-2</c:v>
                      </c:pt>
                      <c:pt idx="32">
                        <c:v>-2.18E-2</c:v>
                      </c:pt>
                      <c:pt idx="33">
                        <c:v>-2.1700000000000001E-2</c:v>
                      </c:pt>
                      <c:pt idx="34">
                        <c:v>-2.1600000000000001E-2</c:v>
                      </c:pt>
                      <c:pt idx="35">
                        <c:v>-2.1499999999999998E-2</c:v>
                      </c:pt>
                      <c:pt idx="36">
                        <c:v>-2.1399999999999999E-2</c:v>
                      </c:pt>
                      <c:pt idx="37">
                        <c:v>-2.1299999999999999E-2</c:v>
                      </c:pt>
                      <c:pt idx="38">
                        <c:v>-2.12E-2</c:v>
                      </c:pt>
                      <c:pt idx="39">
                        <c:v>-2.1100000000000001E-2</c:v>
                      </c:pt>
                      <c:pt idx="40">
                        <c:v>-2.1000000000000001E-2</c:v>
                      </c:pt>
                      <c:pt idx="41">
                        <c:v>-2.0899999999999998E-2</c:v>
                      </c:pt>
                      <c:pt idx="42">
                        <c:v>-2.0799999999999999E-2</c:v>
                      </c:pt>
                      <c:pt idx="43">
                        <c:v>-2.07E-2</c:v>
                      </c:pt>
                      <c:pt idx="44">
                        <c:v>-2.06E-2</c:v>
                      </c:pt>
                      <c:pt idx="45">
                        <c:v>-2.0500000000000001E-2</c:v>
                      </c:pt>
                      <c:pt idx="46">
                        <c:v>-2.0400000000000001E-2</c:v>
                      </c:pt>
                      <c:pt idx="47">
                        <c:v>-2.0299999999999999E-2</c:v>
                      </c:pt>
                      <c:pt idx="48">
                        <c:v>-2.0199999999999999E-2</c:v>
                      </c:pt>
                      <c:pt idx="49">
                        <c:v>-2.01E-2</c:v>
                      </c:pt>
                      <c:pt idx="50">
                        <c:v>-0.02</c:v>
                      </c:pt>
                      <c:pt idx="51">
                        <c:v>-1.9900000000000001E-2</c:v>
                      </c:pt>
                      <c:pt idx="52">
                        <c:v>-1.9800000000000002E-2</c:v>
                      </c:pt>
                      <c:pt idx="53">
                        <c:v>-1.9699999999999999E-2</c:v>
                      </c:pt>
                      <c:pt idx="54">
                        <c:v>-1.9599999999999999E-2</c:v>
                      </c:pt>
                      <c:pt idx="55">
                        <c:v>-1.95E-2</c:v>
                      </c:pt>
                      <c:pt idx="56">
                        <c:v>-1.9400000000000001E-2</c:v>
                      </c:pt>
                      <c:pt idx="57">
                        <c:v>-1.9300000000000001E-2</c:v>
                      </c:pt>
                      <c:pt idx="58">
                        <c:v>-1.9199999999999998E-2</c:v>
                      </c:pt>
                      <c:pt idx="59">
                        <c:v>-1.9099999999999999E-2</c:v>
                      </c:pt>
                      <c:pt idx="60">
                        <c:v>-1.9E-2</c:v>
                      </c:pt>
                      <c:pt idx="61">
                        <c:v>-1.89E-2</c:v>
                      </c:pt>
                      <c:pt idx="62">
                        <c:v>-1.8800000000000001E-2</c:v>
                      </c:pt>
                      <c:pt idx="63">
                        <c:v>-1.8700000000000001E-2</c:v>
                      </c:pt>
                      <c:pt idx="64">
                        <c:v>-1.8599999999999998E-2</c:v>
                      </c:pt>
                      <c:pt idx="65">
                        <c:v>-1.8499999999999999E-2</c:v>
                      </c:pt>
                      <c:pt idx="66">
                        <c:v>-1.84E-2</c:v>
                      </c:pt>
                      <c:pt idx="67">
                        <c:v>-1.83E-2</c:v>
                      </c:pt>
                      <c:pt idx="68">
                        <c:v>-1.8200000000000001E-2</c:v>
                      </c:pt>
                      <c:pt idx="69">
                        <c:v>-1.8100000000000002E-2</c:v>
                      </c:pt>
                      <c:pt idx="70">
                        <c:v>-1.7999999999999999E-2</c:v>
                      </c:pt>
                      <c:pt idx="71">
                        <c:v>-1.7899999999999999E-2</c:v>
                      </c:pt>
                      <c:pt idx="72">
                        <c:v>-1.78E-2</c:v>
                      </c:pt>
                      <c:pt idx="73">
                        <c:v>-1.77E-2</c:v>
                      </c:pt>
                      <c:pt idx="74">
                        <c:v>-1.7600000000000001E-2</c:v>
                      </c:pt>
                      <c:pt idx="75">
                        <c:v>-1.7500000000000002E-2</c:v>
                      </c:pt>
                      <c:pt idx="76">
                        <c:v>-1.7399999999999999E-2</c:v>
                      </c:pt>
                      <c:pt idx="77">
                        <c:v>-1.7299999999999999E-2</c:v>
                      </c:pt>
                      <c:pt idx="78">
                        <c:v>-1.72E-2</c:v>
                      </c:pt>
                      <c:pt idx="79">
                        <c:v>-1.7100000000000001E-2</c:v>
                      </c:pt>
                      <c:pt idx="80">
                        <c:v>-1.7000000000000001E-2</c:v>
                      </c:pt>
                      <c:pt idx="81">
                        <c:v>-1.6899999999999998E-2</c:v>
                      </c:pt>
                      <c:pt idx="82">
                        <c:v>-1.6799999999999999E-2</c:v>
                      </c:pt>
                      <c:pt idx="83">
                        <c:v>-1.67E-2</c:v>
                      </c:pt>
                      <c:pt idx="84">
                        <c:v>-1.66E-2</c:v>
                      </c:pt>
                      <c:pt idx="85">
                        <c:v>-1.6500000000000001E-2</c:v>
                      </c:pt>
                      <c:pt idx="86">
                        <c:v>-1.6400000000000001E-2</c:v>
                      </c:pt>
                      <c:pt idx="87">
                        <c:v>-1.6299999999999999E-2</c:v>
                      </c:pt>
                      <c:pt idx="88">
                        <c:v>-1.6199999999999999E-2</c:v>
                      </c:pt>
                      <c:pt idx="89">
                        <c:v>-1.61E-2</c:v>
                      </c:pt>
                      <c:pt idx="90">
                        <c:v>-1.6E-2</c:v>
                      </c:pt>
                      <c:pt idx="91">
                        <c:v>-1.5900000000000001E-2</c:v>
                      </c:pt>
                      <c:pt idx="92">
                        <c:v>-1.5800000000000002E-2</c:v>
                      </c:pt>
                      <c:pt idx="93">
                        <c:v>-1.5699999999999999E-2</c:v>
                      </c:pt>
                      <c:pt idx="94">
                        <c:v>-1.5599999999999999E-2</c:v>
                      </c:pt>
                      <c:pt idx="95">
                        <c:v>-1.55E-2</c:v>
                      </c:pt>
                      <c:pt idx="96">
                        <c:v>-1.54E-2</c:v>
                      </c:pt>
                      <c:pt idx="97">
                        <c:v>-1.5299999999999999E-2</c:v>
                      </c:pt>
                      <c:pt idx="98">
                        <c:v>-1.52E-2</c:v>
                      </c:pt>
                      <c:pt idx="99">
                        <c:v>-1.5100000000000001E-2</c:v>
                      </c:pt>
                      <c:pt idx="100">
                        <c:v>-1.4999999999999999E-2</c:v>
                      </c:pt>
                      <c:pt idx="101">
                        <c:v>-1.49E-2</c:v>
                      </c:pt>
                      <c:pt idx="102">
                        <c:v>-1.4800000000000001E-2</c:v>
                      </c:pt>
                      <c:pt idx="103">
                        <c:v>-1.47E-2</c:v>
                      </c:pt>
                      <c:pt idx="104">
                        <c:v>-1.46E-2</c:v>
                      </c:pt>
                      <c:pt idx="105">
                        <c:v>-1.4500000000000001E-2</c:v>
                      </c:pt>
                      <c:pt idx="106">
                        <c:v>-1.44E-2</c:v>
                      </c:pt>
                      <c:pt idx="107">
                        <c:v>-1.43E-2</c:v>
                      </c:pt>
                      <c:pt idx="108">
                        <c:v>-1.4200000000000001E-2</c:v>
                      </c:pt>
                      <c:pt idx="109">
                        <c:v>-1.41E-2</c:v>
                      </c:pt>
                      <c:pt idx="110">
                        <c:v>-1.4E-2</c:v>
                      </c:pt>
                      <c:pt idx="111">
                        <c:v>-1.3899999999999999E-2</c:v>
                      </c:pt>
                      <c:pt idx="112">
                        <c:v>-1.38E-2</c:v>
                      </c:pt>
                      <c:pt idx="113">
                        <c:v>-1.37E-2</c:v>
                      </c:pt>
                      <c:pt idx="114">
                        <c:v>-1.3599999999999999E-2</c:v>
                      </c:pt>
                      <c:pt idx="115">
                        <c:v>-1.35E-2</c:v>
                      </c:pt>
                      <c:pt idx="116">
                        <c:v>-1.34E-2</c:v>
                      </c:pt>
                      <c:pt idx="117">
                        <c:v>-1.3299999999999999E-2</c:v>
                      </c:pt>
                      <c:pt idx="118">
                        <c:v>-1.32E-2</c:v>
                      </c:pt>
                      <c:pt idx="119">
                        <c:v>-1.3100000000000001E-2</c:v>
                      </c:pt>
                      <c:pt idx="120">
                        <c:v>-1.2999999999999999E-2</c:v>
                      </c:pt>
                      <c:pt idx="121">
                        <c:v>-1.29E-2</c:v>
                      </c:pt>
                      <c:pt idx="122">
                        <c:v>-1.2800000000000001E-2</c:v>
                      </c:pt>
                      <c:pt idx="123">
                        <c:v>-1.2699999999999999E-2</c:v>
                      </c:pt>
                      <c:pt idx="124">
                        <c:v>-1.26E-2</c:v>
                      </c:pt>
                      <c:pt idx="125">
                        <c:v>-1.2500000000000001E-2</c:v>
                      </c:pt>
                      <c:pt idx="126">
                        <c:v>-1.24E-2</c:v>
                      </c:pt>
                      <c:pt idx="127">
                        <c:v>-1.23E-2</c:v>
                      </c:pt>
                      <c:pt idx="128">
                        <c:v>-1.2200000000000001E-2</c:v>
                      </c:pt>
                      <c:pt idx="129">
                        <c:v>-1.21E-2</c:v>
                      </c:pt>
                      <c:pt idx="130">
                        <c:v>-1.2E-2</c:v>
                      </c:pt>
                      <c:pt idx="131">
                        <c:v>-1.1900000000000001E-2</c:v>
                      </c:pt>
                      <c:pt idx="132">
                        <c:v>-1.18E-2</c:v>
                      </c:pt>
                      <c:pt idx="133">
                        <c:v>-1.17E-2</c:v>
                      </c:pt>
                      <c:pt idx="134">
                        <c:v>-1.1599999999999999E-2</c:v>
                      </c:pt>
                      <c:pt idx="135">
                        <c:v>-1.15E-2</c:v>
                      </c:pt>
                      <c:pt idx="136">
                        <c:v>-1.14E-2</c:v>
                      </c:pt>
                      <c:pt idx="137">
                        <c:v>-1.1299999999999999E-2</c:v>
                      </c:pt>
                      <c:pt idx="138">
                        <c:v>-1.12E-2</c:v>
                      </c:pt>
                      <c:pt idx="139">
                        <c:v>-1.11E-2</c:v>
                      </c:pt>
                      <c:pt idx="140">
                        <c:v>-1.0999999999999999E-2</c:v>
                      </c:pt>
                      <c:pt idx="141">
                        <c:v>-1.09E-2</c:v>
                      </c:pt>
                      <c:pt idx="142">
                        <c:v>-1.0800000000000001E-2</c:v>
                      </c:pt>
                      <c:pt idx="143">
                        <c:v>-1.0699999999999999E-2</c:v>
                      </c:pt>
                      <c:pt idx="144">
                        <c:v>-1.06E-2</c:v>
                      </c:pt>
                      <c:pt idx="145">
                        <c:v>-1.0500000000000001E-2</c:v>
                      </c:pt>
                      <c:pt idx="146">
                        <c:v>-1.04E-2</c:v>
                      </c:pt>
                      <c:pt idx="147">
                        <c:v>-1.03E-2</c:v>
                      </c:pt>
                      <c:pt idx="148">
                        <c:v>-1.0200000000000001E-2</c:v>
                      </c:pt>
                      <c:pt idx="149">
                        <c:v>-1.01E-2</c:v>
                      </c:pt>
                      <c:pt idx="150">
                        <c:v>-0.01</c:v>
                      </c:pt>
                      <c:pt idx="151">
                        <c:v>-9.9000000000000008E-3</c:v>
                      </c:pt>
                      <c:pt idx="152">
                        <c:v>-9.7999999999999997E-3</c:v>
                      </c:pt>
                      <c:pt idx="153">
                        <c:v>-9.7000000000000003E-3</c:v>
                      </c:pt>
                      <c:pt idx="154">
                        <c:v>-9.5999999999999992E-3</c:v>
                      </c:pt>
                      <c:pt idx="155">
                        <c:v>-9.4999999999999998E-3</c:v>
                      </c:pt>
                      <c:pt idx="156">
                        <c:v>-9.4000000000000004E-3</c:v>
                      </c:pt>
                      <c:pt idx="157">
                        <c:v>-9.2999999999999992E-3</c:v>
                      </c:pt>
                      <c:pt idx="158">
                        <c:v>-9.1999999999999998E-3</c:v>
                      </c:pt>
                      <c:pt idx="159">
                        <c:v>-9.1000000000000004E-3</c:v>
                      </c:pt>
                      <c:pt idx="160">
                        <c:v>-8.9999999999999993E-3</c:v>
                      </c:pt>
                      <c:pt idx="161">
                        <c:v>-8.8999999999999999E-3</c:v>
                      </c:pt>
                      <c:pt idx="162">
                        <c:v>-8.8000000000000005E-3</c:v>
                      </c:pt>
                      <c:pt idx="163">
                        <c:v>-8.6999999999999994E-3</c:v>
                      </c:pt>
                      <c:pt idx="164">
                        <c:v>-8.6E-3</c:v>
                      </c:pt>
                      <c:pt idx="165">
                        <c:v>-8.5000000000000006E-3</c:v>
                      </c:pt>
                      <c:pt idx="166">
                        <c:v>-8.3999999999999995E-3</c:v>
                      </c:pt>
                      <c:pt idx="167">
                        <c:v>-8.3000000000000001E-3</c:v>
                      </c:pt>
                      <c:pt idx="168">
                        <c:v>-8.2000000000000007E-3</c:v>
                      </c:pt>
                      <c:pt idx="169">
                        <c:v>-8.0999999999999996E-3</c:v>
                      </c:pt>
                      <c:pt idx="170">
                        <c:v>-8.0000000000000002E-3</c:v>
                      </c:pt>
                      <c:pt idx="171">
                        <c:v>-7.9000000000000008E-3</c:v>
                      </c:pt>
                      <c:pt idx="172">
                        <c:v>-7.7999999999999996E-3</c:v>
                      </c:pt>
                      <c:pt idx="173">
                        <c:v>-7.7000000000000002E-3</c:v>
                      </c:pt>
                      <c:pt idx="174">
                        <c:v>-7.6E-3</c:v>
                      </c:pt>
                      <c:pt idx="175">
                        <c:v>-7.4999999999999997E-3</c:v>
                      </c:pt>
                      <c:pt idx="176">
                        <c:v>-7.4000000000000003E-3</c:v>
                      </c:pt>
                      <c:pt idx="177">
                        <c:v>-7.3000000000000001E-3</c:v>
                      </c:pt>
                      <c:pt idx="178">
                        <c:v>-7.1999999999999998E-3</c:v>
                      </c:pt>
                      <c:pt idx="179">
                        <c:v>-7.1000000000000004E-3</c:v>
                      </c:pt>
                      <c:pt idx="180">
                        <c:v>-7.0000000000000001E-3</c:v>
                      </c:pt>
                      <c:pt idx="181">
                        <c:v>-6.8999999999999999E-3</c:v>
                      </c:pt>
                      <c:pt idx="182">
                        <c:v>-6.7999999999999996E-3</c:v>
                      </c:pt>
                      <c:pt idx="183">
                        <c:v>-6.7000000000000002E-3</c:v>
                      </c:pt>
                      <c:pt idx="184">
                        <c:v>-6.6E-3</c:v>
                      </c:pt>
                      <c:pt idx="185">
                        <c:v>-6.4999999999999997E-3</c:v>
                      </c:pt>
                      <c:pt idx="186">
                        <c:v>-6.4000000000000003E-3</c:v>
                      </c:pt>
                      <c:pt idx="187">
                        <c:v>-6.3E-3</c:v>
                      </c:pt>
                      <c:pt idx="188">
                        <c:v>-6.1999999999999998E-3</c:v>
                      </c:pt>
                      <c:pt idx="189">
                        <c:v>-6.1000000000000004E-3</c:v>
                      </c:pt>
                      <c:pt idx="190">
                        <c:v>-6.0000000000000001E-3</c:v>
                      </c:pt>
                      <c:pt idx="191">
                        <c:v>-5.8999999999999999E-3</c:v>
                      </c:pt>
                      <c:pt idx="192">
                        <c:v>-5.7999999999999996E-3</c:v>
                      </c:pt>
                      <c:pt idx="193">
                        <c:v>-5.7000000000000002E-3</c:v>
                      </c:pt>
                      <c:pt idx="194">
                        <c:v>-5.5999999999999999E-3</c:v>
                      </c:pt>
                      <c:pt idx="195">
                        <c:v>-5.4999999999999997E-3</c:v>
                      </c:pt>
                      <c:pt idx="196">
                        <c:v>-5.4000000000000003E-3</c:v>
                      </c:pt>
                      <c:pt idx="197">
                        <c:v>-5.3E-3</c:v>
                      </c:pt>
                      <c:pt idx="198">
                        <c:v>-5.1999999999999998E-3</c:v>
                      </c:pt>
                      <c:pt idx="199">
                        <c:v>-5.1000000000000004E-3</c:v>
                      </c:pt>
                      <c:pt idx="200">
                        <c:v>-5.0000000000000001E-3</c:v>
                      </c:pt>
                      <c:pt idx="201">
                        <c:v>-4.8999999999999998E-3</c:v>
                      </c:pt>
                      <c:pt idx="202">
                        <c:v>-4.7999999999999996E-3</c:v>
                      </c:pt>
                      <c:pt idx="203">
                        <c:v>-4.7000000000000002E-3</c:v>
                      </c:pt>
                      <c:pt idx="204">
                        <c:v>-4.5999999999999999E-3</c:v>
                      </c:pt>
                      <c:pt idx="205">
                        <c:v>-4.4999999999999997E-3</c:v>
                      </c:pt>
                      <c:pt idx="206">
                        <c:v>-4.4000000000000003E-3</c:v>
                      </c:pt>
                      <c:pt idx="207">
                        <c:v>-4.3E-3</c:v>
                      </c:pt>
                      <c:pt idx="208">
                        <c:v>-4.1999999999999997E-3</c:v>
                      </c:pt>
                      <c:pt idx="209">
                        <c:v>-4.1000000000000003E-3</c:v>
                      </c:pt>
                      <c:pt idx="210">
                        <c:v>-4.0000000000000001E-3</c:v>
                      </c:pt>
                      <c:pt idx="211">
                        <c:v>-3.8999999999999998E-3</c:v>
                      </c:pt>
                      <c:pt idx="212">
                        <c:v>-3.8E-3</c:v>
                      </c:pt>
                      <c:pt idx="213">
                        <c:v>-3.7000000000000002E-3</c:v>
                      </c:pt>
                      <c:pt idx="214">
                        <c:v>-3.5999999999999999E-3</c:v>
                      </c:pt>
                      <c:pt idx="215">
                        <c:v>-3.5000000000000001E-3</c:v>
                      </c:pt>
                      <c:pt idx="216">
                        <c:v>-3.3999999999999998E-3</c:v>
                      </c:pt>
                      <c:pt idx="217">
                        <c:v>-3.3E-3</c:v>
                      </c:pt>
                      <c:pt idx="218">
                        <c:v>-3.2000000000000002E-3</c:v>
                      </c:pt>
                      <c:pt idx="219">
                        <c:v>-3.0999999999999999E-3</c:v>
                      </c:pt>
                      <c:pt idx="220">
                        <c:v>-3.0000000000000001E-3</c:v>
                      </c:pt>
                      <c:pt idx="221">
                        <c:v>-2.8999999999999998E-3</c:v>
                      </c:pt>
                      <c:pt idx="222">
                        <c:v>-2.8E-3</c:v>
                      </c:pt>
                      <c:pt idx="223">
                        <c:v>-2.7000000000000001E-3</c:v>
                      </c:pt>
                      <c:pt idx="224">
                        <c:v>-2.5999999999999999E-3</c:v>
                      </c:pt>
                      <c:pt idx="225">
                        <c:v>-2.5000000000000001E-3</c:v>
                      </c:pt>
                      <c:pt idx="226">
                        <c:v>-2.3999999999999998E-3</c:v>
                      </c:pt>
                      <c:pt idx="227">
                        <c:v>-2.3E-3</c:v>
                      </c:pt>
                      <c:pt idx="228">
                        <c:v>-2.2000000000000001E-3</c:v>
                      </c:pt>
                      <c:pt idx="229">
                        <c:v>-2.0999999999999999E-3</c:v>
                      </c:pt>
                      <c:pt idx="230">
                        <c:v>-2E-3</c:v>
                      </c:pt>
                      <c:pt idx="231">
                        <c:v>-1.9E-3</c:v>
                      </c:pt>
                      <c:pt idx="232">
                        <c:v>-1.8E-3</c:v>
                      </c:pt>
                      <c:pt idx="233">
                        <c:v>-1.6999999999999999E-3</c:v>
                      </c:pt>
                      <c:pt idx="234">
                        <c:v>-1.6000000000000001E-3</c:v>
                      </c:pt>
                      <c:pt idx="235">
                        <c:v>-1.5E-3</c:v>
                      </c:pt>
                      <c:pt idx="236">
                        <c:v>-1.4E-3</c:v>
                      </c:pt>
                      <c:pt idx="237">
                        <c:v>-1.2999999999999999E-3</c:v>
                      </c:pt>
                      <c:pt idx="238">
                        <c:v>-1.1999999999999999E-3</c:v>
                      </c:pt>
                      <c:pt idx="239">
                        <c:v>-1.1000000000000001E-3</c:v>
                      </c:pt>
                      <c:pt idx="240">
                        <c:v>-1E-3</c:v>
                      </c:pt>
                      <c:pt idx="241">
                        <c:v>-9.0000000000000095E-4</c:v>
                      </c:pt>
                      <c:pt idx="242">
                        <c:v>-7.9999999999999895E-4</c:v>
                      </c:pt>
                      <c:pt idx="243">
                        <c:v>-6.9999999999999902E-4</c:v>
                      </c:pt>
                      <c:pt idx="244">
                        <c:v>-5.9999999999999995E-4</c:v>
                      </c:pt>
                      <c:pt idx="245">
                        <c:v>-5.0000000000000001E-4</c:v>
                      </c:pt>
                      <c:pt idx="246">
                        <c:v>-4.0000000000000099E-4</c:v>
                      </c:pt>
                      <c:pt idx="247">
                        <c:v>-3.0000000000000198E-4</c:v>
                      </c:pt>
                      <c:pt idx="248">
                        <c:v>-1.9999999999999901E-4</c:v>
                      </c:pt>
                      <c:pt idx="249" formatCode="0.00E+00">
                        <c:v>-9.9999999999999395E-5</c:v>
                      </c:pt>
                      <c:pt idx="250">
                        <c:v>0</c:v>
                      </c:pt>
                      <c:pt idx="251" formatCode="0.00E+00">
                        <c:v>9.9999999999999395E-5</c:v>
                      </c:pt>
                      <c:pt idx="252">
                        <c:v>1.9999999999999901E-4</c:v>
                      </c:pt>
                      <c:pt idx="253">
                        <c:v>2.9999999999999802E-4</c:v>
                      </c:pt>
                      <c:pt idx="254">
                        <c:v>4.0000000000000099E-4</c:v>
                      </c:pt>
                      <c:pt idx="255">
                        <c:v>5.0000000000000001E-4</c:v>
                      </c:pt>
                      <c:pt idx="256">
                        <c:v>5.9999999999999995E-4</c:v>
                      </c:pt>
                      <c:pt idx="257">
                        <c:v>6.9999999999999902E-4</c:v>
                      </c:pt>
                      <c:pt idx="258">
                        <c:v>7.9999999999999895E-4</c:v>
                      </c:pt>
                      <c:pt idx="259">
                        <c:v>9.0000000000000095E-4</c:v>
                      </c:pt>
                      <c:pt idx="260">
                        <c:v>1E-3</c:v>
                      </c:pt>
                      <c:pt idx="261">
                        <c:v>1.1000000000000001E-3</c:v>
                      </c:pt>
                      <c:pt idx="262">
                        <c:v>1.1999999999999999E-3</c:v>
                      </c:pt>
                      <c:pt idx="263">
                        <c:v>1.2999999999999999E-3</c:v>
                      </c:pt>
                      <c:pt idx="264">
                        <c:v>1.4E-3</c:v>
                      </c:pt>
                      <c:pt idx="265">
                        <c:v>1.5E-3</c:v>
                      </c:pt>
                      <c:pt idx="266">
                        <c:v>1.6000000000000001E-3</c:v>
                      </c:pt>
                      <c:pt idx="267">
                        <c:v>1.6999999999999999E-3</c:v>
                      </c:pt>
                      <c:pt idx="268">
                        <c:v>1.8E-3</c:v>
                      </c:pt>
                      <c:pt idx="269">
                        <c:v>1.9E-3</c:v>
                      </c:pt>
                      <c:pt idx="270">
                        <c:v>2E-3</c:v>
                      </c:pt>
                      <c:pt idx="271">
                        <c:v>2.0999999999999999E-3</c:v>
                      </c:pt>
                      <c:pt idx="272">
                        <c:v>2.2000000000000001E-3</c:v>
                      </c:pt>
                      <c:pt idx="273">
                        <c:v>2.3E-3</c:v>
                      </c:pt>
                      <c:pt idx="274">
                        <c:v>2.3999999999999998E-3</c:v>
                      </c:pt>
                      <c:pt idx="275">
                        <c:v>2.5000000000000001E-3</c:v>
                      </c:pt>
                      <c:pt idx="276">
                        <c:v>2.5999999999999999E-3</c:v>
                      </c:pt>
                      <c:pt idx="277">
                        <c:v>2.7000000000000001E-3</c:v>
                      </c:pt>
                      <c:pt idx="278">
                        <c:v>2.8E-3</c:v>
                      </c:pt>
                      <c:pt idx="279">
                        <c:v>2.8999999999999998E-3</c:v>
                      </c:pt>
                      <c:pt idx="280">
                        <c:v>3.0000000000000001E-3</c:v>
                      </c:pt>
                      <c:pt idx="281">
                        <c:v>3.0999999999999999E-3</c:v>
                      </c:pt>
                      <c:pt idx="282">
                        <c:v>3.2000000000000002E-3</c:v>
                      </c:pt>
                      <c:pt idx="283">
                        <c:v>3.3E-3</c:v>
                      </c:pt>
                      <c:pt idx="284">
                        <c:v>3.3999999999999998E-3</c:v>
                      </c:pt>
                      <c:pt idx="285">
                        <c:v>3.5000000000000001E-3</c:v>
                      </c:pt>
                      <c:pt idx="286">
                        <c:v>3.5999999999999999E-3</c:v>
                      </c:pt>
                      <c:pt idx="287">
                        <c:v>3.7000000000000002E-3</c:v>
                      </c:pt>
                      <c:pt idx="288">
                        <c:v>3.8E-3</c:v>
                      </c:pt>
                      <c:pt idx="289">
                        <c:v>3.8999999999999998E-3</c:v>
                      </c:pt>
                      <c:pt idx="290">
                        <c:v>4.0000000000000001E-3</c:v>
                      </c:pt>
                      <c:pt idx="291">
                        <c:v>4.1000000000000003E-3</c:v>
                      </c:pt>
                      <c:pt idx="292">
                        <c:v>4.1999999999999997E-3</c:v>
                      </c:pt>
                      <c:pt idx="293">
                        <c:v>4.3E-3</c:v>
                      </c:pt>
                      <c:pt idx="294">
                        <c:v>4.4000000000000003E-3</c:v>
                      </c:pt>
                      <c:pt idx="295">
                        <c:v>4.4999999999999997E-3</c:v>
                      </c:pt>
                      <c:pt idx="296">
                        <c:v>4.5999999999999999E-3</c:v>
                      </c:pt>
                      <c:pt idx="297">
                        <c:v>4.7000000000000002E-3</c:v>
                      </c:pt>
                      <c:pt idx="298">
                        <c:v>4.7999999999999996E-3</c:v>
                      </c:pt>
                      <c:pt idx="299">
                        <c:v>4.8999999999999998E-3</c:v>
                      </c:pt>
                      <c:pt idx="300">
                        <c:v>5.0000000000000001E-3</c:v>
                      </c:pt>
                      <c:pt idx="301">
                        <c:v>5.1000000000000004E-3</c:v>
                      </c:pt>
                      <c:pt idx="302">
                        <c:v>5.1999999999999998E-3</c:v>
                      </c:pt>
                      <c:pt idx="303">
                        <c:v>5.3E-3</c:v>
                      </c:pt>
                      <c:pt idx="304">
                        <c:v>5.4000000000000003E-3</c:v>
                      </c:pt>
                      <c:pt idx="305">
                        <c:v>5.4999999999999997E-3</c:v>
                      </c:pt>
                      <c:pt idx="306">
                        <c:v>5.5999999999999999E-3</c:v>
                      </c:pt>
                      <c:pt idx="307">
                        <c:v>5.7000000000000002E-3</c:v>
                      </c:pt>
                      <c:pt idx="308">
                        <c:v>5.7999999999999996E-3</c:v>
                      </c:pt>
                      <c:pt idx="309">
                        <c:v>5.8999999999999999E-3</c:v>
                      </c:pt>
                      <c:pt idx="310">
                        <c:v>6.0000000000000001E-3</c:v>
                      </c:pt>
                      <c:pt idx="311">
                        <c:v>6.1000000000000004E-3</c:v>
                      </c:pt>
                      <c:pt idx="312">
                        <c:v>6.1999999999999998E-3</c:v>
                      </c:pt>
                      <c:pt idx="313">
                        <c:v>6.3E-3</c:v>
                      </c:pt>
                      <c:pt idx="314">
                        <c:v>6.4000000000000003E-3</c:v>
                      </c:pt>
                      <c:pt idx="315">
                        <c:v>6.4999999999999997E-3</c:v>
                      </c:pt>
                      <c:pt idx="316">
                        <c:v>6.6E-3</c:v>
                      </c:pt>
                      <c:pt idx="317">
                        <c:v>6.7000000000000002E-3</c:v>
                      </c:pt>
                      <c:pt idx="318">
                        <c:v>6.7999999999999996E-3</c:v>
                      </c:pt>
                      <c:pt idx="319">
                        <c:v>6.8999999999999999E-3</c:v>
                      </c:pt>
                      <c:pt idx="320">
                        <c:v>7.0000000000000001E-3</c:v>
                      </c:pt>
                      <c:pt idx="321">
                        <c:v>7.1000000000000004E-3</c:v>
                      </c:pt>
                      <c:pt idx="322">
                        <c:v>7.1999999999999998E-3</c:v>
                      </c:pt>
                      <c:pt idx="323">
                        <c:v>7.3000000000000001E-3</c:v>
                      </c:pt>
                      <c:pt idx="324">
                        <c:v>7.4000000000000003E-3</c:v>
                      </c:pt>
                      <c:pt idx="325">
                        <c:v>7.4999999999999997E-3</c:v>
                      </c:pt>
                      <c:pt idx="326">
                        <c:v>7.6E-3</c:v>
                      </c:pt>
                      <c:pt idx="327">
                        <c:v>7.7000000000000002E-3</c:v>
                      </c:pt>
                      <c:pt idx="328">
                        <c:v>7.7999999999999996E-3</c:v>
                      </c:pt>
                      <c:pt idx="329">
                        <c:v>7.9000000000000008E-3</c:v>
                      </c:pt>
                      <c:pt idx="330">
                        <c:v>8.0000000000000002E-3</c:v>
                      </c:pt>
                      <c:pt idx="331">
                        <c:v>8.0999999999999996E-3</c:v>
                      </c:pt>
                      <c:pt idx="332">
                        <c:v>8.2000000000000007E-3</c:v>
                      </c:pt>
                      <c:pt idx="333">
                        <c:v>8.3000000000000001E-3</c:v>
                      </c:pt>
                      <c:pt idx="334">
                        <c:v>8.3999999999999995E-3</c:v>
                      </c:pt>
                      <c:pt idx="335">
                        <c:v>8.5000000000000006E-3</c:v>
                      </c:pt>
                      <c:pt idx="336">
                        <c:v>8.6E-3</c:v>
                      </c:pt>
                      <c:pt idx="337">
                        <c:v>8.6999999999999994E-3</c:v>
                      </c:pt>
                      <c:pt idx="338">
                        <c:v>8.8000000000000005E-3</c:v>
                      </c:pt>
                      <c:pt idx="339">
                        <c:v>8.8999999999999999E-3</c:v>
                      </c:pt>
                      <c:pt idx="340">
                        <c:v>8.9999999999999993E-3</c:v>
                      </c:pt>
                      <c:pt idx="341">
                        <c:v>9.1000000000000004E-3</c:v>
                      </c:pt>
                      <c:pt idx="342">
                        <c:v>9.1999999999999998E-3</c:v>
                      </c:pt>
                      <c:pt idx="343">
                        <c:v>9.2999999999999992E-3</c:v>
                      </c:pt>
                      <c:pt idx="344">
                        <c:v>9.4000000000000004E-3</c:v>
                      </c:pt>
                      <c:pt idx="345">
                        <c:v>9.4999999999999998E-3</c:v>
                      </c:pt>
                      <c:pt idx="346">
                        <c:v>9.5999999999999992E-3</c:v>
                      </c:pt>
                      <c:pt idx="347">
                        <c:v>9.7000000000000003E-3</c:v>
                      </c:pt>
                      <c:pt idx="348">
                        <c:v>9.7999999999999997E-3</c:v>
                      </c:pt>
                      <c:pt idx="349">
                        <c:v>9.9000000000000008E-3</c:v>
                      </c:pt>
                      <c:pt idx="350">
                        <c:v>0.01</c:v>
                      </c:pt>
                      <c:pt idx="351">
                        <c:v>1.01E-2</c:v>
                      </c:pt>
                      <c:pt idx="352">
                        <c:v>1.0200000000000001E-2</c:v>
                      </c:pt>
                      <c:pt idx="353">
                        <c:v>1.03E-2</c:v>
                      </c:pt>
                      <c:pt idx="354">
                        <c:v>1.04E-2</c:v>
                      </c:pt>
                      <c:pt idx="355">
                        <c:v>1.0500000000000001E-2</c:v>
                      </c:pt>
                      <c:pt idx="356">
                        <c:v>1.06E-2</c:v>
                      </c:pt>
                      <c:pt idx="357">
                        <c:v>1.0699999999999999E-2</c:v>
                      </c:pt>
                      <c:pt idx="358">
                        <c:v>1.0800000000000001E-2</c:v>
                      </c:pt>
                      <c:pt idx="359">
                        <c:v>1.09E-2</c:v>
                      </c:pt>
                      <c:pt idx="360">
                        <c:v>1.0999999999999999E-2</c:v>
                      </c:pt>
                      <c:pt idx="361">
                        <c:v>1.11E-2</c:v>
                      </c:pt>
                      <c:pt idx="362">
                        <c:v>1.12E-2</c:v>
                      </c:pt>
                      <c:pt idx="363">
                        <c:v>1.1299999999999999E-2</c:v>
                      </c:pt>
                      <c:pt idx="364">
                        <c:v>1.14E-2</c:v>
                      </c:pt>
                      <c:pt idx="365">
                        <c:v>1.15E-2</c:v>
                      </c:pt>
                      <c:pt idx="366">
                        <c:v>1.1599999999999999E-2</c:v>
                      </c:pt>
                      <c:pt idx="367">
                        <c:v>1.17E-2</c:v>
                      </c:pt>
                      <c:pt idx="368">
                        <c:v>1.18E-2</c:v>
                      </c:pt>
                      <c:pt idx="369">
                        <c:v>1.1900000000000001E-2</c:v>
                      </c:pt>
                      <c:pt idx="370">
                        <c:v>1.2E-2</c:v>
                      </c:pt>
                      <c:pt idx="371">
                        <c:v>1.21E-2</c:v>
                      </c:pt>
                      <c:pt idx="372">
                        <c:v>1.2200000000000001E-2</c:v>
                      </c:pt>
                      <c:pt idx="373">
                        <c:v>1.23E-2</c:v>
                      </c:pt>
                      <c:pt idx="374">
                        <c:v>1.24E-2</c:v>
                      </c:pt>
                      <c:pt idx="375">
                        <c:v>1.2500000000000001E-2</c:v>
                      </c:pt>
                      <c:pt idx="376">
                        <c:v>1.26E-2</c:v>
                      </c:pt>
                      <c:pt idx="377">
                        <c:v>1.2699999999999999E-2</c:v>
                      </c:pt>
                      <c:pt idx="378">
                        <c:v>1.2800000000000001E-2</c:v>
                      </c:pt>
                      <c:pt idx="379">
                        <c:v>1.29E-2</c:v>
                      </c:pt>
                      <c:pt idx="380">
                        <c:v>1.2999999999999999E-2</c:v>
                      </c:pt>
                      <c:pt idx="381">
                        <c:v>1.3100000000000001E-2</c:v>
                      </c:pt>
                      <c:pt idx="382">
                        <c:v>1.32E-2</c:v>
                      </c:pt>
                      <c:pt idx="383">
                        <c:v>1.3299999999999999E-2</c:v>
                      </c:pt>
                      <c:pt idx="384">
                        <c:v>1.34E-2</c:v>
                      </c:pt>
                      <c:pt idx="385">
                        <c:v>1.35E-2</c:v>
                      </c:pt>
                      <c:pt idx="386">
                        <c:v>1.3599999999999999E-2</c:v>
                      </c:pt>
                      <c:pt idx="387">
                        <c:v>1.37E-2</c:v>
                      </c:pt>
                      <c:pt idx="388">
                        <c:v>1.38E-2</c:v>
                      </c:pt>
                      <c:pt idx="389">
                        <c:v>1.3899999999999999E-2</c:v>
                      </c:pt>
                      <c:pt idx="390">
                        <c:v>1.4E-2</c:v>
                      </c:pt>
                      <c:pt idx="391">
                        <c:v>1.41E-2</c:v>
                      </c:pt>
                      <c:pt idx="392">
                        <c:v>1.4200000000000001E-2</c:v>
                      </c:pt>
                      <c:pt idx="393">
                        <c:v>1.43E-2</c:v>
                      </c:pt>
                      <c:pt idx="394">
                        <c:v>1.44E-2</c:v>
                      </c:pt>
                      <c:pt idx="395">
                        <c:v>1.4500000000000001E-2</c:v>
                      </c:pt>
                      <c:pt idx="396">
                        <c:v>1.46E-2</c:v>
                      </c:pt>
                      <c:pt idx="397">
                        <c:v>1.47E-2</c:v>
                      </c:pt>
                      <c:pt idx="398">
                        <c:v>1.4800000000000001E-2</c:v>
                      </c:pt>
                      <c:pt idx="399">
                        <c:v>1.49E-2</c:v>
                      </c:pt>
                      <c:pt idx="400">
                        <c:v>1.4999999999999999E-2</c:v>
                      </c:pt>
                      <c:pt idx="401">
                        <c:v>1.5100000000000001E-2</c:v>
                      </c:pt>
                      <c:pt idx="402">
                        <c:v>1.52E-2</c:v>
                      </c:pt>
                      <c:pt idx="403">
                        <c:v>1.5299999999999999E-2</c:v>
                      </c:pt>
                      <c:pt idx="404">
                        <c:v>1.54E-2</c:v>
                      </c:pt>
                      <c:pt idx="405">
                        <c:v>1.55E-2</c:v>
                      </c:pt>
                      <c:pt idx="406">
                        <c:v>1.5599999999999999E-2</c:v>
                      </c:pt>
                      <c:pt idx="407">
                        <c:v>1.5699999999999999E-2</c:v>
                      </c:pt>
                      <c:pt idx="408">
                        <c:v>1.5800000000000002E-2</c:v>
                      </c:pt>
                      <c:pt idx="409">
                        <c:v>1.5900000000000001E-2</c:v>
                      </c:pt>
                      <c:pt idx="410">
                        <c:v>1.6E-2</c:v>
                      </c:pt>
                      <c:pt idx="411">
                        <c:v>1.61E-2</c:v>
                      </c:pt>
                      <c:pt idx="412">
                        <c:v>1.6199999999999999E-2</c:v>
                      </c:pt>
                      <c:pt idx="413">
                        <c:v>1.6299999999999999E-2</c:v>
                      </c:pt>
                      <c:pt idx="414">
                        <c:v>1.6400000000000001E-2</c:v>
                      </c:pt>
                      <c:pt idx="415">
                        <c:v>1.6500000000000001E-2</c:v>
                      </c:pt>
                      <c:pt idx="416">
                        <c:v>1.66E-2</c:v>
                      </c:pt>
                      <c:pt idx="417">
                        <c:v>1.67E-2</c:v>
                      </c:pt>
                      <c:pt idx="418">
                        <c:v>1.6799999999999999E-2</c:v>
                      </c:pt>
                      <c:pt idx="419">
                        <c:v>1.6899999999999998E-2</c:v>
                      </c:pt>
                      <c:pt idx="420">
                        <c:v>1.7000000000000001E-2</c:v>
                      </c:pt>
                      <c:pt idx="421">
                        <c:v>1.7100000000000001E-2</c:v>
                      </c:pt>
                      <c:pt idx="422">
                        <c:v>1.72E-2</c:v>
                      </c:pt>
                      <c:pt idx="423">
                        <c:v>1.7299999999999999E-2</c:v>
                      </c:pt>
                      <c:pt idx="424">
                        <c:v>1.7399999999999999E-2</c:v>
                      </c:pt>
                      <c:pt idx="425">
                        <c:v>1.7500000000000002E-2</c:v>
                      </c:pt>
                      <c:pt idx="426">
                        <c:v>1.7600000000000001E-2</c:v>
                      </c:pt>
                      <c:pt idx="427">
                        <c:v>1.77E-2</c:v>
                      </c:pt>
                      <c:pt idx="428">
                        <c:v>1.78E-2</c:v>
                      </c:pt>
                      <c:pt idx="429">
                        <c:v>1.7899999999999999E-2</c:v>
                      </c:pt>
                      <c:pt idx="430">
                        <c:v>1.7999999999999999E-2</c:v>
                      </c:pt>
                      <c:pt idx="431">
                        <c:v>1.8100000000000002E-2</c:v>
                      </c:pt>
                      <c:pt idx="432">
                        <c:v>1.8200000000000001E-2</c:v>
                      </c:pt>
                      <c:pt idx="433">
                        <c:v>1.83E-2</c:v>
                      </c:pt>
                      <c:pt idx="434">
                        <c:v>1.84E-2</c:v>
                      </c:pt>
                      <c:pt idx="435">
                        <c:v>1.8499999999999999E-2</c:v>
                      </c:pt>
                      <c:pt idx="436">
                        <c:v>1.8599999999999998E-2</c:v>
                      </c:pt>
                      <c:pt idx="437">
                        <c:v>1.8700000000000001E-2</c:v>
                      </c:pt>
                      <c:pt idx="438">
                        <c:v>1.8800000000000001E-2</c:v>
                      </c:pt>
                      <c:pt idx="439">
                        <c:v>1.89E-2</c:v>
                      </c:pt>
                      <c:pt idx="440">
                        <c:v>1.9E-2</c:v>
                      </c:pt>
                      <c:pt idx="441">
                        <c:v>1.9099999999999999E-2</c:v>
                      </c:pt>
                      <c:pt idx="442">
                        <c:v>1.9199999999999998E-2</c:v>
                      </c:pt>
                      <c:pt idx="443">
                        <c:v>1.9300000000000001E-2</c:v>
                      </c:pt>
                      <c:pt idx="444">
                        <c:v>1.9400000000000001E-2</c:v>
                      </c:pt>
                      <c:pt idx="445">
                        <c:v>1.95E-2</c:v>
                      </c:pt>
                      <c:pt idx="446">
                        <c:v>1.9599999999999999E-2</c:v>
                      </c:pt>
                      <c:pt idx="447">
                        <c:v>1.9699999999999999E-2</c:v>
                      </c:pt>
                      <c:pt idx="448">
                        <c:v>1.9800000000000002E-2</c:v>
                      </c:pt>
                      <c:pt idx="449">
                        <c:v>1.9900000000000001E-2</c:v>
                      </c:pt>
                      <c:pt idx="450">
                        <c:v>0.02</c:v>
                      </c:pt>
                      <c:pt idx="451">
                        <c:v>2.01E-2</c:v>
                      </c:pt>
                      <c:pt idx="452">
                        <c:v>2.0199999999999999E-2</c:v>
                      </c:pt>
                      <c:pt idx="453">
                        <c:v>2.0299999999999999E-2</c:v>
                      </c:pt>
                      <c:pt idx="454">
                        <c:v>2.0400000000000001E-2</c:v>
                      </c:pt>
                      <c:pt idx="455">
                        <c:v>2.0500000000000001E-2</c:v>
                      </c:pt>
                      <c:pt idx="456">
                        <c:v>2.06E-2</c:v>
                      </c:pt>
                      <c:pt idx="457">
                        <c:v>2.07E-2</c:v>
                      </c:pt>
                      <c:pt idx="458">
                        <c:v>2.0799999999999999E-2</c:v>
                      </c:pt>
                      <c:pt idx="459">
                        <c:v>2.0899999999999998E-2</c:v>
                      </c:pt>
                      <c:pt idx="460">
                        <c:v>2.1000000000000001E-2</c:v>
                      </c:pt>
                      <c:pt idx="461">
                        <c:v>2.1100000000000001E-2</c:v>
                      </c:pt>
                      <c:pt idx="462">
                        <c:v>2.12E-2</c:v>
                      </c:pt>
                      <c:pt idx="463">
                        <c:v>2.1299999999999999E-2</c:v>
                      </c:pt>
                      <c:pt idx="464">
                        <c:v>2.1399999999999999E-2</c:v>
                      </c:pt>
                      <c:pt idx="465">
                        <c:v>2.1499999999999998E-2</c:v>
                      </c:pt>
                      <c:pt idx="466">
                        <c:v>2.1600000000000001E-2</c:v>
                      </c:pt>
                      <c:pt idx="467">
                        <c:v>2.1700000000000001E-2</c:v>
                      </c:pt>
                      <c:pt idx="468">
                        <c:v>2.18E-2</c:v>
                      </c:pt>
                      <c:pt idx="469">
                        <c:v>2.1899999999999999E-2</c:v>
                      </c:pt>
                      <c:pt idx="470">
                        <c:v>2.1999999999999999E-2</c:v>
                      </c:pt>
                      <c:pt idx="471">
                        <c:v>2.2100000000000002E-2</c:v>
                      </c:pt>
                      <c:pt idx="472">
                        <c:v>2.2200000000000001E-2</c:v>
                      </c:pt>
                      <c:pt idx="473">
                        <c:v>2.23E-2</c:v>
                      </c:pt>
                      <c:pt idx="474">
                        <c:v>2.24E-2</c:v>
                      </c:pt>
                      <c:pt idx="475">
                        <c:v>2.2499999999999999E-2</c:v>
                      </c:pt>
                      <c:pt idx="476">
                        <c:v>2.2599999999999999E-2</c:v>
                      </c:pt>
                      <c:pt idx="477">
                        <c:v>2.2700000000000001E-2</c:v>
                      </c:pt>
                      <c:pt idx="478">
                        <c:v>2.2800000000000001E-2</c:v>
                      </c:pt>
                      <c:pt idx="479">
                        <c:v>2.29E-2</c:v>
                      </c:pt>
                      <c:pt idx="480">
                        <c:v>2.3E-2</c:v>
                      </c:pt>
                      <c:pt idx="481">
                        <c:v>2.3099999999999999E-2</c:v>
                      </c:pt>
                      <c:pt idx="482">
                        <c:v>2.3199999999999998E-2</c:v>
                      </c:pt>
                      <c:pt idx="483">
                        <c:v>2.3300000000000001E-2</c:v>
                      </c:pt>
                      <c:pt idx="484">
                        <c:v>2.3400000000000001E-2</c:v>
                      </c:pt>
                      <c:pt idx="485">
                        <c:v>2.35E-2</c:v>
                      </c:pt>
                      <c:pt idx="486">
                        <c:v>2.3599999999999999E-2</c:v>
                      </c:pt>
                      <c:pt idx="487">
                        <c:v>2.3699999999999999E-2</c:v>
                      </c:pt>
                      <c:pt idx="488">
                        <c:v>2.3800000000000002E-2</c:v>
                      </c:pt>
                      <c:pt idx="489">
                        <c:v>2.3900000000000001E-2</c:v>
                      </c:pt>
                      <c:pt idx="490">
                        <c:v>2.4E-2</c:v>
                      </c:pt>
                      <c:pt idx="491">
                        <c:v>2.41E-2</c:v>
                      </c:pt>
                      <c:pt idx="492">
                        <c:v>2.4199999999999999E-2</c:v>
                      </c:pt>
                      <c:pt idx="493">
                        <c:v>2.4299999999999999E-2</c:v>
                      </c:pt>
                      <c:pt idx="494">
                        <c:v>2.4400000000000002E-2</c:v>
                      </c:pt>
                      <c:pt idx="495">
                        <c:v>2.4500000000000001E-2</c:v>
                      </c:pt>
                      <c:pt idx="496">
                        <c:v>2.46E-2</c:v>
                      </c:pt>
                      <c:pt idx="497">
                        <c:v>2.47E-2</c:v>
                      </c:pt>
                      <c:pt idx="498">
                        <c:v>2.4799999999999999E-2</c:v>
                      </c:pt>
                      <c:pt idx="499">
                        <c:v>2.4899999999999999E-2</c:v>
                      </c:pt>
                      <c:pt idx="500">
                        <c:v>2.5000000000000001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07'!$N$2:$N$502</c15:sqref>
                        </c15:formulaRef>
                      </c:ext>
                    </c:extLst>
                    <c:numCache>
                      <c:formatCode>0.00E+00</c:formatCode>
                      <c:ptCount val="501"/>
                      <c:pt idx="0">
                        <c:v>1.96604515902658E-87</c:v>
                      </c:pt>
                      <c:pt idx="1">
                        <c:v>1.0521690606841799E-85</c:v>
                      </c:pt>
                      <c:pt idx="2">
                        <c:v>5.4101061432067997E-84</c:v>
                      </c:pt>
                      <c:pt idx="3">
                        <c:v>2.6727249339533003E-82</c:v>
                      </c:pt>
                      <c:pt idx="4">
                        <c:v>1.26861828102376E-80</c:v>
                      </c:pt>
                      <c:pt idx="5">
                        <c:v>5.7854332367444297E-79</c:v>
                      </c:pt>
                      <c:pt idx="6">
                        <c:v>2.53494784159564E-77</c:v>
                      </c:pt>
                      <c:pt idx="7">
                        <c:v>1.06716209304274E-75</c:v>
                      </c:pt>
                      <c:pt idx="8">
                        <c:v>4.3163829978825899E-74</c:v>
                      </c:pt>
                      <c:pt idx="9">
                        <c:v>1.6774043964472401E-72</c:v>
                      </c:pt>
                      <c:pt idx="10">
                        <c:v>6.26302004173546E-71</c:v>
                      </c:pt>
                      <c:pt idx="11">
                        <c:v>2.24676705293166E-69</c:v>
                      </c:pt>
                      <c:pt idx="12">
                        <c:v>7.7439138454075806E-68</c:v>
                      </c:pt>
                      <c:pt idx="13">
                        <c:v>2.5644320691984701E-66</c:v>
                      </c:pt>
                      <c:pt idx="14">
                        <c:v>8.1592474919146802E-65</c:v>
                      </c:pt>
                      <c:pt idx="15">
                        <c:v>2.4942342283982798E-63</c:v>
                      </c:pt>
                      <c:pt idx="16">
                        <c:v>7.3257582625217697E-62</c:v>
                      </c:pt>
                      <c:pt idx="17">
                        <c:v>2.0672650062327901E-60</c:v>
                      </c:pt>
                      <c:pt idx="18">
                        <c:v>5.6049009667300303E-59</c:v>
                      </c:pt>
                      <c:pt idx="19">
                        <c:v>1.4600507591297001E-57</c:v>
                      </c:pt>
                      <c:pt idx="20">
                        <c:v>3.6542325870355798E-56</c:v>
                      </c:pt>
                      <c:pt idx="21">
                        <c:v>8.7872430442367295E-55</c:v>
                      </c:pt>
                      <c:pt idx="22">
                        <c:v>2.0301929334927001E-53</c:v>
                      </c:pt>
                      <c:pt idx="23">
                        <c:v>4.5066123829597598E-52</c:v>
                      </c:pt>
                      <c:pt idx="24">
                        <c:v>9.6115033204673803E-51</c:v>
                      </c:pt>
                      <c:pt idx="25">
                        <c:v>1.9695211806328598E-49</c:v>
                      </c:pt>
                      <c:pt idx="26">
                        <c:v>3.8775571882279498E-48</c:v>
                      </c:pt>
                      <c:pt idx="27">
                        <c:v>7.3347275839501202E-47</c:v>
                      </c:pt>
                      <c:pt idx="28">
                        <c:v>1.3330240535598E-45</c:v>
                      </c:pt>
                      <c:pt idx="29">
                        <c:v>2.3276635418344302E-44</c:v>
                      </c:pt>
                      <c:pt idx="30">
                        <c:v>3.9050863656344998E-43</c:v>
                      </c:pt>
                      <c:pt idx="31">
                        <c:v>6.2946168931530795E-42</c:v>
                      </c:pt>
                      <c:pt idx="32">
                        <c:v>9.7484638011462896E-41</c:v>
                      </c:pt>
                      <c:pt idx="33">
                        <c:v>1.45054526090748E-39</c:v>
                      </c:pt>
                      <c:pt idx="34">
                        <c:v>2.07374144006626E-38</c:v>
                      </c:pt>
                      <c:pt idx="35">
                        <c:v>2.8484339207697101E-37</c:v>
                      </c:pt>
                      <c:pt idx="36">
                        <c:v>3.7591175991104697E-36</c:v>
                      </c:pt>
                      <c:pt idx="37">
                        <c:v>4.7664374297491401E-35</c:v>
                      </c:pt>
                      <c:pt idx="38">
                        <c:v>5.8067095202163399E-34</c:v>
                      </c:pt>
                      <c:pt idx="39">
                        <c:v>6.7966440601847897E-33</c:v>
                      </c:pt>
                      <c:pt idx="40">
                        <c:v>7.64341029146752E-32</c:v>
                      </c:pt>
                      <c:pt idx="41">
                        <c:v>8.2586305749301892E-31</c:v>
                      </c:pt>
                      <c:pt idx="42">
                        <c:v>8.5734797683839206E-30</c:v>
                      </c:pt>
                      <c:pt idx="43">
                        <c:v>8.5513451484413197E-29</c:v>
                      </c:pt>
                      <c:pt idx="44">
                        <c:v>8.1948303056009292E-28</c:v>
                      </c:pt>
                      <c:pt idx="45">
                        <c:v>7.5452514017149498E-27</c:v>
                      </c:pt>
                      <c:pt idx="46">
                        <c:v>6.6747604703528801E-26</c:v>
                      </c:pt>
                      <c:pt idx="47">
                        <c:v>5.6731710311751804E-25</c:v>
                      </c:pt>
                      <c:pt idx="48">
                        <c:v>4.6328078591226501E-24</c:v>
                      </c:pt>
                      <c:pt idx="49">
                        <c:v>3.6348870608572203E-23</c:v>
                      </c:pt>
                      <c:pt idx="50">
                        <c:v>2.7400959771900302E-22</c:v>
                      </c:pt>
                      <c:pt idx="51">
                        <c:v>1.9845810928261E-21</c:v>
                      </c:pt>
                      <c:pt idx="52">
                        <c:v>1.3810205617223401E-20</c:v>
                      </c:pt>
                      <c:pt idx="53">
                        <c:v>9.23335770947559E-20</c:v>
                      </c:pt>
                      <c:pt idx="54">
                        <c:v>5.9312659549287099E-19</c:v>
                      </c:pt>
                      <c:pt idx="55">
                        <c:v>3.6606934001103902E-18</c:v>
                      </c:pt>
                      <c:pt idx="56">
                        <c:v>2.1707386342426501E-17</c:v>
                      </c:pt>
                      <c:pt idx="57">
                        <c:v>1.2367443554332E-16</c:v>
                      </c:pt>
                      <c:pt idx="58">
                        <c:v>6.7698735992415099E-16</c:v>
                      </c:pt>
                      <c:pt idx="59">
                        <c:v>3.5604870111369901E-15</c:v>
                      </c:pt>
                      <c:pt idx="60">
                        <c:v>1.7991462796558199E-14</c:v>
                      </c:pt>
                      <c:pt idx="61">
                        <c:v>8.7347759452112499E-14</c:v>
                      </c:pt>
                      <c:pt idx="62">
                        <c:v>4.0744152699295098E-13</c:v>
                      </c:pt>
                      <c:pt idx="63">
                        <c:v>1.8260263590735299E-12</c:v>
                      </c:pt>
                      <c:pt idx="64">
                        <c:v>7.8627963755115097E-12</c:v>
                      </c:pt>
                      <c:pt idx="65">
                        <c:v>3.2529340389861302E-11</c:v>
                      </c:pt>
                      <c:pt idx="66">
                        <c:v>1.29300956444395E-10</c:v>
                      </c:pt>
                      <c:pt idx="67">
                        <c:v>4.9380613967937905E-10</c:v>
                      </c:pt>
                      <c:pt idx="68">
                        <c:v>1.8119221080920899E-9</c:v>
                      </c:pt>
                      <c:pt idx="69">
                        <c:v>6.3877937894556701E-9</c:v>
                      </c:pt>
                      <c:pt idx="70">
                        <c:v>2.1636680296521099E-8</c:v>
                      </c:pt>
                      <c:pt idx="71">
                        <c:v>7.04139684204513E-8</c:v>
                      </c:pt>
                      <c:pt idx="72">
                        <c:v>2.20168701747761E-7</c:v>
                      </c:pt>
                      <c:pt idx="73">
                        <c:v>6.6142572127631099E-7</c:v>
                      </c:pt>
                      <c:pt idx="74">
                        <c:v>1.9091302958614998E-6</c:v>
                      </c:pt>
                      <c:pt idx="75">
                        <c:v>5.2944326797991097E-6</c:v>
                      </c:pt>
                      <c:pt idx="76">
                        <c:v>1.4106953291886001E-5</c:v>
                      </c:pt>
                      <c:pt idx="77">
                        <c:v>3.6114184061471902E-5</c:v>
                      </c:pt>
                      <c:pt idx="78">
                        <c:v>8.88289289789032E-5</c:v>
                      </c:pt>
                      <c:pt idx="79" formatCode="General">
                        <c:v>2.0992538693410199E-4</c:v>
                      </c:pt>
                      <c:pt idx="80" formatCode="General">
                        <c:v>4.7666385185219799E-4</c:v>
                      </c:pt>
                      <c:pt idx="81" formatCode="General">
                        <c:v>1.0399210551859501E-3</c:v>
                      </c:pt>
                      <c:pt idx="82" formatCode="General">
                        <c:v>2.1798953928046602E-3</c:v>
                      </c:pt>
                      <c:pt idx="83" formatCode="General">
                        <c:v>4.3906352144350803E-3</c:v>
                      </c:pt>
                      <c:pt idx="84" formatCode="General">
                        <c:v>8.4974639783801306E-3</c:v>
                      </c:pt>
                      <c:pt idx="85" formatCode="General">
                        <c:v>1.58030977434413E-2</c:v>
                      </c:pt>
                      <c:pt idx="86" formatCode="General">
                        <c:v>2.8243387905582E-2</c:v>
                      </c:pt>
                      <c:pt idx="87" formatCode="General">
                        <c:v>4.8513074773287403E-2</c:v>
                      </c:pt>
                      <c:pt idx="88" formatCode="General">
                        <c:v>8.0100701494184107E-2</c:v>
                      </c:pt>
                      <c:pt idx="89" formatCode="General">
                        <c:v>0.12715995945788899</c:v>
                      </c:pt>
                      <c:pt idx="90" formatCode="General">
                        <c:v>0.194155904858547</c:v>
                      </c:pt>
                      <c:pt idx="91" formatCode="General">
                        <c:v>0.28527108303166199</c:v>
                      </c:pt>
                      <c:pt idx="92" formatCode="General">
                        <c:v>0.40364150862576698</c:v>
                      </c:pt>
                      <c:pt idx="93" formatCode="General">
                        <c:v>0.55060043028142003</c:v>
                      </c:pt>
                      <c:pt idx="94" formatCode="General">
                        <c:v>0.725201553913422</c:v>
                      </c:pt>
                      <c:pt idx="95" formatCode="General">
                        <c:v>0.92431992058939105</c:v>
                      </c:pt>
                      <c:pt idx="96" formatCode="General">
                        <c:v>1.1435384690452799</c:v>
                      </c:pt>
                      <c:pt idx="97" formatCode="General">
                        <c:v>1.3788035696422101</c:v>
                      </c:pt>
                      <c:pt idx="98" formatCode="General">
                        <c:v>1.62851260511535</c:v>
                      </c:pt>
                      <c:pt idx="99" formatCode="General">
                        <c:v>1.8953843515959501</c:v>
                      </c:pt>
                      <c:pt idx="100" formatCode="General">
                        <c:v>2.1873029909950201</c:v>
                      </c:pt>
                      <c:pt idx="101" formatCode="General">
                        <c:v>2.5164508860645198</c:v>
                      </c:pt>
                      <c:pt idx="102" formatCode="General">
                        <c:v>2.8965043676561502</c:v>
                      </c:pt>
                      <c:pt idx="103" formatCode="General">
                        <c:v>3.3383763803710602</c:v>
                      </c:pt>
                      <c:pt idx="104" formatCode="General">
                        <c:v>3.8457236840806899</c:v>
                      </c:pt>
                      <c:pt idx="105" formatCode="General">
                        <c:v>4.4118847937588299</c:v>
                      </c:pt>
                      <c:pt idx="106" formatCode="General">
                        <c:v>5.0198009339327596</c:v>
                      </c:pt>
                      <c:pt idx="107" formatCode="General">
                        <c:v>5.6456867029346203</c:v>
                      </c:pt>
                      <c:pt idx="108" formatCode="General">
                        <c:v>6.2659140868759398</c:v>
                      </c:pt>
                      <c:pt idx="109" formatCode="General">
                        <c:v>6.8651713000741399</c:v>
                      </c:pt>
                      <c:pt idx="110" formatCode="General">
                        <c:v>7.4430199742799399</c:v>
                      </c:pt>
                      <c:pt idx="111" formatCode="General">
                        <c:v>8.0159955393558704</c:v>
                      </c:pt>
                      <c:pt idx="112" formatCode="General">
                        <c:v>8.6135720997577696</c:v>
                      </c:pt>
                      <c:pt idx="113" formatCode="General">
                        <c:v>9.2683938801882508</c:v>
                      </c:pt>
                      <c:pt idx="114" formatCode="General">
                        <c:v>10.003482107989599</c:v>
                      </c:pt>
                      <c:pt idx="115" formatCode="General">
                        <c:v>10.82076241149</c:v>
                      </c:pt>
                      <c:pt idx="116" formatCode="General">
                        <c:v>11.695449216534801</c:v>
                      </c:pt>
                      <c:pt idx="117" formatCode="General">
                        <c:v>12.5792639488097</c:v>
                      </c:pt>
                      <c:pt idx="118" formatCode="General">
                        <c:v>13.412515988056001</c:v>
                      </c:pt>
                      <c:pt idx="119" formatCode="General">
                        <c:v>14.1417191659199</c:v>
                      </c:pt>
                      <c:pt idx="120" formatCode="General">
                        <c:v>14.7369290183674</c:v>
                      </c:pt>
                      <c:pt idx="121" formatCode="General">
                        <c:v>15.202453142852001</c:v>
                      </c:pt>
                      <c:pt idx="122" formatCode="General">
                        <c:v>15.576435687946701</c:v>
                      </c:pt>
                      <c:pt idx="123" formatCode="General">
                        <c:v>15.918567091751401</c:v>
                      </c:pt>
                      <c:pt idx="124" formatCode="General">
                        <c:v>16.289537306478</c:v>
                      </c:pt>
                      <c:pt idx="125" formatCode="General">
                        <c:v>16.7291909153669</c:v>
                      </c:pt>
                      <c:pt idx="126" formatCode="General">
                        <c:v>17.241283319056201</c:v>
                      </c:pt>
                      <c:pt idx="127" formatCode="General">
                        <c:v>17.790748193304101</c:v>
                      </c:pt>
                      <c:pt idx="128" formatCode="General">
                        <c:v>18.315049995976999</c:v>
                      </c:pt>
                      <c:pt idx="129" formatCode="General">
                        <c:v>18.7460465144129</c:v>
                      </c:pt>
                      <c:pt idx="130" formatCode="General">
                        <c:v>19.034761678786399</c:v>
                      </c:pt>
                      <c:pt idx="131" formatCode="General">
                        <c:v>19.170163355488501</c:v>
                      </c:pt>
                      <c:pt idx="132" formatCode="General">
                        <c:v>19.1850638936702</c:v>
                      </c:pt>
                      <c:pt idx="133" formatCode="General">
                        <c:v>19.146952434214001</c:v>
                      </c:pt>
                      <c:pt idx="134" formatCode="General">
                        <c:v>19.137203994914898</c:v>
                      </c:pt>
                      <c:pt idx="135" formatCode="General">
                        <c:v>19.226539308558898</c:v>
                      </c:pt>
                      <c:pt idx="136" formatCode="General">
                        <c:v>19.456077550853699</c:v>
                      </c:pt>
                      <c:pt idx="137" formatCode="General">
                        <c:v>19.831174810136101</c:v>
                      </c:pt>
                      <c:pt idx="138" formatCode="General">
                        <c:v>20.3302096944089</c:v>
                      </c:pt>
                      <c:pt idx="139" formatCode="General">
                        <c:v>20.9244558096409</c:v>
                      </c:pt>
                      <c:pt idx="140" formatCode="General">
                        <c:v>21.6005269952419</c:v>
                      </c:pt>
                      <c:pt idx="141" formatCode="General">
                        <c:v>22.375521322312601</c:v>
                      </c:pt>
                      <c:pt idx="142" formatCode="General">
                        <c:v>23.297645085149998</c:v>
                      </c:pt>
                      <c:pt idx="143" formatCode="General">
                        <c:v>24.430933349902599</c:v>
                      </c:pt>
                      <c:pt idx="144" formatCode="General">
                        <c:v>25.829533942940099</c:v>
                      </c:pt>
                      <c:pt idx="145" formatCode="General">
                        <c:v>27.512146522767601</c:v>
                      </c:pt>
                      <c:pt idx="146" formatCode="General">
                        <c:v>29.448328504202301</c:v>
                      </c:pt>
                      <c:pt idx="147" formatCode="General">
                        <c:v>31.564625629921501</c:v>
                      </c:pt>
                      <c:pt idx="148" formatCode="General">
                        <c:v>33.7708843803156</c:v>
                      </c:pt>
                      <c:pt idx="149" formatCode="General">
                        <c:v>35.998370397249701</c:v>
                      </c:pt>
                      <c:pt idx="150" formatCode="General">
                        <c:v>38.234948567208598</c:v>
                      </c:pt>
                      <c:pt idx="151" formatCode="General">
                        <c:v>40.541531987666097</c:v>
                      </c:pt>
                      <c:pt idx="152" formatCode="General">
                        <c:v>43.039424640231303</c:v>
                      </c:pt>
                      <c:pt idx="153" formatCode="General">
                        <c:v>45.868706557217102</c:v>
                      </c:pt>
                      <c:pt idx="154" formatCode="General">
                        <c:v>49.129808602218198</c:v>
                      </c:pt>
                      <c:pt idx="155" formatCode="General">
                        <c:v>52.829182343157903</c:v>
                      </c:pt>
                      <c:pt idx="156" formatCode="General">
                        <c:v>56.851479293363099</c:v>
                      </c:pt>
                      <c:pt idx="157" formatCode="General">
                        <c:v>60.973338606080098</c:v>
                      </c:pt>
                      <c:pt idx="158" formatCode="General">
                        <c:v>64.919557857240804</c:v>
                      </c:pt>
                      <c:pt idx="159" formatCode="General">
                        <c:v>68.445973449800704</c:v>
                      </c:pt>
                      <c:pt idx="160" formatCode="General">
                        <c:v>71.421139064169097</c:v>
                      </c:pt>
                      <c:pt idx="161" formatCode="General">
                        <c:v>73.876227771166199</c:v>
                      </c:pt>
                      <c:pt idx="162" formatCode="General">
                        <c:v>76.001594984946195</c:v>
                      </c:pt>
                      <c:pt idx="163" formatCode="General">
                        <c:v>78.086752379171998</c:v>
                      </c:pt>
                      <c:pt idx="164" formatCode="General">
                        <c:v>80.421780265903706</c:v>
                      </c:pt>
                      <c:pt idx="165" formatCode="General">
                        <c:v>83.194330585687794</c:v>
                      </c:pt>
                      <c:pt idx="166" formatCode="General">
                        <c:v>86.420559394323703</c:v>
                      </c:pt>
                      <c:pt idx="167" formatCode="General">
                        <c:v>89.937963978717704</c:v>
                      </c:pt>
                      <c:pt idx="168" formatCode="General">
                        <c:v>93.466131483689793</c:v>
                      </c:pt>
                      <c:pt idx="169" formatCode="General">
                        <c:v>96.715594236462195</c:v>
                      </c:pt>
                      <c:pt idx="170" formatCode="General">
                        <c:v>99.505177912609994</c:v>
                      </c:pt>
                      <c:pt idx="171" formatCode="General">
                        <c:v>101.842592396618</c:v>
                      </c:pt>
                      <c:pt idx="172" formatCode="General">
                        <c:v>103.934689537004</c:v>
                      </c:pt>
                      <c:pt idx="173" formatCode="General">
                        <c:v>106.119321693213</c:v>
                      </c:pt>
                      <c:pt idx="174" formatCode="General">
                        <c:v>108.740935051032</c:v>
                      </c:pt>
                      <c:pt idx="175" formatCode="General">
                        <c:v>112.015361242102</c:v>
                      </c:pt>
                      <c:pt idx="176" formatCode="General">
                        <c:v>115.936165637958</c:v>
                      </c:pt>
                      <c:pt idx="177" formatCode="General">
                        <c:v>120.26169303647499</c:v>
                      </c:pt>
                      <c:pt idx="178" formatCode="General">
                        <c:v>124.592626146572</c:v>
                      </c:pt>
                      <c:pt idx="179" formatCode="General">
                        <c:v>128.51499855486099</c:v>
                      </c:pt>
                      <c:pt idx="180" formatCode="General">
                        <c:v>131.75651994498</c:v>
                      </c:pt>
                      <c:pt idx="181" formatCode="General">
                        <c:v>134.295809442653</c:v>
                      </c:pt>
                      <c:pt idx="182" formatCode="General">
                        <c:v>136.37895810472901</c:v>
                      </c:pt>
                      <c:pt idx="183" formatCode="General">
                        <c:v>138.431213827672</c:v>
                      </c:pt>
                      <c:pt idx="184" formatCode="General">
                        <c:v>140.89148231600899</c:v>
                      </c:pt>
                      <c:pt idx="185" formatCode="General">
                        <c:v>144.028609745735</c:v>
                      </c:pt>
                      <c:pt idx="186" formatCode="General">
                        <c:v>147.80854972478201</c:v>
                      </c:pt>
                      <c:pt idx="187" formatCode="General">
                        <c:v>151.86567051102199</c:v>
                      </c:pt>
                      <c:pt idx="188" formatCode="General">
                        <c:v>155.59464947531399</c:v>
                      </c:pt>
                      <c:pt idx="189" formatCode="General">
                        <c:v>158.334944234022</c:v>
                      </c:pt>
                      <c:pt idx="190" formatCode="General">
                        <c:v>159.58443667635299</c:v>
                      </c:pt>
                      <c:pt idx="191" formatCode="General">
                        <c:v>159.166234025954</c:v>
                      </c:pt>
                      <c:pt idx="192" formatCode="General">
                        <c:v>157.28808799623499</c:v>
                      </c:pt>
                      <c:pt idx="193" formatCode="General">
                        <c:v>154.47210948180199</c:v>
                      </c:pt>
                      <c:pt idx="194" formatCode="General">
                        <c:v>151.37929704273401</c:v>
                      </c:pt>
                      <c:pt idx="195" formatCode="General">
                        <c:v>148.59134230789499</c:v>
                      </c:pt>
                      <c:pt idx="196" formatCode="General">
                        <c:v>146.42703804131801</c:v>
                      </c:pt>
                      <c:pt idx="197" formatCode="General">
                        <c:v>144.85699449625099</c:v>
                      </c:pt>
                      <c:pt idx="198" formatCode="General">
                        <c:v>143.543665104761</c:v>
                      </c:pt>
                      <c:pt idx="199" formatCode="General">
                        <c:v>141.987903864397</c:v>
                      </c:pt>
                      <c:pt idx="200" formatCode="General">
                        <c:v>139.72557481810401</c:v>
                      </c:pt>
                      <c:pt idx="201" formatCode="General">
                        <c:v>136.50183120154099</c:v>
                      </c:pt>
                      <c:pt idx="202" formatCode="General">
                        <c:v>132.36176943892499</c:v>
                      </c:pt>
                      <c:pt idx="203" formatCode="General">
                        <c:v>127.62919084723001</c:v>
                      </c:pt>
                      <c:pt idx="204" formatCode="General">
                        <c:v>122.787118916545</c:v>
                      </c:pt>
                      <c:pt idx="205" formatCode="General">
                        <c:v>118.308669377396</c:v>
                      </c:pt>
                      <c:pt idx="206" formatCode="General">
                        <c:v>114.502267609</c:v>
                      </c:pt>
                      <c:pt idx="207" formatCode="General">
                        <c:v>111.426313365783</c:v>
                      </c:pt>
                      <c:pt idx="208" formatCode="General">
                        <c:v>108.89972661099</c:v>
                      </c:pt>
                      <c:pt idx="209" formatCode="General">
                        <c:v>106.598013329113</c:v>
                      </c:pt>
                      <c:pt idx="210" formatCode="General">
                        <c:v>104.193629890125</c:v>
                      </c:pt>
                      <c:pt idx="211" formatCode="General">
                        <c:v>101.485618030035</c:v>
                      </c:pt>
                      <c:pt idx="212" formatCode="General">
                        <c:v>98.470919570735902</c:v>
                      </c:pt>
                      <c:pt idx="213" formatCode="General">
                        <c:v>95.334525256621902</c:v>
                      </c:pt>
                      <c:pt idx="214" formatCode="General">
                        <c:v>92.367492862711998</c:v>
                      </c:pt>
                      <c:pt idx="215" formatCode="General">
                        <c:v>89.848583082883806</c:v>
                      </c:pt>
                      <c:pt idx="216" formatCode="General">
                        <c:v>87.937061950917496</c:v>
                      </c:pt>
                      <c:pt idx="217" formatCode="General">
                        <c:v>86.617419225623095</c:v>
                      </c:pt>
                      <c:pt idx="218" formatCode="General">
                        <c:v>85.714807201671206</c:v>
                      </c:pt>
                      <c:pt idx="219" formatCode="General">
                        <c:v>84.971889528312403</c:v>
                      </c:pt>
                      <c:pt idx="220" formatCode="General">
                        <c:v>84.154411129687801</c:v>
                      </c:pt>
                      <c:pt idx="221" formatCode="General">
                        <c:v>83.142844147034495</c:v>
                      </c:pt>
                      <c:pt idx="222" formatCode="General">
                        <c:v>81.974237179929304</c:v>
                      </c:pt>
                      <c:pt idx="223" formatCode="General">
                        <c:v>80.818777997273699</c:v>
                      </c:pt>
                      <c:pt idx="224" formatCode="General">
                        <c:v>79.901409977154003</c:v>
                      </c:pt>
                      <c:pt idx="225" formatCode="General">
                        <c:v>79.4001253599519</c:v>
                      </c:pt>
                      <c:pt idx="226" formatCode="General">
                        <c:v>79.361274489453095</c:v>
                      </c:pt>
                      <c:pt idx="227" formatCode="General">
                        <c:v>79.665305017141407</c:v>
                      </c:pt>
                      <c:pt idx="228" formatCode="General">
                        <c:v>80.056697636145103</c:v>
                      </c:pt>
                      <c:pt idx="229" formatCode="General">
                        <c:v>80.227185099695006</c:v>
                      </c:pt>
                      <c:pt idx="230" formatCode="General">
                        <c:v>79.921094923029202</c:v>
                      </c:pt>
                      <c:pt idx="231" formatCode="General">
                        <c:v>79.023471536338306</c:v>
                      </c:pt>
                      <c:pt idx="232" formatCode="General">
                        <c:v>77.598439367970599</c:v>
                      </c:pt>
                      <c:pt idx="233" formatCode="General">
                        <c:v>75.864256565973605</c:v>
                      </c:pt>
                      <c:pt idx="234" formatCode="General">
                        <c:v>74.115295424348105</c:v>
                      </c:pt>
                      <c:pt idx="235" formatCode="General">
                        <c:v>72.620694062075302</c:v>
                      </c:pt>
                      <c:pt idx="236" formatCode="General">
                        <c:v>71.537367675308602</c:v>
                      </c:pt>
                      <c:pt idx="237" formatCode="General">
                        <c:v>70.868683356097506</c:v>
                      </c:pt>
                      <c:pt idx="238" formatCode="General">
                        <c:v>70.482107854859606</c:v>
                      </c:pt>
                      <c:pt idx="239" formatCode="General">
                        <c:v>70.176587702175297</c:v>
                      </c:pt>
                      <c:pt idx="240" formatCode="General">
                        <c:v>69.771946289285907</c:v>
                      </c:pt>
                      <c:pt idx="241" formatCode="General">
                        <c:v>69.1850927702136</c:v>
                      </c:pt>
                      <c:pt idx="242" formatCode="General">
                        <c:v>68.463945213662001</c:v>
                      </c:pt>
                      <c:pt idx="243" formatCode="General">
                        <c:v>67.767082519919697</c:v>
                      </c:pt>
                      <c:pt idx="244" formatCode="General">
                        <c:v>67.298526306461397</c:v>
                      </c:pt>
                      <c:pt idx="245" formatCode="General">
                        <c:v>67.224455170766305</c:v>
                      </c:pt>
                      <c:pt idx="246" formatCode="General">
                        <c:v>67.605425636428805</c:v>
                      </c:pt>
                      <c:pt idx="247" formatCode="General">
                        <c:v>68.371291604212203</c:v>
                      </c:pt>
                      <c:pt idx="248" formatCode="General">
                        <c:v>69.349001691367306</c:v>
                      </c:pt>
                      <c:pt idx="249" formatCode="General">
                        <c:v>70.332409297799998</c:v>
                      </c:pt>
                      <c:pt idx="250" formatCode="General">
                        <c:v>71.166314817574005</c:v>
                      </c:pt>
                      <c:pt idx="251" formatCode="General">
                        <c:v>71.810792550205704</c:v>
                      </c:pt>
                      <c:pt idx="252" formatCode="General">
                        <c:v>72.3589745224956</c:v>
                      </c:pt>
                      <c:pt idx="253" formatCode="General">
                        <c:v>72.999310618981099</c:v>
                      </c:pt>
                      <c:pt idx="254" formatCode="General">
                        <c:v>73.9351532231981</c:v>
                      </c:pt>
                      <c:pt idx="255" formatCode="General">
                        <c:v>75.291913076508607</c:v>
                      </c:pt>
                      <c:pt idx="256" formatCode="General">
                        <c:v>77.048126869468007</c:v>
                      </c:pt>
                      <c:pt idx="257" formatCode="General">
                        <c:v>79.018908238795007</c:v>
                      </c:pt>
                      <c:pt idx="258" formatCode="General">
                        <c:v>80.901098748475604</c:v>
                      </c:pt>
                      <c:pt idx="259" formatCode="General">
                        <c:v>82.3660947260977</c:v>
                      </c:pt>
                      <c:pt idx="260" formatCode="General">
                        <c:v>83.167684407763801</c:v>
                      </c:pt>
                      <c:pt idx="261" formatCode="General">
                        <c:v>83.225561969309794</c:v>
                      </c:pt>
                      <c:pt idx="262" formatCode="General">
                        <c:v>82.653303842995001</c:v>
                      </c:pt>
                      <c:pt idx="263" formatCode="General">
                        <c:v>81.719671947509099</c:v>
                      </c:pt>
                      <c:pt idx="264" formatCode="General">
                        <c:v>80.756678155037804</c:v>
                      </c:pt>
                      <c:pt idx="265" formatCode="General">
                        <c:v>80.047613737542093</c:v>
                      </c:pt>
                      <c:pt idx="266" formatCode="General">
                        <c:v>79.735673925510994</c:v>
                      </c:pt>
                      <c:pt idx="267" formatCode="General">
                        <c:v>79.786017869670999</c:v>
                      </c:pt>
                      <c:pt idx="268" formatCode="General">
                        <c:v>80.014021481387601</c:v>
                      </c:pt>
                      <c:pt idx="269" formatCode="General">
                        <c:v>80.167714412837398</c:v>
                      </c:pt>
                      <c:pt idx="270" formatCode="General">
                        <c:v>80.032324729658995</c:v>
                      </c:pt>
                      <c:pt idx="271" formatCode="General">
                        <c:v>79.517052334042702</c:v>
                      </c:pt>
                      <c:pt idx="272" formatCode="General">
                        <c:v>78.691526657510806</c:v>
                      </c:pt>
                      <c:pt idx="273" formatCode="General">
                        <c:v>77.758979502738299</c:v>
                      </c:pt>
                      <c:pt idx="274" formatCode="General">
                        <c:v>76.977450128688204</c:v>
                      </c:pt>
                      <c:pt idx="275" formatCode="General">
                        <c:v>76.560066742069495</c:v>
                      </c:pt>
                      <c:pt idx="276" formatCode="General">
                        <c:v>76.593145347109598</c:v>
                      </c:pt>
                      <c:pt idx="277" formatCode="General">
                        <c:v>77.003672238220105</c:v>
                      </c:pt>
                      <c:pt idx="278" formatCode="General">
                        <c:v>77.588531193983499</c:v>
                      </c:pt>
                      <c:pt idx="279" formatCode="General">
                        <c:v>78.094010633533799</c:v>
                      </c:pt>
                      <c:pt idx="280" formatCode="General">
                        <c:v>78.314816943839105</c:v>
                      </c:pt>
                      <c:pt idx="281" formatCode="General">
                        <c:v>78.174407080014802</c:v>
                      </c:pt>
                      <c:pt idx="282" formatCode="General">
                        <c:v>77.755749846595606</c:v>
                      </c:pt>
                      <c:pt idx="283" formatCode="General">
                        <c:v>77.270810892790806</c:v>
                      </c:pt>
                      <c:pt idx="284" formatCode="General">
                        <c:v>76.980753976794105</c:v>
                      </c:pt>
                      <c:pt idx="285" formatCode="General">
                        <c:v>77.097939079149299</c:v>
                      </c:pt>
                      <c:pt idx="286" formatCode="General">
                        <c:v>77.707895238953697</c:v>
                      </c:pt>
                      <c:pt idx="287" formatCode="General">
                        <c:v>78.741743780907598</c:v>
                      </c:pt>
                      <c:pt idx="288" formatCode="General">
                        <c:v>80.009912605664496</c:v>
                      </c:pt>
                      <c:pt idx="289" formatCode="General">
                        <c:v>81.283904734745803</c:v>
                      </c:pt>
                      <c:pt idx="290" formatCode="General">
                        <c:v>82.393656607160807</c:v>
                      </c:pt>
                      <c:pt idx="291" formatCode="General">
                        <c:v>83.301198924906302</c:v>
                      </c:pt>
                      <c:pt idx="292" formatCode="General">
                        <c:v>84.119807815640897</c:v>
                      </c:pt>
                      <c:pt idx="293" formatCode="General">
                        <c:v>85.068642723552998</c:v>
                      </c:pt>
                      <c:pt idx="294" formatCode="General">
                        <c:v>86.378211022800997</c:v>
                      </c:pt>
                      <c:pt idx="295" formatCode="General">
                        <c:v>88.182139525092694</c:v>
                      </c:pt>
                      <c:pt idx="296" formatCode="General">
                        <c:v>90.437698135898003</c:v>
                      </c:pt>
                      <c:pt idx="297" formatCode="General">
                        <c:v>92.908224513367202</c:v>
                      </c:pt>
                      <c:pt idx="298" formatCode="General">
                        <c:v>95.218157077112295</c:v>
                      </c:pt>
                      <c:pt idx="299" formatCode="General">
                        <c:v>96.964073761530102</c:v>
                      </c:pt>
                      <c:pt idx="300" formatCode="General">
                        <c:v>97.843323711802995</c:v>
                      </c:pt>
                      <c:pt idx="301" formatCode="General">
                        <c:v>97.754025351755402</c:v>
                      </c:pt>
                      <c:pt idx="302" formatCode="General">
                        <c:v>96.829676419981894</c:v>
                      </c:pt>
                      <c:pt idx="303" formatCode="General">
                        <c:v>95.3950808453001</c:v>
                      </c:pt>
                      <c:pt idx="304" formatCode="General">
                        <c:v>93.8590226478441</c:v>
                      </c:pt>
                      <c:pt idx="305" formatCode="General">
                        <c:v>92.582269621755202</c:v>
                      </c:pt>
                      <c:pt idx="306" formatCode="General">
                        <c:v>91.768282117245207</c:v>
                      </c:pt>
                      <c:pt idx="307" formatCode="General">
                        <c:v>91.415097324610798</c:v>
                      </c:pt>
                      <c:pt idx="308" formatCode="General">
                        <c:v>91.343660588363704</c:v>
                      </c:pt>
                      <c:pt idx="309" formatCode="General">
                        <c:v>91.289211603030296</c:v>
                      </c:pt>
                      <c:pt idx="310" formatCode="General">
                        <c:v>91.0190635481936</c:v>
                      </c:pt>
                      <c:pt idx="311" formatCode="General">
                        <c:v>90.430975119029895</c:v>
                      </c:pt>
                      <c:pt idx="312" formatCode="General">
                        <c:v>89.594618856619903</c:v>
                      </c:pt>
                      <c:pt idx="313" formatCode="General">
                        <c:v>88.721064651183696</c:v>
                      </c:pt>
                      <c:pt idx="314" formatCode="General">
                        <c:v>88.073078371863303</c:v>
                      </c:pt>
                      <c:pt idx="315" formatCode="General">
                        <c:v>87.851746989446696</c:v>
                      </c:pt>
                      <c:pt idx="316" formatCode="General">
                        <c:v>88.103910246583297</c:v>
                      </c:pt>
                      <c:pt idx="317" formatCode="General">
                        <c:v>88.6868254283754</c:v>
                      </c:pt>
                      <c:pt idx="318" formatCode="General">
                        <c:v>89.304624641644196</c:v>
                      </c:pt>
                      <c:pt idx="319" formatCode="General">
                        <c:v>89.603862106093104</c:v>
                      </c:pt>
                      <c:pt idx="320" formatCode="General">
                        <c:v>89.293176169805605</c:v>
                      </c:pt>
                      <c:pt idx="321" formatCode="General">
                        <c:v>88.243190658302098</c:v>
                      </c:pt>
                      <c:pt idx="322" formatCode="General">
                        <c:v>86.530466948195794</c:v>
                      </c:pt>
                      <c:pt idx="323" formatCode="General">
                        <c:v>84.410470463510805</c:v>
                      </c:pt>
                      <c:pt idx="324" formatCode="General">
                        <c:v>82.230945206745602</c:v>
                      </c:pt>
                      <c:pt idx="325" formatCode="General">
                        <c:v>80.318735685354596</c:v>
                      </c:pt>
                      <c:pt idx="326" formatCode="General">
                        <c:v>78.8818844079765</c:v>
                      </c:pt>
                      <c:pt idx="327" formatCode="General">
                        <c:v>77.961717262273893</c:v>
                      </c:pt>
                      <c:pt idx="328" formatCode="General">
                        <c:v>77.449646609365203</c:v>
                      </c:pt>
                      <c:pt idx="329" formatCode="General">
                        <c:v>77.158422151684306</c:v>
                      </c:pt>
                      <c:pt idx="330" formatCode="General">
                        <c:v>76.917134948195994</c:v>
                      </c:pt>
                      <c:pt idx="331" formatCode="General">
                        <c:v>76.651106993800497</c:v>
                      </c:pt>
                      <c:pt idx="332" formatCode="General">
                        <c:v>76.414775277253497</c:v>
                      </c:pt>
                      <c:pt idx="333" formatCode="General">
                        <c:v>76.364906745978999</c:v>
                      </c:pt>
                      <c:pt idx="334" formatCode="General">
                        <c:v>76.685435134386694</c:v>
                      </c:pt>
                      <c:pt idx="335" formatCode="General">
                        <c:v>77.494631629149694</c:v>
                      </c:pt>
                      <c:pt idx="336" formatCode="General">
                        <c:v>78.772726474085005</c:v>
                      </c:pt>
                      <c:pt idx="337" formatCode="General">
                        <c:v>80.340612614776106</c:v>
                      </c:pt>
                      <c:pt idx="338" formatCode="General">
                        <c:v>81.900707908689398</c:v>
                      </c:pt>
                      <c:pt idx="339" formatCode="General">
                        <c:v>83.1268910072789</c:v>
                      </c:pt>
                      <c:pt idx="340" formatCode="General">
                        <c:v>83.770936128783603</c:v>
                      </c:pt>
                      <c:pt idx="341" formatCode="General">
                        <c:v>83.745613113403394</c:v>
                      </c:pt>
                      <c:pt idx="342" formatCode="General">
                        <c:v>83.152521262967198</c:v>
                      </c:pt>
                      <c:pt idx="343" formatCode="General">
                        <c:v>82.242927023345004</c:v>
                      </c:pt>
                      <c:pt idx="344" formatCode="General">
                        <c:v>81.324782247014099</c:v>
                      </c:pt>
                      <c:pt idx="345" formatCode="General">
                        <c:v>80.649277923883901</c:v>
                      </c:pt>
                      <c:pt idx="346" formatCode="General">
                        <c:v>80.318083000496699</c:v>
                      </c:pt>
                      <c:pt idx="347" formatCode="General">
                        <c:v>80.244889575673398</c:v>
                      </c:pt>
                      <c:pt idx="348" formatCode="General">
                        <c:v>80.184920849933206</c:v>
                      </c:pt>
                      <c:pt idx="349" formatCode="General">
                        <c:v>79.821228657284394</c:v>
                      </c:pt>
                      <c:pt idx="350" formatCode="General">
                        <c:v>78.876236322596796</c:v>
                      </c:pt>
                      <c:pt idx="351" formatCode="General">
                        <c:v>77.208570869269707</c:v>
                      </c:pt>
                      <c:pt idx="352" formatCode="General">
                        <c:v>74.861633965489702</c:v>
                      </c:pt>
                      <c:pt idx="353" formatCode="General">
                        <c:v>72.048809743788993</c:v>
                      </c:pt>
                      <c:pt idx="354" formatCode="General">
                        <c:v>69.0834873585884</c:v>
                      </c:pt>
                      <c:pt idx="355" formatCode="General">
                        <c:v>66.281397424114104</c:v>
                      </c:pt>
                      <c:pt idx="356" formatCode="General">
                        <c:v>63.871134494786801</c:v>
                      </c:pt>
                      <c:pt idx="357" formatCode="General">
                        <c:v>61.9435431798032</c:v>
                      </c:pt>
                      <c:pt idx="358" formatCode="General">
                        <c:v>60.454442653451302</c:v>
                      </c:pt>
                      <c:pt idx="359" formatCode="General">
                        <c:v>59.274506077392601</c:v>
                      </c:pt>
                      <c:pt idx="360" formatCode="General">
                        <c:v>58.262911859124301</c:v>
                      </c:pt>
                      <c:pt idx="361" formatCode="General">
                        <c:v>57.333902543679301</c:v>
                      </c:pt>
                      <c:pt idx="362" formatCode="General">
                        <c:v>56.489975397610699</c:v>
                      </c:pt>
                      <c:pt idx="363" formatCode="General">
                        <c:v>55.809828907109399</c:v>
                      </c:pt>
                      <c:pt idx="364" formatCode="General">
                        <c:v>55.397570557147503</c:v>
                      </c:pt>
                      <c:pt idx="365" formatCode="General">
                        <c:v>55.314958396549102</c:v>
                      </c:pt>
                      <c:pt idx="366" formatCode="General">
                        <c:v>55.524927667820002</c:v>
                      </c:pt>
                      <c:pt idx="367" formatCode="General">
                        <c:v>55.870153084796499</c:v>
                      </c:pt>
                      <c:pt idx="368" formatCode="General">
                        <c:v>56.096912633882503</c:v>
                      </c:pt>
                      <c:pt idx="369" formatCode="General">
                        <c:v>55.917355466503103</c:v>
                      </c:pt>
                      <c:pt idx="370" formatCode="General">
                        <c:v>55.088959484782301</c:v>
                      </c:pt>
                      <c:pt idx="371" formatCode="General">
                        <c:v>53.4837467462945</c:v>
                      </c:pt>
                      <c:pt idx="372" formatCode="General">
                        <c:v>51.123750531815801</c:v>
                      </c:pt>
                      <c:pt idx="373" formatCode="General">
                        <c:v>48.171478126805901</c:v>
                      </c:pt>
                      <c:pt idx="374" formatCode="General">
                        <c:v>44.879857812003699</c:v>
                      </c:pt>
                      <c:pt idx="375" formatCode="General">
                        <c:v>41.519528368781998</c:v>
                      </c:pt>
                      <c:pt idx="376" formatCode="General">
                        <c:v>38.307689558352898</c:v>
                      </c:pt>
                      <c:pt idx="377" formatCode="General">
                        <c:v>35.3603403757132</c:v>
                      </c:pt>
                      <c:pt idx="378" formatCode="General">
                        <c:v>32.680167305864998</c:v>
                      </c:pt>
                      <c:pt idx="379" formatCode="General">
                        <c:v>30.1796275925618</c:v>
                      </c:pt>
                      <c:pt idx="380" formatCode="General">
                        <c:v>27.727635756607398</c:v>
                      </c:pt>
                      <c:pt idx="381" formatCode="General">
                        <c:v>25.202332513990999</c:v>
                      </c:pt>
                      <c:pt idx="382" formatCode="General">
                        <c:v>22.533022675558399</c:v>
                      </c:pt>
                      <c:pt idx="383" formatCode="General">
                        <c:v>19.720362630519201</c:v>
                      </c:pt>
                      <c:pt idx="384" formatCode="General">
                        <c:v>16.832401020645101</c:v>
                      </c:pt>
                      <c:pt idx="385" formatCode="General">
                        <c:v>13.9818581981362</c:v>
                      </c:pt>
                      <c:pt idx="386" formatCode="General">
                        <c:v>11.2946335675939</c:v>
                      </c:pt>
                      <c:pt idx="387" formatCode="General">
                        <c:v>8.8800739914070199</c:v>
                      </c:pt>
                      <c:pt idx="388" formatCode="General">
                        <c:v>6.8107090861378499</c:v>
                      </c:pt>
                      <c:pt idx="389" formatCode="General">
                        <c:v>5.11464374442967</c:v>
                      </c:pt>
                      <c:pt idx="390" formatCode="General">
                        <c:v>3.77945152674606</c:v>
                      </c:pt>
                      <c:pt idx="391" formatCode="General">
                        <c:v>2.7635672155489401</c:v>
                      </c:pt>
                      <c:pt idx="392" formatCode="General">
                        <c:v>2.01030820532646</c:v>
                      </c:pt>
                      <c:pt idx="393" formatCode="General">
                        <c:v>1.46045071885</c:v>
                      </c:pt>
                      <c:pt idx="394" formatCode="General">
                        <c:v>1.0609869053781</c:v>
                      </c:pt>
                      <c:pt idx="395" formatCode="General">
                        <c:v>0.76948195531429897</c:v>
                      </c:pt>
                      <c:pt idx="396" formatCode="General">
                        <c:v>0.554767642299133</c:v>
                      </c:pt>
                      <c:pt idx="397" formatCode="General">
                        <c:v>0.39533189891113202</c:v>
                      </c:pt>
                      <c:pt idx="398" formatCode="General">
                        <c:v>0.27677282815811299</c:v>
                      </c:pt>
                      <c:pt idx="399" formatCode="General">
                        <c:v>0.18932032614639899</c:v>
                      </c:pt>
                      <c:pt idx="400" formatCode="General">
                        <c:v>0.125949484269953</c:v>
                      </c:pt>
                      <c:pt idx="401" formatCode="General">
                        <c:v>8.1204786937146195E-2</c:v>
                      </c:pt>
                      <c:pt idx="402" formatCode="General">
                        <c:v>5.0607421672431097E-2</c:v>
                      </c:pt>
                      <c:pt idx="403" formatCode="General">
                        <c:v>3.04283210595871E-2</c:v>
                      </c:pt>
                      <c:pt idx="404" formatCode="General">
                        <c:v>1.76278996607158E-2</c:v>
                      </c:pt>
                      <c:pt idx="405" formatCode="General">
                        <c:v>9.8307437416493403E-3</c:v>
                      </c:pt>
                      <c:pt idx="406" formatCode="General">
                        <c:v>5.2742989580760501E-3</c:v>
                      </c:pt>
                      <c:pt idx="407" formatCode="General">
                        <c:v>2.72114521176207E-3</c:v>
                      </c:pt>
                      <c:pt idx="408" formatCode="General">
                        <c:v>1.34965523918514E-3</c:v>
                      </c:pt>
                      <c:pt idx="409" formatCode="General">
                        <c:v>6.4341943727789E-4</c:v>
                      </c:pt>
                      <c:pt idx="410" formatCode="General">
                        <c:v>2.9478759673031498E-4</c:v>
                      </c:pt>
                      <c:pt idx="411" formatCode="General">
                        <c:v>1.29786628631624E-4</c:v>
                      </c:pt>
                      <c:pt idx="412">
                        <c:v>5.4907402826227E-5</c:v>
                      </c:pt>
                      <c:pt idx="413">
                        <c:v>2.23200383737369E-5</c:v>
                      </c:pt>
                      <c:pt idx="414">
                        <c:v>8.7178736619593902E-6</c:v>
                      </c:pt>
                      <c:pt idx="415">
                        <c:v>3.2716745836088602E-6</c:v>
                      </c:pt>
                      <c:pt idx="416">
                        <c:v>1.17969125068927E-6</c:v>
                      </c:pt>
                      <c:pt idx="417">
                        <c:v>4.0869740687062299E-7</c:v>
                      </c:pt>
                      <c:pt idx="418">
                        <c:v>1.3604054063940701E-7</c:v>
                      </c:pt>
                      <c:pt idx="419">
                        <c:v>4.3507707757005201E-8</c:v>
                      </c:pt>
                      <c:pt idx="420">
                        <c:v>1.3368860730266299E-8</c:v>
                      </c:pt>
                      <c:pt idx="421">
                        <c:v>3.9468646983476302E-9</c:v>
                      </c:pt>
                      <c:pt idx="422">
                        <c:v>1.11953906562273E-9</c:v>
                      </c:pt>
                      <c:pt idx="423">
                        <c:v>3.0510907585280999E-10</c:v>
                      </c:pt>
                      <c:pt idx="424">
                        <c:v>7.9891329693677403E-11</c:v>
                      </c:pt>
                      <c:pt idx="425">
                        <c:v>2.00989180999109E-11</c:v>
                      </c:pt>
                      <c:pt idx="426">
                        <c:v>4.8581858502345198E-12</c:v>
                      </c:pt>
                      <c:pt idx="427">
                        <c:v>1.1282463021159301E-12</c:v>
                      </c:pt>
                      <c:pt idx="428">
                        <c:v>2.5174567611896301E-13</c:v>
                      </c:pt>
                      <c:pt idx="429">
                        <c:v>5.3969500673950501E-14</c:v>
                      </c:pt>
                      <c:pt idx="430">
                        <c:v>1.1116371178406201E-14</c:v>
                      </c:pt>
                      <c:pt idx="431">
                        <c:v>2.1999151263781299E-15</c:v>
                      </c:pt>
                      <c:pt idx="432">
                        <c:v>4.1828958423598798E-16</c:v>
                      </c:pt>
                      <c:pt idx="433">
                        <c:v>7.6414611134347397E-17</c:v>
                      </c:pt>
                      <c:pt idx="434">
                        <c:v>1.3412322666504399E-17</c:v>
                      </c:pt>
                      <c:pt idx="435">
                        <c:v>2.2618291893421301E-18</c:v>
                      </c:pt>
                      <c:pt idx="436">
                        <c:v>3.6647456683721502E-19</c:v>
                      </c:pt>
                      <c:pt idx="437">
                        <c:v>5.7050059151182899E-20</c:v>
                      </c:pt>
                      <c:pt idx="438">
                        <c:v>8.5328985105158205E-21</c:v>
                      </c:pt>
                      <c:pt idx="439">
                        <c:v>1.2262112129160999E-21</c:v>
                      </c:pt>
                      <c:pt idx="440">
                        <c:v>1.69302046385076E-22</c:v>
                      </c:pt>
                      <c:pt idx="441">
                        <c:v>2.2458841652051599E-23</c:v>
                      </c:pt>
                      <c:pt idx="442">
                        <c:v>2.8624685235059599E-24</c:v>
                      </c:pt>
                      <c:pt idx="443">
                        <c:v>3.5052767102325601E-25</c:v>
                      </c:pt>
                      <c:pt idx="444">
                        <c:v>4.12412780812753E-26</c:v>
                      </c:pt>
                      <c:pt idx="445">
                        <c:v>4.6619771977725699E-27</c:v>
                      </c:pt>
                      <c:pt idx="446">
                        <c:v>5.0633318865929603E-28</c:v>
                      </c:pt>
                      <c:pt idx="447">
                        <c:v>5.2836113673310205E-29</c:v>
                      </c:pt>
                      <c:pt idx="448">
                        <c:v>5.29728766297345E-30</c:v>
                      </c:pt>
                      <c:pt idx="449">
                        <c:v>5.1027520955526402E-31</c:v>
                      </c:pt>
                      <c:pt idx="450">
                        <c:v>4.7226265330664299E-32</c:v>
                      </c:pt>
                      <c:pt idx="451">
                        <c:v>4.1994358995973697E-33</c:v>
                      </c:pt>
                      <c:pt idx="452">
                        <c:v>3.5877860016264499E-34</c:v>
                      </c:pt>
                      <c:pt idx="453">
                        <c:v>2.9450340900096498E-35</c:v>
                      </c:pt>
                      <c:pt idx="454">
                        <c:v>2.3226423593698699E-36</c:v>
                      </c:pt>
                      <c:pt idx="455">
                        <c:v>1.7599591148108701E-37</c:v>
                      </c:pt>
                      <c:pt idx="456">
                        <c:v>1.2813006201675299E-38</c:v>
                      </c:pt>
                      <c:pt idx="457">
                        <c:v>8.9624699900701796E-40</c:v>
                      </c:pt>
                      <c:pt idx="458">
                        <c:v>6.0232739109585395E-41</c:v>
                      </c:pt>
                      <c:pt idx="459">
                        <c:v>3.8892488586249097E-42</c:v>
                      </c:pt>
                      <c:pt idx="460">
                        <c:v>2.4128319400794098E-43</c:v>
                      </c:pt>
                      <c:pt idx="461">
                        <c:v>1.4381912238655101E-44</c:v>
                      </c:pt>
                      <c:pt idx="462">
                        <c:v>8.2363428415405898E-46</c:v>
                      </c:pt>
                      <c:pt idx="463">
                        <c:v>4.5319010462999796E-47</c:v>
                      </c:pt>
                      <c:pt idx="464">
                        <c:v>2.3958225138266699E-48</c:v>
                      </c:pt>
                      <c:pt idx="465">
                        <c:v>1.21690614914577E-49</c:v>
                      </c:pt>
                      <c:pt idx="466">
                        <c:v>5.9386502710528803E-51</c:v>
                      </c:pt>
                      <c:pt idx="467">
                        <c:v>2.7844962392718198E-52</c:v>
                      </c:pt>
                      <c:pt idx="468">
                        <c:v>1.2543933464706599E-53</c:v>
                      </c:pt>
                      <c:pt idx="469">
                        <c:v>5.4293653704854796E-55</c:v>
                      </c:pt>
                      <c:pt idx="470">
                        <c:v>2.2578371582387301E-56</c:v>
                      </c:pt>
                      <c:pt idx="471">
                        <c:v>9.0212015200486097E-58</c:v>
                      </c:pt>
                      <c:pt idx="472">
                        <c:v>3.4630947454821098E-59</c:v>
                      </c:pt>
                      <c:pt idx="473">
                        <c:v>1.2772990322395801E-60</c:v>
                      </c:pt>
                      <c:pt idx="474">
                        <c:v>4.52635918033113E-62</c:v>
                      </c:pt>
                      <c:pt idx="475">
                        <c:v>1.5411100930488E-63</c:v>
                      </c:pt>
                      <c:pt idx="476">
                        <c:v>5.0413463652720501E-65</c:v>
                      </c:pt>
                      <c:pt idx="477">
                        <c:v>1.58448316512685E-66</c:v>
                      </c:pt>
                      <c:pt idx="478">
                        <c:v>4.7847245663538697E-68</c:v>
                      </c:pt>
                      <c:pt idx="479">
                        <c:v>1.3882077884182999E-69</c:v>
                      </c:pt>
                      <c:pt idx="480">
                        <c:v>3.8697261425540501E-71</c:v>
                      </c:pt>
                      <c:pt idx="481">
                        <c:v>1.0364162339111699E-72</c:v>
                      </c:pt>
                      <c:pt idx="482">
                        <c:v>2.66695939289292E-74</c:v>
                      </c:pt>
                      <c:pt idx="483">
                        <c:v>6.5936641145499796E-76</c:v>
                      </c:pt>
                      <c:pt idx="484">
                        <c:v>1.56626577390186E-77</c:v>
                      </c:pt>
                      <c:pt idx="485">
                        <c:v>3.57464004474526E-79</c:v>
                      </c:pt>
                      <c:pt idx="486">
                        <c:v>7.8383995169817999E-81</c:v>
                      </c:pt>
                      <c:pt idx="487">
                        <c:v>1.6513939728521601E-82</c:v>
                      </c:pt>
                      <c:pt idx="488">
                        <c:v>3.3427370560604501E-84</c:v>
                      </c:pt>
                      <c:pt idx="489">
                        <c:v>6.5010268103630393E-86</c:v>
                      </c:pt>
                      <c:pt idx="490">
                        <c:v>1.21475842303359E-87</c:v>
                      </c:pt>
                      <c:pt idx="491">
                        <c:v>2.1808515378685099E-89</c:v>
                      </c:pt>
                      <c:pt idx="492">
                        <c:v>3.7617549864432602E-91</c:v>
                      </c:pt>
                      <c:pt idx="493">
                        <c:v>6.2342344331272501E-93</c:v>
                      </c:pt>
                      <c:pt idx="494">
                        <c:v>9.92667891230227E-95</c:v>
                      </c:pt>
                      <c:pt idx="495">
                        <c:v>1.51863372452288E-96</c:v>
                      </c:pt>
                      <c:pt idx="496">
                        <c:v>2.23218572499143E-98</c:v>
                      </c:pt>
                      <c:pt idx="497">
                        <c:v>3.1523601843984802E-100</c:v>
                      </c:pt>
                      <c:pt idx="498">
                        <c:v>4.2772985189717997E-102</c:v>
                      </c:pt>
                      <c:pt idx="499">
                        <c:v>5.5761122777107702E-104</c:v>
                      </c:pt>
                      <c:pt idx="500">
                        <c:v>6.9842805989697595E-10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9-7285-43DD-A45D-2E082C116C2A}"/>
                  </c:ext>
                </c:extLst>
              </c15:ser>
            </c15:filteredScatterSeries>
            <c15:filteredScatterSeries>
              <c15:ser>
                <c:idx val="9"/>
                <c:order val="9"/>
                <c:tx>
                  <c:v>DOS=08</c:v>
                </c:tx>
                <c:spPr>
                  <a:ln w="19050" cap="rnd">
                    <a:solidFill>
                      <a:schemeClr val="tx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08'!$M$2:$M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-2.5000000000000001E-2</c:v>
                      </c:pt>
                      <c:pt idx="1">
                        <c:v>-2.4899999999999999E-2</c:v>
                      </c:pt>
                      <c:pt idx="2">
                        <c:v>-2.4799999999999999E-2</c:v>
                      </c:pt>
                      <c:pt idx="3">
                        <c:v>-2.47E-2</c:v>
                      </c:pt>
                      <c:pt idx="4">
                        <c:v>-2.46E-2</c:v>
                      </c:pt>
                      <c:pt idx="5">
                        <c:v>-2.4500000000000001E-2</c:v>
                      </c:pt>
                      <c:pt idx="6">
                        <c:v>-2.4400000000000002E-2</c:v>
                      </c:pt>
                      <c:pt idx="7">
                        <c:v>-2.4299999999999999E-2</c:v>
                      </c:pt>
                      <c:pt idx="8">
                        <c:v>-2.4199999999999999E-2</c:v>
                      </c:pt>
                      <c:pt idx="9">
                        <c:v>-2.41E-2</c:v>
                      </c:pt>
                      <c:pt idx="10">
                        <c:v>-2.4E-2</c:v>
                      </c:pt>
                      <c:pt idx="11">
                        <c:v>-2.3900000000000001E-2</c:v>
                      </c:pt>
                      <c:pt idx="12">
                        <c:v>-2.3800000000000002E-2</c:v>
                      </c:pt>
                      <c:pt idx="13">
                        <c:v>-2.3699999999999999E-2</c:v>
                      </c:pt>
                      <c:pt idx="14">
                        <c:v>-2.3599999999999999E-2</c:v>
                      </c:pt>
                      <c:pt idx="15">
                        <c:v>-2.35E-2</c:v>
                      </c:pt>
                      <c:pt idx="16">
                        <c:v>-2.3400000000000001E-2</c:v>
                      </c:pt>
                      <c:pt idx="17">
                        <c:v>-2.3300000000000001E-2</c:v>
                      </c:pt>
                      <c:pt idx="18">
                        <c:v>-2.3199999999999998E-2</c:v>
                      </c:pt>
                      <c:pt idx="19">
                        <c:v>-2.3099999999999999E-2</c:v>
                      </c:pt>
                      <c:pt idx="20">
                        <c:v>-2.3E-2</c:v>
                      </c:pt>
                      <c:pt idx="21">
                        <c:v>-2.29E-2</c:v>
                      </c:pt>
                      <c:pt idx="22">
                        <c:v>-2.2800000000000001E-2</c:v>
                      </c:pt>
                      <c:pt idx="23">
                        <c:v>-2.2700000000000001E-2</c:v>
                      </c:pt>
                      <c:pt idx="24">
                        <c:v>-2.2599999999999999E-2</c:v>
                      </c:pt>
                      <c:pt idx="25">
                        <c:v>-2.2499999999999999E-2</c:v>
                      </c:pt>
                      <c:pt idx="26">
                        <c:v>-2.24E-2</c:v>
                      </c:pt>
                      <c:pt idx="27">
                        <c:v>-2.23E-2</c:v>
                      </c:pt>
                      <c:pt idx="28">
                        <c:v>-2.2200000000000001E-2</c:v>
                      </c:pt>
                      <c:pt idx="29">
                        <c:v>-2.2100000000000002E-2</c:v>
                      </c:pt>
                      <c:pt idx="30">
                        <c:v>-2.1999999999999999E-2</c:v>
                      </c:pt>
                      <c:pt idx="31">
                        <c:v>-2.1899999999999999E-2</c:v>
                      </c:pt>
                      <c:pt idx="32">
                        <c:v>-2.18E-2</c:v>
                      </c:pt>
                      <c:pt idx="33">
                        <c:v>-2.1700000000000001E-2</c:v>
                      </c:pt>
                      <c:pt idx="34">
                        <c:v>-2.1600000000000001E-2</c:v>
                      </c:pt>
                      <c:pt idx="35">
                        <c:v>-2.1499999999999998E-2</c:v>
                      </c:pt>
                      <c:pt idx="36">
                        <c:v>-2.1399999999999999E-2</c:v>
                      </c:pt>
                      <c:pt idx="37">
                        <c:v>-2.1299999999999999E-2</c:v>
                      </c:pt>
                      <c:pt idx="38">
                        <c:v>-2.12E-2</c:v>
                      </c:pt>
                      <c:pt idx="39">
                        <c:v>-2.1100000000000001E-2</c:v>
                      </c:pt>
                      <c:pt idx="40">
                        <c:v>-2.1000000000000001E-2</c:v>
                      </c:pt>
                      <c:pt idx="41">
                        <c:v>-2.0899999999999998E-2</c:v>
                      </c:pt>
                      <c:pt idx="42">
                        <c:v>-2.0799999999999999E-2</c:v>
                      </c:pt>
                      <c:pt idx="43">
                        <c:v>-2.07E-2</c:v>
                      </c:pt>
                      <c:pt idx="44">
                        <c:v>-2.06E-2</c:v>
                      </c:pt>
                      <c:pt idx="45">
                        <c:v>-2.0500000000000001E-2</c:v>
                      </c:pt>
                      <c:pt idx="46">
                        <c:v>-2.0400000000000001E-2</c:v>
                      </c:pt>
                      <c:pt idx="47">
                        <c:v>-2.0299999999999999E-2</c:v>
                      </c:pt>
                      <c:pt idx="48">
                        <c:v>-2.0199999999999999E-2</c:v>
                      </c:pt>
                      <c:pt idx="49">
                        <c:v>-2.01E-2</c:v>
                      </c:pt>
                      <c:pt idx="50">
                        <c:v>-0.02</c:v>
                      </c:pt>
                      <c:pt idx="51">
                        <c:v>-1.9900000000000001E-2</c:v>
                      </c:pt>
                      <c:pt idx="52">
                        <c:v>-1.9800000000000002E-2</c:v>
                      </c:pt>
                      <c:pt idx="53">
                        <c:v>-1.9699999999999999E-2</c:v>
                      </c:pt>
                      <c:pt idx="54">
                        <c:v>-1.9599999999999999E-2</c:v>
                      </c:pt>
                      <c:pt idx="55">
                        <c:v>-1.95E-2</c:v>
                      </c:pt>
                      <c:pt idx="56">
                        <c:v>-1.9400000000000001E-2</c:v>
                      </c:pt>
                      <c:pt idx="57">
                        <c:v>-1.9300000000000001E-2</c:v>
                      </c:pt>
                      <c:pt idx="58">
                        <c:v>-1.9199999999999998E-2</c:v>
                      </c:pt>
                      <c:pt idx="59">
                        <c:v>-1.9099999999999999E-2</c:v>
                      </c:pt>
                      <c:pt idx="60">
                        <c:v>-1.9E-2</c:v>
                      </c:pt>
                      <c:pt idx="61">
                        <c:v>-1.89E-2</c:v>
                      </c:pt>
                      <c:pt idx="62">
                        <c:v>-1.8800000000000001E-2</c:v>
                      </c:pt>
                      <c:pt idx="63">
                        <c:v>-1.8700000000000001E-2</c:v>
                      </c:pt>
                      <c:pt idx="64">
                        <c:v>-1.8599999999999998E-2</c:v>
                      </c:pt>
                      <c:pt idx="65">
                        <c:v>-1.8499999999999999E-2</c:v>
                      </c:pt>
                      <c:pt idx="66">
                        <c:v>-1.84E-2</c:v>
                      </c:pt>
                      <c:pt idx="67">
                        <c:v>-1.83E-2</c:v>
                      </c:pt>
                      <c:pt idx="68">
                        <c:v>-1.8200000000000001E-2</c:v>
                      </c:pt>
                      <c:pt idx="69">
                        <c:v>-1.8100000000000002E-2</c:v>
                      </c:pt>
                      <c:pt idx="70">
                        <c:v>-1.7999999999999999E-2</c:v>
                      </c:pt>
                      <c:pt idx="71">
                        <c:v>-1.7899999999999999E-2</c:v>
                      </c:pt>
                      <c:pt idx="72">
                        <c:v>-1.78E-2</c:v>
                      </c:pt>
                      <c:pt idx="73">
                        <c:v>-1.77E-2</c:v>
                      </c:pt>
                      <c:pt idx="74">
                        <c:v>-1.7600000000000001E-2</c:v>
                      </c:pt>
                      <c:pt idx="75">
                        <c:v>-1.7500000000000002E-2</c:v>
                      </c:pt>
                      <c:pt idx="76">
                        <c:v>-1.7399999999999999E-2</c:v>
                      </c:pt>
                      <c:pt idx="77">
                        <c:v>-1.7299999999999999E-2</c:v>
                      </c:pt>
                      <c:pt idx="78">
                        <c:v>-1.72E-2</c:v>
                      </c:pt>
                      <c:pt idx="79">
                        <c:v>-1.7100000000000001E-2</c:v>
                      </c:pt>
                      <c:pt idx="80">
                        <c:v>-1.7000000000000001E-2</c:v>
                      </c:pt>
                      <c:pt idx="81">
                        <c:v>-1.6899999999999998E-2</c:v>
                      </c:pt>
                      <c:pt idx="82">
                        <c:v>-1.6799999999999999E-2</c:v>
                      </c:pt>
                      <c:pt idx="83">
                        <c:v>-1.67E-2</c:v>
                      </c:pt>
                      <c:pt idx="84">
                        <c:v>-1.66E-2</c:v>
                      </c:pt>
                      <c:pt idx="85">
                        <c:v>-1.6500000000000001E-2</c:v>
                      </c:pt>
                      <c:pt idx="86">
                        <c:v>-1.6400000000000001E-2</c:v>
                      </c:pt>
                      <c:pt idx="87">
                        <c:v>-1.6299999999999999E-2</c:v>
                      </c:pt>
                      <c:pt idx="88">
                        <c:v>-1.6199999999999999E-2</c:v>
                      </c:pt>
                      <c:pt idx="89">
                        <c:v>-1.61E-2</c:v>
                      </c:pt>
                      <c:pt idx="90">
                        <c:v>-1.6E-2</c:v>
                      </c:pt>
                      <c:pt idx="91">
                        <c:v>-1.5900000000000001E-2</c:v>
                      </c:pt>
                      <c:pt idx="92">
                        <c:v>-1.5800000000000002E-2</c:v>
                      </c:pt>
                      <c:pt idx="93">
                        <c:v>-1.5699999999999999E-2</c:v>
                      </c:pt>
                      <c:pt idx="94">
                        <c:v>-1.5599999999999999E-2</c:v>
                      </c:pt>
                      <c:pt idx="95">
                        <c:v>-1.55E-2</c:v>
                      </c:pt>
                      <c:pt idx="96">
                        <c:v>-1.54E-2</c:v>
                      </c:pt>
                      <c:pt idx="97">
                        <c:v>-1.5299999999999999E-2</c:v>
                      </c:pt>
                      <c:pt idx="98">
                        <c:v>-1.52E-2</c:v>
                      </c:pt>
                      <c:pt idx="99">
                        <c:v>-1.5100000000000001E-2</c:v>
                      </c:pt>
                      <c:pt idx="100">
                        <c:v>-1.4999999999999999E-2</c:v>
                      </c:pt>
                      <c:pt idx="101">
                        <c:v>-1.49E-2</c:v>
                      </c:pt>
                      <c:pt idx="102">
                        <c:v>-1.4800000000000001E-2</c:v>
                      </c:pt>
                      <c:pt idx="103">
                        <c:v>-1.47E-2</c:v>
                      </c:pt>
                      <c:pt idx="104">
                        <c:v>-1.46E-2</c:v>
                      </c:pt>
                      <c:pt idx="105">
                        <c:v>-1.4500000000000001E-2</c:v>
                      </c:pt>
                      <c:pt idx="106">
                        <c:v>-1.44E-2</c:v>
                      </c:pt>
                      <c:pt idx="107">
                        <c:v>-1.43E-2</c:v>
                      </c:pt>
                      <c:pt idx="108">
                        <c:v>-1.4200000000000001E-2</c:v>
                      </c:pt>
                      <c:pt idx="109">
                        <c:v>-1.41E-2</c:v>
                      </c:pt>
                      <c:pt idx="110">
                        <c:v>-1.4E-2</c:v>
                      </c:pt>
                      <c:pt idx="111">
                        <c:v>-1.3899999999999999E-2</c:v>
                      </c:pt>
                      <c:pt idx="112">
                        <c:v>-1.38E-2</c:v>
                      </c:pt>
                      <c:pt idx="113">
                        <c:v>-1.37E-2</c:v>
                      </c:pt>
                      <c:pt idx="114">
                        <c:v>-1.3599999999999999E-2</c:v>
                      </c:pt>
                      <c:pt idx="115">
                        <c:v>-1.35E-2</c:v>
                      </c:pt>
                      <c:pt idx="116">
                        <c:v>-1.34E-2</c:v>
                      </c:pt>
                      <c:pt idx="117">
                        <c:v>-1.3299999999999999E-2</c:v>
                      </c:pt>
                      <c:pt idx="118">
                        <c:v>-1.32E-2</c:v>
                      </c:pt>
                      <c:pt idx="119">
                        <c:v>-1.3100000000000001E-2</c:v>
                      </c:pt>
                      <c:pt idx="120">
                        <c:v>-1.2999999999999999E-2</c:v>
                      </c:pt>
                      <c:pt idx="121">
                        <c:v>-1.29E-2</c:v>
                      </c:pt>
                      <c:pt idx="122">
                        <c:v>-1.2800000000000001E-2</c:v>
                      </c:pt>
                      <c:pt idx="123">
                        <c:v>-1.2699999999999999E-2</c:v>
                      </c:pt>
                      <c:pt idx="124">
                        <c:v>-1.26E-2</c:v>
                      </c:pt>
                      <c:pt idx="125">
                        <c:v>-1.2500000000000001E-2</c:v>
                      </c:pt>
                      <c:pt idx="126">
                        <c:v>-1.24E-2</c:v>
                      </c:pt>
                      <c:pt idx="127">
                        <c:v>-1.23E-2</c:v>
                      </c:pt>
                      <c:pt idx="128">
                        <c:v>-1.2200000000000001E-2</c:v>
                      </c:pt>
                      <c:pt idx="129">
                        <c:v>-1.21E-2</c:v>
                      </c:pt>
                      <c:pt idx="130">
                        <c:v>-1.2E-2</c:v>
                      </c:pt>
                      <c:pt idx="131">
                        <c:v>-1.1900000000000001E-2</c:v>
                      </c:pt>
                      <c:pt idx="132">
                        <c:v>-1.18E-2</c:v>
                      </c:pt>
                      <c:pt idx="133">
                        <c:v>-1.17E-2</c:v>
                      </c:pt>
                      <c:pt idx="134">
                        <c:v>-1.1599999999999999E-2</c:v>
                      </c:pt>
                      <c:pt idx="135">
                        <c:v>-1.15E-2</c:v>
                      </c:pt>
                      <c:pt idx="136">
                        <c:v>-1.14E-2</c:v>
                      </c:pt>
                      <c:pt idx="137">
                        <c:v>-1.1299999999999999E-2</c:v>
                      </c:pt>
                      <c:pt idx="138">
                        <c:v>-1.12E-2</c:v>
                      </c:pt>
                      <c:pt idx="139">
                        <c:v>-1.11E-2</c:v>
                      </c:pt>
                      <c:pt idx="140">
                        <c:v>-1.0999999999999999E-2</c:v>
                      </c:pt>
                      <c:pt idx="141">
                        <c:v>-1.09E-2</c:v>
                      </c:pt>
                      <c:pt idx="142">
                        <c:v>-1.0800000000000001E-2</c:v>
                      </c:pt>
                      <c:pt idx="143">
                        <c:v>-1.0699999999999999E-2</c:v>
                      </c:pt>
                      <c:pt idx="144">
                        <c:v>-1.06E-2</c:v>
                      </c:pt>
                      <c:pt idx="145">
                        <c:v>-1.0500000000000001E-2</c:v>
                      </c:pt>
                      <c:pt idx="146">
                        <c:v>-1.04E-2</c:v>
                      </c:pt>
                      <c:pt idx="147">
                        <c:v>-1.03E-2</c:v>
                      </c:pt>
                      <c:pt idx="148">
                        <c:v>-1.0200000000000001E-2</c:v>
                      </c:pt>
                      <c:pt idx="149">
                        <c:v>-1.01E-2</c:v>
                      </c:pt>
                      <c:pt idx="150">
                        <c:v>-0.01</c:v>
                      </c:pt>
                      <c:pt idx="151">
                        <c:v>-9.9000000000000008E-3</c:v>
                      </c:pt>
                      <c:pt idx="152">
                        <c:v>-9.7999999999999997E-3</c:v>
                      </c:pt>
                      <c:pt idx="153">
                        <c:v>-9.7000000000000003E-3</c:v>
                      </c:pt>
                      <c:pt idx="154">
                        <c:v>-9.5999999999999992E-3</c:v>
                      </c:pt>
                      <c:pt idx="155">
                        <c:v>-9.4999999999999998E-3</c:v>
                      </c:pt>
                      <c:pt idx="156">
                        <c:v>-9.4000000000000004E-3</c:v>
                      </c:pt>
                      <c:pt idx="157">
                        <c:v>-9.2999999999999992E-3</c:v>
                      </c:pt>
                      <c:pt idx="158">
                        <c:v>-9.1999999999999998E-3</c:v>
                      </c:pt>
                      <c:pt idx="159">
                        <c:v>-9.1000000000000004E-3</c:v>
                      </c:pt>
                      <c:pt idx="160">
                        <c:v>-8.9999999999999993E-3</c:v>
                      </c:pt>
                      <c:pt idx="161">
                        <c:v>-8.8999999999999999E-3</c:v>
                      </c:pt>
                      <c:pt idx="162">
                        <c:v>-8.8000000000000005E-3</c:v>
                      </c:pt>
                      <c:pt idx="163">
                        <c:v>-8.6999999999999994E-3</c:v>
                      </c:pt>
                      <c:pt idx="164">
                        <c:v>-8.6E-3</c:v>
                      </c:pt>
                      <c:pt idx="165">
                        <c:v>-8.5000000000000006E-3</c:v>
                      </c:pt>
                      <c:pt idx="166">
                        <c:v>-8.3999999999999995E-3</c:v>
                      </c:pt>
                      <c:pt idx="167">
                        <c:v>-8.3000000000000001E-3</c:v>
                      </c:pt>
                      <c:pt idx="168">
                        <c:v>-8.2000000000000007E-3</c:v>
                      </c:pt>
                      <c:pt idx="169">
                        <c:v>-8.0999999999999996E-3</c:v>
                      </c:pt>
                      <c:pt idx="170">
                        <c:v>-8.0000000000000002E-3</c:v>
                      </c:pt>
                      <c:pt idx="171">
                        <c:v>-7.9000000000000008E-3</c:v>
                      </c:pt>
                      <c:pt idx="172">
                        <c:v>-7.7999999999999996E-3</c:v>
                      </c:pt>
                      <c:pt idx="173">
                        <c:v>-7.7000000000000002E-3</c:v>
                      </c:pt>
                      <c:pt idx="174">
                        <c:v>-7.6E-3</c:v>
                      </c:pt>
                      <c:pt idx="175">
                        <c:v>-7.4999999999999997E-3</c:v>
                      </c:pt>
                      <c:pt idx="176">
                        <c:v>-7.4000000000000003E-3</c:v>
                      </c:pt>
                      <c:pt idx="177">
                        <c:v>-7.3000000000000001E-3</c:v>
                      </c:pt>
                      <c:pt idx="178">
                        <c:v>-7.1999999999999998E-3</c:v>
                      </c:pt>
                      <c:pt idx="179">
                        <c:v>-7.1000000000000004E-3</c:v>
                      </c:pt>
                      <c:pt idx="180">
                        <c:v>-7.0000000000000001E-3</c:v>
                      </c:pt>
                      <c:pt idx="181">
                        <c:v>-6.8999999999999999E-3</c:v>
                      </c:pt>
                      <c:pt idx="182">
                        <c:v>-6.7999999999999996E-3</c:v>
                      </c:pt>
                      <c:pt idx="183">
                        <c:v>-6.7000000000000002E-3</c:v>
                      </c:pt>
                      <c:pt idx="184">
                        <c:v>-6.6E-3</c:v>
                      </c:pt>
                      <c:pt idx="185">
                        <c:v>-6.4999999999999997E-3</c:v>
                      </c:pt>
                      <c:pt idx="186">
                        <c:v>-6.4000000000000003E-3</c:v>
                      </c:pt>
                      <c:pt idx="187">
                        <c:v>-6.3E-3</c:v>
                      </c:pt>
                      <c:pt idx="188">
                        <c:v>-6.1999999999999998E-3</c:v>
                      </c:pt>
                      <c:pt idx="189">
                        <c:v>-6.1000000000000004E-3</c:v>
                      </c:pt>
                      <c:pt idx="190">
                        <c:v>-6.0000000000000001E-3</c:v>
                      </c:pt>
                      <c:pt idx="191">
                        <c:v>-5.8999999999999999E-3</c:v>
                      </c:pt>
                      <c:pt idx="192">
                        <c:v>-5.7999999999999996E-3</c:v>
                      </c:pt>
                      <c:pt idx="193">
                        <c:v>-5.7000000000000002E-3</c:v>
                      </c:pt>
                      <c:pt idx="194">
                        <c:v>-5.5999999999999999E-3</c:v>
                      </c:pt>
                      <c:pt idx="195">
                        <c:v>-5.4999999999999997E-3</c:v>
                      </c:pt>
                      <c:pt idx="196">
                        <c:v>-5.4000000000000003E-3</c:v>
                      </c:pt>
                      <c:pt idx="197">
                        <c:v>-5.3E-3</c:v>
                      </c:pt>
                      <c:pt idx="198">
                        <c:v>-5.1999999999999998E-3</c:v>
                      </c:pt>
                      <c:pt idx="199">
                        <c:v>-5.1000000000000004E-3</c:v>
                      </c:pt>
                      <c:pt idx="200">
                        <c:v>-5.0000000000000001E-3</c:v>
                      </c:pt>
                      <c:pt idx="201">
                        <c:v>-4.8999999999999998E-3</c:v>
                      </c:pt>
                      <c:pt idx="202">
                        <c:v>-4.7999999999999996E-3</c:v>
                      </c:pt>
                      <c:pt idx="203">
                        <c:v>-4.7000000000000002E-3</c:v>
                      </c:pt>
                      <c:pt idx="204">
                        <c:v>-4.5999999999999999E-3</c:v>
                      </c:pt>
                      <c:pt idx="205">
                        <c:v>-4.4999999999999997E-3</c:v>
                      </c:pt>
                      <c:pt idx="206">
                        <c:v>-4.4000000000000003E-3</c:v>
                      </c:pt>
                      <c:pt idx="207">
                        <c:v>-4.3E-3</c:v>
                      </c:pt>
                      <c:pt idx="208">
                        <c:v>-4.1999999999999997E-3</c:v>
                      </c:pt>
                      <c:pt idx="209">
                        <c:v>-4.1000000000000003E-3</c:v>
                      </c:pt>
                      <c:pt idx="210">
                        <c:v>-4.0000000000000001E-3</c:v>
                      </c:pt>
                      <c:pt idx="211">
                        <c:v>-3.8999999999999998E-3</c:v>
                      </c:pt>
                      <c:pt idx="212">
                        <c:v>-3.8E-3</c:v>
                      </c:pt>
                      <c:pt idx="213">
                        <c:v>-3.7000000000000002E-3</c:v>
                      </c:pt>
                      <c:pt idx="214">
                        <c:v>-3.5999999999999999E-3</c:v>
                      </c:pt>
                      <c:pt idx="215">
                        <c:v>-3.5000000000000001E-3</c:v>
                      </c:pt>
                      <c:pt idx="216">
                        <c:v>-3.3999999999999998E-3</c:v>
                      </c:pt>
                      <c:pt idx="217">
                        <c:v>-3.3E-3</c:v>
                      </c:pt>
                      <c:pt idx="218">
                        <c:v>-3.2000000000000002E-3</c:v>
                      </c:pt>
                      <c:pt idx="219">
                        <c:v>-3.0999999999999999E-3</c:v>
                      </c:pt>
                      <c:pt idx="220">
                        <c:v>-3.0000000000000001E-3</c:v>
                      </c:pt>
                      <c:pt idx="221">
                        <c:v>-2.8999999999999998E-3</c:v>
                      </c:pt>
                      <c:pt idx="222">
                        <c:v>-2.8E-3</c:v>
                      </c:pt>
                      <c:pt idx="223">
                        <c:v>-2.7000000000000001E-3</c:v>
                      </c:pt>
                      <c:pt idx="224">
                        <c:v>-2.5999999999999999E-3</c:v>
                      </c:pt>
                      <c:pt idx="225">
                        <c:v>-2.5000000000000001E-3</c:v>
                      </c:pt>
                      <c:pt idx="226">
                        <c:v>-2.3999999999999998E-3</c:v>
                      </c:pt>
                      <c:pt idx="227">
                        <c:v>-2.3E-3</c:v>
                      </c:pt>
                      <c:pt idx="228">
                        <c:v>-2.2000000000000001E-3</c:v>
                      </c:pt>
                      <c:pt idx="229">
                        <c:v>-2.0999999999999999E-3</c:v>
                      </c:pt>
                      <c:pt idx="230">
                        <c:v>-2E-3</c:v>
                      </c:pt>
                      <c:pt idx="231">
                        <c:v>-1.9E-3</c:v>
                      </c:pt>
                      <c:pt idx="232">
                        <c:v>-1.8E-3</c:v>
                      </c:pt>
                      <c:pt idx="233">
                        <c:v>-1.6999999999999999E-3</c:v>
                      </c:pt>
                      <c:pt idx="234">
                        <c:v>-1.6000000000000001E-3</c:v>
                      </c:pt>
                      <c:pt idx="235">
                        <c:v>-1.5E-3</c:v>
                      </c:pt>
                      <c:pt idx="236">
                        <c:v>-1.4E-3</c:v>
                      </c:pt>
                      <c:pt idx="237">
                        <c:v>-1.2999999999999999E-3</c:v>
                      </c:pt>
                      <c:pt idx="238">
                        <c:v>-1.1999999999999999E-3</c:v>
                      </c:pt>
                      <c:pt idx="239">
                        <c:v>-1.1000000000000001E-3</c:v>
                      </c:pt>
                      <c:pt idx="240">
                        <c:v>-1E-3</c:v>
                      </c:pt>
                      <c:pt idx="241">
                        <c:v>-9.0000000000000095E-4</c:v>
                      </c:pt>
                      <c:pt idx="242">
                        <c:v>-7.9999999999999895E-4</c:v>
                      </c:pt>
                      <c:pt idx="243">
                        <c:v>-6.9999999999999902E-4</c:v>
                      </c:pt>
                      <c:pt idx="244">
                        <c:v>-5.9999999999999995E-4</c:v>
                      </c:pt>
                      <c:pt idx="245">
                        <c:v>-5.0000000000000001E-4</c:v>
                      </c:pt>
                      <c:pt idx="246">
                        <c:v>-4.0000000000000099E-4</c:v>
                      </c:pt>
                      <c:pt idx="247">
                        <c:v>-3.0000000000000198E-4</c:v>
                      </c:pt>
                      <c:pt idx="248">
                        <c:v>-1.9999999999999901E-4</c:v>
                      </c:pt>
                      <c:pt idx="249" formatCode="0.00E+00">
                        <c:v>-9.9999999999999395E-5</c:v>
                      </c:pt>
                      <c:pt idx="250">
                        <c:v>0</c:v>
                      </c:pt>
                      <c:pt idx="251" formatCode="0.00E+00">
                        <c:v>9.9999999999999395E-5</c:v>
                      </c:pt>
                      <c:pt idx="252">
                        <c:v>1.9999999999999901E-4</c:v>
                      </c:pt>
                      <c:pt idx="253">
                        <c:v>2.9999999999999802E-4</c:v>
                      </c:pt>
                      <c:pt idx="254">
                        <c:v>4.0000000000000099E-4</c:v>
                      </c:pt>
                      <c:pt idx="255">
                        <c:v>5.0000000000000001E-4</c:v>
                      </c:pt>
                      <c:pt idx="256">
                        <c:v>5.9999999999999995E-4</c:v>
                      </c:pt>
                      <c:pt idx="257">
                        <c:v>6.9999999999999902E-4</c:v>
                      </c:pt>
                      <c:pt idx="258">
                        <c:v>7.9999999999999895E-4</c:v>
                      </c:pt>
                      <c:pt idx="259">
                        <c:v>9.0000000000000095E-4</c:v>
                      </c:pt>
                      <c:pt idx="260">
                        <c:v>1E-3</c:v>
                      </c:pt>
                      <c:pt idx="261">
                        <c:v>1.1000000000000001E-3</c:v>
                      </c:pt>
                      <c:pt idx="262">
                        <c:v>1.1999999999999999E-3</c:v>
                      </c:pt>
                      <c:pt idx="263">
                        <c:v>1.2999999999999999E-3</c:v>
                      </c:pt>
                      <c:pt idx="264">
                        <c:v>1.4E-3</c:v>
                      </c:pt>
                      <c:pt idx="265">
                        <c:v>1.5E-3</c:v>
                      </c:pt>
                      <c:pt idx="266">
                        <c:v>1.6000000000000001E-3</c:v>
                      </c:pt>
                      <c:pt idx="267">
                        <c:v>1.6999999999999999E-3</c:v>
                      </c:pt>
                      <c:pt idx="268">
                        <c:v>1.8E-3</c:v>
                      </c:pt>
                      <c:pt idx="269">
                        <c:v>1.9E-3</c:v>
                      </c:pt>
                      <c:pt idx="270">
                        <c:v>2E-3</c:v>
                      </c:pt>
                      <c:pt idx="271">
                        <c:v>2.0999999999999999E-3</c:v>
                      </c:pt>
                      <c:pt idx="272">
                        <c:v>2.2000000000000001E-3</c:v>
                      </c:pt>
                      <c:pt idx="273">
                        <c:v>2.3E-3</c:v>
                      </c:pt>
                      <c:pt idx="274">
                        <c:v>2.3999999999999998E-3</c:v>
                      </c:pt>
                      <c:pt idx="275">
                        <c:v>2.5000000000000001E-3</c:v>
                      </c:pt>
                      <c:pt idx="276">
                        <c:v>2.5999999999999999E-3</c:v>
                      </c:pt>
                      <c:pt idx="277">
                        <c:v>2.7000000000000001E-3</c:v>
                      </c:pt>
                      <c:pt idx="278">
                        <c:v>2.8E-3</c:v>
                      </c:pt>
                      <c:pt idx="279">
                        <c:v>2.8999999999999998E-3</c:v>
                      </c:pt>
                      <c:pt idx="280">
                        <c:v>3.0000000000000001E-3</c:v>
                      </c:pt>
                      <c:pt idx="281">
                        <c:v>3.0999999999999999E-3</c:v>
                      </c:pt>
                      <c:pt idx="282">
                        <c:v>3.2000000000000002E-3</c:v>
                      </c:pt>
                      <c:pt idx="283">
                        <c:v>3.3E-3</c:v>
                      </c:pt>
                      <c:pt idx="284">
                        <c:v>3.3999999999999998E-3</c:v>
                      </c:pt>
                      <c:pt idx="285">
                        <c:v>3.5000000000000001E-3</c:v>
                      </c:pt>
                      <c:pt idx="286">
                        <c:v>3.5999999999999999E-3</c:v>
                      </c:pt>
                      <c:pt idx="287">
                        <c:v>3.7000000000000002E-3</c:v>
                      </c:pt>
                      <c:pt idx="288">
                        <c:v>3.8E-3</c:v>
                      </c:pt>
                      <c:pt idx="289">
                        <c:v>3.8999999999999998E-3</c:v>
                      </c:pt>
                      <c:pt idx="290">
                        <c:v>4.0000000000000001E-3</c:v>
                      </c:pt>
                      <c:pt idx="291">
                        <c:v>4.1000000000000003E-3</c:v>
                      </c:pt>
                      <c:pt idx="292">
                        <c:v>4.1999999999999997E-3</c:v>
                      </c:pt>
                      <c:pt idx="293">
                        <c:v>4.3E-3</c:v>
                      </c:pt>
                      <c:pt idx="294">
                        <c:v>4.4000000000000003E-3</c:v>
                      </c:pt>
                      <c:pt idx="295">
                        <c:v>4.4999999999999997E-3</c:v>
                      </c:pt>
                      <c:pt idx="296">
                        <c:v>4.5999999999999999E-3</c:v>
                      </c:pt>
                      <c:pt idx="297">
                        <c:v>4.7000000000000002E-3</c:v>
                      </c:pt>
                      <c:pt idx="298">
                        <c:v>4.7999999999999996E-3</c:v>
                      </c:pt>
                      <c:pt idx="299">
                        <c:v>4.8999999999999998E-3</c:v>
                      </c:pt>
                      <c:pt idx="300">
                        <c:v>5.0000000000000001E-3</c:v>
                      </c:pt>
                      <c:pt idx="301">
                        <c:v>5.1000000000000004E-3</c:v>
                      </c:pt>
                      <c:pt idx="302">
                        <c:v>5.1999999999999998E-3</c:v>
                      </c:pt>
                      <c:pt idx="303">
                        <c:v>5.3E-3</c:v>
                      </c:pt>
                      <c:pt idx="304">
                        <c:v>5.4000000000000003E-3</c:v>
                      </c:pt>
                      <c:pt idx="305">
                        <c:v>5.4999999999999997E-3</c:v>
                      </c:pt>
                      <c:pt idx="306">
                        <c:v>5.5999999999999999E-3</c:v>
                      </c:pt>
                      <c:pt idx="307">
                        <c:v>5.7000000000000002E-3</c:v>
                      </c:pt>
                      <c:pt idx="308">
                        <c:v>5.7999999999999996E-3</c:v>
                      </c:pt>
                      <c:pt idx="309">
                        <c:v>5.8999999999999999E-3</c:v>
                      </c:pt>
                      <c:pt idx="310">
                        <c:v>6.0000000000000001E-3</c:v>
                      </c:pt>
                      <c:pt idx="311">
                        <c:v>6.1000000000000004E-3</c:v>
                      </c:pt>
                      <c:pt idx="312">
                        <c:v>6.1999999999999998E-3</c:v>
                      </c:pt>
                      <c:pt idx="313">
                        <c:v>6.3E-3</c:v>
                      </c:pt>
                      <c:pt idx="314">
                        <c:v>6.4000000000000003E-3</c:v>
                      </c:pt>
                      <c:pt idx="315">
                        <c:v>6.4999999999999997E-3</c:v>
                      </c:pt>
                      <c:pt idx="316">
                        <c:v>6.6E-3</c:v>
                      </c:pt>
                      <c:pt idx="317">
                        <c:v>6.7000000000000002E-3</c:v>
                      </c:pt>
                      <c:pt idx="318">
                        <c:v>6.7999999999999996E-3</c:v>
                      </c:pt>
                      <c:pt idx="319">
                        <c:v>6.8999999999999999E-3</c:v>
                      </c:pt>
                      <c:pt idx="320">
                        <c:v>7.0000000000000001E-3</c:v>
                      </c:pt>
                      <c:pt idx="321">
                        <c:v>7.1000000000000004E-3</c:v>
                      </c:pt>
                      <c:pt idx="322">
                        <c:v>7.1999999999999998E-3</c:v>
                      </c:pt>
                      <c:pt idx="323">
                        <c:v>7.3000000000000001E-3</c:v>
                      </c:pt>
                      <c:pt idx="324">
                        <c:v>7.4000000000000003E-3</c:v>
                      </c:pt>
                      <c:pt idx="325">
                        <c:v>7.4999999999999997E-3</c:v>
                      </c:pt>
                      <c:pt idx="326">
                        <c:v>7.6E-3</c:v>
                      </c:pt>
                      <c:pt idx="327">
                        <c:v>7.7000000000000002E-3</c:v>
                      </c:pt>
                      <c:pt idx="328">
                        <c:v>7.7999999999999996E-3</c:v>
                      </c:pt>
                      <c:pt idx="329">
                        <c:v>7.9000000000000008E-3</c:v>
                      </c:pt>
                      <c:pt idx="330">
                        <c:v>8.0000000000000002E-3</c:v>
                      </c:pt>
                      <c:pt idx="331">
                        <c:v>8.0999999999999996E-3</c:v>
                      </c:pt>
                      <c:pt idx="332">
                        <c:v>8.2000000000000007E-3</c:v>
                      </c:pt>
                      <c:pt idx="333">
                        <c:v>8.3000000000000001E-3</c:v>
                      </c:pt>
                      <c:pt idx="334">
                        <c:v>8.3999999999999995E-3</c:v>
                      </c:pt>
                      <c:pt idx="335">
                        <c:v>8.5000000000000006E-3</c:v>
                      </c:pt>
                      <c:pt idx="336">
                        <c:v>8.6E-3</c:v>
                      </c:pt>
                      <c:pt idx="337">
                        <c:v>8.6999999999999994E-3</c:v>
                      </c:pt>
                      <c:pt idx="338">
                        <c:v>8.8000000000000005E-3</c:v>
                      </c:pt>
                      <c:pt idx="339">
                        <c:v>8.8999999999999999E-3</c:v>
                      </c:pt>
                      <c:pt idx="340">
                        <c:v>8.9999999999999993E-3</c:v>
                      </c:pt>
                      <c:pt idx="341">
                        <c:v>9.1000000000000004E-3</c:v>
                      </c:pt>
                      <c:pt idx="342">
                        <c:v>9.1999999999999998E-3</c:v>
                      </c:pt>
                      <c:pt idx="343">
                        <c:v>9.2999999999999992E-3</c:v>
                      </c:pt>
                      <c:pt idx="344">
                        <c:v>9.4000000000000004E-3</c:v>
                      </c:pt>
                      <c:pt idx="345">
                        <c:v>9.4999999999999998E-3</c:v>
                      </c:pt>
                      <c:pt idx="346">
                        <c:v>9.5999999999999992E-3</c:v>
                      </c:pt>
                      <c:pt idx="347">
                        <c:v>9.7000000000000003E-3</c:v>
                      </c:pt>
                      <c:pt idx="348">
                        <c:v>9.7999999999999997E-3</c:v>
                      </c:pt>
                      <c:pt idx="349">
                        <c:v>9.9000000000000008E-3</c:v>
                      </c:pt>
                      <c:pt idx="350">
                        <c:v>0.01</c:v>
                      </c:pt>
                      <c:pt idx="351">
                        <c:v>1.01E-2</c:v>
                      </c:pt>
                      <c:pt idx="352">
                        <c:v>1.0200000000000001E-2</c:v>
                      </c:pt>
                      <c:pt idx="353">
                        <c:v>1.03E-2</c:v>
                      </c:pt>
                      <c:pt idx="354">
                        <c:v>1.04E-2</c:v>
                      </c:pt>
                      <c:pt idx="355">
                        <c:v>1.0500000000000001E-2</c:v>
                      </c:pt>
                      <c:pt idx="356">
                        <c:v>1.06E-2</c:v>
                      </c:pt>
                      <c:pt idx="357">
                        <c:v>1.0699999999999999E-2</c:v>
                      </c:pt>
                      <c:pt idx="358">
                        <c:v>1.0800000000000001E-2</c:v>
                      </c:pt>
                      <c:pt idx="359">
                        <c:v>1.09E-2</c:v>
                      </c:pt>
                      <c:pt idx="360">
                        <c:v>1.0999999999999999E-2</c:v>
                      </c:pt>
                      <c:pt idx="361">
                        <c:v>1.11E-2</c:v>
                      </c:pt>
                      <c:pt idx="362">
                        <c:v>1.12E-2</c:v>
                      </c:pt>
                      <c:pt idx="363">
                        <c:v>1.1299999999999999E-2</c:v>
                      </c:pt>
                      <c:pt idx="364">
                        <c:v>1.14E-2</c:v>
                      </c:pt>
                      <c:pt idx="365">
                        <c:v>1.15E-2</c:v>
                      </c:pt>
                      <c:pt idx="366">
                        <c:v>1.1599999999999999E-2</c:v>
                      </c:pt>
                      <c:pt idx="367">
                        <c:v>1.17E-2</c:v>
                      </c:pt>
                      <c:pt idx="368">
                        <c:v>1.18E-2</c:v>
                      </c:pt>
                      <c:pt idx="369">
                        <c:v>1.1900000000000001E-2</c:v>
                      </c:pt>
                      <c:pt idx="370">
                        <c:v>1.2E-2</c:v>
                      </c:pt>
                      <c:pt idx="371">
                        <c:v>1.21E-2</c:v>
                      </c:pt>
                      <c:pt idx="372">
                        <c:v>1.2200000000000001E-2</c:v>
                      </c:pt>
                      <c:pt idx="373">
                        <c:v>1.23E-2</c:v>
                      </c:pt>
                      <c:pt idx="374">
                        <c:v>1.24E-2</c:v>
                      </c:pt>
                      <c:pt idx="375">
                        <c:v>1.2500000000000001E-2</c:v>
                      </c:pt>
                      <c:pt idx="376">
                        <c:v>1.26E-2</c:v>
                      </c:pt>
                      <c:pt idx="377">
                        <c:v>1.2699999999999999E-2</c:v>
                      </c:pt>
                      <c:pt idx="378">
                        <c:v>1.2800000000000001E-2</c:v>
                      </c:pt>
                      <c:pt idx="379">
                        <c:v>1.29E-2</c:v>
                      </c:pt>
                      <c:pt idx="380">
                        <c:v>1.2999999999999999E-2</c:v>
                      </c:pt>
                      <c:pt idx="381">
                        <c:v>1.3100000000000001E-2</c:v>
                      </c:pt>
                      <c:pt idx="382">
                        <c:v>1.32E-2</c:v>
                      </c:pt>
                      <c:pt idx="383">
                        <c:v>1.3299999999999999E-2</c:v>
                      </c:pt>
                      <c:pt idx="384">
                        <c:v>1.34E-2</c:v>
                      </c:pt>
                      <c:pt idx="385">
                        <c:v>1.35E-2</c:v>
                      </c:pt>
                      <c:pt idx="386">
                        <c:v>1.3599999999999999E-2</c:v>
                      </c:pt>
                      <c:pt idx="387">
                        <c:v>1.37E-2</c:v>
                      </c:pt>
                      <c:pt idx="388">
                        <c:v>1.38E-2</c:v>
                      </c:pt>
                      <c:pt idx="389">
                        <c:v>1.3899999999999999E-2</c:v>
                      </c:pt>
                      <c:pt idx="390">
                        <c:v>1.4E-2</c:v>
                      </c:pt>
                      <c:pt idx="391">
                        <c:v>1.41E-2</c:v>
                      </c:pt>
                      <c:pt idx="392">
                        <c:v>1.4200000000000001E-2</c:v>
                      </c:pt>
                      <c:pt idx="393">
                        <c:v>1.43E-2</c:v>
                      </c:pt>
                      <c:pt idx="394">
                        <c:v>1.44E-2</c:v>
                      </c:pt>
                      <c:pt idx="395">
                        <c:v>1.4500000000000001E-2</c:v>
                      </c:pt>
                      <c:pt idx="396">
                        <c:v>1.46E-2</c:v>
                      </c:pt>
                      <c:pt idx="397">
                        <c:v>1.47E-2</c:v>
                      </c:pt>
                      <c:pt idx="398">
                        <c:v>1.4800000000000001E-2</c:v>
                      </c:pt>
                      <c:pt idx="399">
                        <c:v>1.49E-2</c:v>
                      </c:pt>
                      <c:pt idx="400">
                        <c:v>1.4999999999999999E-2</c:v>
                      </c:pt>
                      <c:pt idx="401">
                        <c:v>1.5100000000000001E-2</c:v>
                      </c:pt>
                      <c:pt idx="402">
                        <c:v>1.52E-2</c:v>
                      </c:pt>
                      <c:pt idx="403">
                        <c:v>1.5299999999999999E-2</c:v>
                      </c:pt>
                      <c:pt idx="404">
                        <c:v>1.54E-2</c:v>
                      </c:pt>
                      <c:pt idx="405">
                        <c:v>1.55E-2</c:v>
                      </c:pt>
                      <c:pt idx="406">
                        <c:v>1.5599999999999999E-2</c:v>
                      </c:pt>
                      <c:pt idx="407">
                        <c:v>1.5699999999999999E-2</c:v>
                      </c:pt>
                      <c:pt idx="408">
                        <c:v>1.5800000000000002E-2</c:v>
                      </c:pt>
                      <c:pt idx="409">
                        <c:v>1.5900000000000001E-2</c:v>
                      </c:pt>
                      <c:pt idx="410">
                        <c:v>1.6E-2</c:v>
                      </c:pt>
                      <c:pt idx="411">
                        <c:v>1.61E-2</c:v>
                      </c:pt>
                      <c:pt idx="412">
                        <c:v>1.6199999999999999E-2</c:v>
                      </c:pt>
                      <c:pt idx="413">
                        <c:v>1.6299999999999999E-2</c:v>
                      </c:pt>
                      <c:pt idx="414">
                        <c:v>1.6400000000000001E-2</c:v>
                      </c:pt>
                      <c:pt idx="415">
                        <c:v>1.6500000000000001E-2</c:v>
                      </c:pt>
                      <c:pt idx="416">
                        <c:v>1.66E-2</c:v>
                      </c:pt>
                      <c:pt idx="417">
                        <c:v>1.67E-2</c:v>
                      </c:pt>
                      <c:pt idx="418">
                        <c:v>1.6799999999999999E-2</c:v>
                      </c:pt>
                      <c:pt idx="419">
                        <c:v>1.6899999999999998E-2</c:v>
                      </c:pt>
                      <c:pt idx="420">
                        <c:v>1.7000000000000001E-2</c:v>
                      </c:pt>
                      <c:pt idx="421">
                        <c:v>1.7100000000000001E-2</c:v>
                      </c:pt>
                      <c:pt idx="422">
                        <c:v>1.72E-2</c:v>
                      </c:pt>
                      <c:pt idx="423">
                        <c:v>1.7299999999999999E-2</c:v>
                      </c:pt>
                      <c:pt idx="424">
                        <c:v>1.7399999999999999E-2</c:v>
                      </c:pt>
                      <c:pt idx="425">
                        <c:v>1.7500000000000002E-2</c:v>
                      </c:pt>
                      <c:pt idx="426">
                        <c:v>1.7600000000000001E-2</c:v>
                      </c:pt>
                      <c:pt idx="427">
                        <c:v>1.77E-2</c:v>
                      </c:pt>
                      <c:pt idx="428">
                        <c:v>1.78E-2</c:v>
                      </c:pt>
                      <c:pt idx="429">
                        <c:v>1.7899999999999999E-2</c:v>
                      </c:pt>
                      <c:pt idx="430">
                        <c:v>1.7999999999999999E-2</c:v>
                      </c:pt>
                      <c:pt idx="431">
                        <c:v>1.8100000000000002E-2</c:v>
                      </c:pt>
                      <c:pt idx="432">
                        <c:v>1.8200000000000001E-2</c:v>
                      </c:pt>
                      <c:pt idx="433">
                        <c:v>1.83E-2</c:v>
                      </c:pt>
                      <c:pt idx="434">
                        <c:v>1.84E-2</c:v>
                      </c:pt>
                      <c:pt idx="435">
                        <c:v>1.8499999999999999E-2</c:v>
                      </c:pt>
                      <c:pt idx="436">
                        <c:v>1.8599999999999998E-2</c:v>
                      </c:pt>
                      <c:pt idx="437">
                        <c:v>1.8700000000000001E-2</c:v>
                      </c:pt>
                      <c:pt idx="438">
                        <c:v>1.8800000000000001E-2</c:v>
                      </c:pt>
                      <c:pt idx="439">
                        <c:v>1.89E-2</c:v>
                      </c:pt>
                      <c:pt idx="440">
                        <c:v>1.9E-2</c:v>
                      </c:pt>
                      <c:pt idx="441">
                        <c:v>1.9099999999999999E-2</c:v>
                      </c:pt>
                      <c:pt idx="442">
                        <c:v>1.9199999999999998E-2</c:v>
                      </c:pt>
                      <c:pt idx="443">
                        <c:v>1.9300000000000001E-2</c:v>
                      </c:pt>
                      <c:pt idx="444">
                        <c:v>1.9400000000000001E-2</c:v>
                      </c:pt>
                      <c:pt idx="445">
                        <c:v>1.95E-2</c:v>
                      </c:pt>
                      <c:pt idx="446">
                        <c:v>1.9599999999999999E-2</c:v>
                      </c:pt>
                      <c:pt idx="447">
                        <c:v>1.9699999999999999E-2</c:v>
                      </c:pt>
                      <c:pt idx="448">
                        <c:v>1.9800000000000002E-2</c:v>
                      </c:pt>
                      <c:pt idx="449">
                        <c:v>1.9900000000000001E-2</c:v>
                      </c:pt>
                      <c:pt idx="450">
                        <c:v>0.02</c:v>
                      </c:pt>
                      <c:pt idx="451">
                        <c:v>2.01E-2</c:v>
                      </c:pt>
                      <c:pt idx="452">
                        <c:v>2.0199999999999999E-2</c:v>
                      </c:pt>
                      <c:pt idx="453">
                        <c:v>2.0299999999999999E-2</c:v>
                      </c:pt>
                      <c:pt idx="454">
                        <c:v>2.0400000000000001E-2</c:v>
                      </c:pt>
                      <c:pt idx="455">
                        <c:v>2.0500000000000001E-2</c:v>
                      </c:pt>
                      <c:pt idx="456">
                        <c:v>2.06E-2</c:v>
                      </c:pt>
                      <c:pt idx="457">
                        <c:v>2.07E-2</c:v>
                      </c:pt>
                      <c:pt idx="458">
                        <c:v>2.0799999999999999E-2</c:v>
                      </c:pt>
                      <c:pt idx="459">
                        <c:v>2.0899999999999998E-2</c:v>
                      </c:pt>
                      <c:pt idx="460">
                        <c:v>2.1000000000000001E-2</c:v>
                      </c:pt>
                      <c:pt idx="461">
                        <c:v>2.1100000000000001E-2</c:v>
                      </c:pt>
                      <c:pt idx="462">
                        <c:v>2.12E-2</c:v>
                      </c:pt>
                      <c:pt idx="463">
                        <c:v>2.1299999999999999E-2</c:v>
                      </c:pt>
                      <c:pt idx="464">
                        <c:v>2.1399999999999999E-2</c:v>
                      </c:pt>
                      <c:pt idx="465">
                        <c:v>2.1499999999999998E-2</c:v>
                      </c:pt>
                      <c:pt idx="466">
                        <c:v>2.1600000000000001E-2</c:v>
                      </c:pt>
                      <c:pt idx="467">
                        <c:v>2.1700000000000001E-2</c:v>
                      </c:pt>
                      <c:pt idx="468">
                        <c:v>2.18E-2</c:v>
                      </c:pt>
                      <c:pt idx="469">
                        <c:v>2.1899999999999999E-2</c:v>
                      </c:pt>
                      <c:pt idx="470">
                        <c:v>2.1999999999999999E-2</c:v>
                      </c:pt>
                      <c:pt idx="471">
                        <c:v>2.2100000000000002E-2</c:v>
                      </c:pt>
                      <c:pt idx="472">
                        <c:v>2.2200000000000001E-2</c:v>
                      </c:pt>
                      <c:pt idx="473">
                        <c:v>2.23E-2</c:v>
                      </c:pt>
                      <c:pt idx="474">
                        <c:v>2.24E-2</c:v>
                      </c:pt>
                      <c:pt idx="475">
                        <c:v>2.2499999999999999E-2</c:v>
                      </c:pt>
                      <c:pt idx="476">
                        <c:v>2.2599999999999999E-2</c:v>
                      </c:pt>
                      <c:pt idx="477">
                        <c:v>2.2700000000000001E-2</c:v>
                      </c:pt>
                      <c:pt idx="478">
                        <c:v>2.2800000000000001E-2</c:v>
                      </c:pt>
                      <c:pt idx="479">
                        <c:v>2.29E-2</c:v>
                      </c:pt>
                      <c:pt idx="480">
                        <c:v>2.3E-2</c:v>
                      </c:pt>
                      <c:pt idx="481">
                        <c:v>2.3099999999999999E-2</c:v>
                      </c:pt>
                      <c:pt idx="482">
                        <c:v>2.3199999999999998E-2</c:v>
                      </c:pt>
                      <c:pt idx="483">
                        <c:v>2.3300000000000001E-2</c:v>
                      </c:pt>
                      <c:pt idx="484">
                        <c:v>2.3400000000000001E-2</c:v>
                      </c:pt>
                      <c:pt idx="485">
                        <c:v>2.35E-2</c:v>
                      </c:pt>
                      <c:pt idx="486">
                        <c:v>2.3599999999999999E-2</c:v>
                      </c:pt>
                      <c:pt idx="487">
                        <c:v>2.3699999999999999E-2</c:v>
                      </c:pt>
                      <c:pt idx="488">
                        <c:v>2.3800000000000002E-2</c:v>
                      </c:pt>
                      <c:pt idx="489">
                        <c:v>2.3900000000000001E-2</c:v>
                      </c:pt>
                      <c:pt idx="490">
                        <c:v>2.4E-2</c:v>
                      </c:pt>
                      <c:pt idx="491">
                        <c:v>2.41E-2</c:v>
                      </c:pt>
                      <c:pt idx="492">
                        <c:v>2.4199999999999999E-2</c:v>
                      </c:pt>
                      <c:pt idx="493">
                        <c:v>2.4299999999999999E-2</c:v>
                      </c:pt>
                      <c:pt idx="494">
                        <c:v>2.4400000000000002E-2</c:v>
                      </c:pt>
                      <c:pt idx="495">
                        <c:v>2.4500000000000001E-2</c:v>
                      </c:pt>
                      <c:pt idx="496">
                        <c:v>2.46E-2</c:v>
                      </c:pt>
                      <c:pt idx="497">
                        <c:v>2.47E-2</c:v>
                      </c:pt>
                      <c:pt idx="498">
                        <c:v>2.4799999999999999E-2</c:v>
                      </c:pt>
                      <c:pt idx="499">
                        <c:v>2.4899999999999999E-2</c:v>
                      </c:pt>
                      <c:pt idx="500">
                        <c:v>2.5000000000000001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08'!$N$2:$N$502</c15:sqref>
                        </c15:formulaRef>
                      </c:ext>
                    </c:extLst>
                    <c:numCache>
                      <c:formatCode>0.00E+00</c:formatCode>
                      <c:ptCount val="501"/>
                      <c:pt idx="0">
                        <c:v>4.9768672460068599E-23</c:v>
                      </c:pt>
                      <c:pt idx="1">
                        <c:v>3.6046170341557799E-22</c:v>
                      </c:pt>
                      <c:pt idx="2">
                        <c:v>2.5083632292955298E-21</c:v>
                      </c:pt>
                      <c:pt idx="3">
                        <c:v>1.6770651781694499E-20</c:v>
                      </c:pt>
                      <c:pt idx="4">
                        <c:v>1.0773025260496799E-19</c:v>
                      </c:pt>
                      <c:pt idx="5">
                        <c:v>6.6489587053E-19</c:v>
                      </c:pt>
                      <c:pt idx="6">
                        <c:v>3.9427370515896499E-18</c:v>
                      </c:pt>
                      <c:pt idx="7">
                        <c:v>2.2463127059473499E-17</c:v>
                      </c:pt>
                      <c:pt idx="8">
                        <c:v>1.2296197619595501E-16</c:v>
                      </c:pt>
                      <c:pt idx="9">
                        <c:v>6.4669525814724598E-16</c:v>
                      </c:pt>
                      <c:pt idx="10">
                        <c:v>3.2678095714766402E-15</c:v>
                      </c:pt>
                      <c:pt idx="11">
                        <c:v>1.58650712484244E-14</c:v>
                      </c:pt>
                      <c:pt idx="12">
                        <c:v>7.4004058242102095E-14</c:v>
                      </c:pt>
                      <c:pt idx="13">
                        <c:v>3.3166318732941E-13</c:v>
                      </c:pt>
                      <c:pt idx="14">
                        <c:v>1.42812831528928E-12</c:v>
                      </c:pt>
                      <c:pt idx="15">
                        <c:v>5.9083391753393603E-12</c:v>
                      </c:pt>
                      <c:pt idx="16">
                        <c:v>2.3485068965764101E-11</c:v>
                      </c:pt>
                      <c:pt idx="17">
                        <c:v>8.9690511284496397E-11</c:v>
                      </c:pt>
                      <c:pt idx="18">
                        <c:v>3.2910115535948898E-10</c:v>
                      </c:pt>
                      <c:pt idx="19">
                        <c:v>1.1602206064184701E-9</c:v>
                      </c:pt>
                      <c:pt idx="20">
                        <c:v>3.9298866324266502E-9</c:v>
                      </c:pt>
                      <c:pt idx="21">
                        <c:v>1.27893295713537E-8</c:v>
                      </c:pt>
                      <c:pt idx="22">
                        <c:v>3.9989307940273299E-8</c:v>
                      </c:pt>
                      <c:pt idx="23">
                        <c:v>1.2013468527181799E-7</c:v>
                      </c:pt>
                      <c:pt idx="24">
                        <c:v>3.4675398101397699E-7</c:v>
                      </c:pt>
                      <c:pt idx="25">
                        <c:v>9.6161926453734609E-7</c:v>
                      </c:pt>
                      <c:pt idx="26">
                        <c:v>2.5622041379893001E-6</c:v>
                      </c:pt>
                      <c:pt idx="27">
                        <c:v>6.5592396134516298E-6</c:v>
                      </c:pt>
                      <c:pt idx="28">
                        <c:v>1.6133289921633501E-5</c:v>
                      </c:pt>
                      <c:pt idx="29">
                        <c:v>3.8126133931500798E-5</c:v>
                      </c:pt>
                      <c:pt idx="30">
                        <c:v>8.6567336417348894E-5</c:v>
                      </c:pt>
                      <c:pt idx="31" formatCode="General">
                        <c:v>1.8885060748678899E-4</c:v>
                      </c:pt>
                      <c:pt idx="32" formatCode="General">
                        <c:v>3.9583859390142899E-4</c:v>
                      </c:pt>
                      <c:pt idx="33" formatCode="General">
                        <c:v>7.9718081929698603E-4</c:v>
                      </c:pt>
                      <c:pt idx="34" formatCode="General">
                        <c:v>1.54255188298743E-3</c:v>
                      </c:pt>
                      <c:pt idx="35" formatCode="General">
                        <c:v>2.86797145128936E-3</c:v>
                      </c:pt>
                      <c:pt idx="36" formatCode="General">
                        <c:v>5.1235821726116999E-3</c:v>
                      </c:pt>
                      <c:pt idx="37" formatCode="General">
                        <c:v>8.7953659958053092E-3</c:v>
                      </c:pt>
                      <c:pt idx="38" formatCode="General">
                        <c:v>1.45091347239429E-2</c:v>
                      </c:pt>
                      <c:pt idx="39" formatCode="General">
                        <c:v>2.3002513660587798E-2</c:v>
                      </c:pt>
                      <c:pt idx="40" formatCode="General">
                        <c:v>3.5052014671439001E-2</c:v>
                      </c:pt>
                      <c:pt idx="41" formatCode="General">
                        <c:v>5.1349983868251799E-2</c:v>
                      </c:pt>
                      <c:pt idx="42" formatCode="General">
                        <c:v>7.2340976469714297E-2</c:v>
                      </c:pt>
                      <c:pt idx="43" formatCode="General">
                        <c:v>9.8046693416498798E-2</c:v>
                      </c:pt>
                      <c:pt idx="44" formatCode="General">
                        <c:v>0.127927024295726</c:v>
                      </c:pt>
                      <c:pt idx="45" formatCode="General">
                        <c:v>0.160833276588457</c:v>
                      </c:pt>
                      <c:pt idx="46" formatCode="General">
                        <c:v>0.19509997579952401</c:v>
                      </c:pt>
                      <c:pt idx="47" formatCode="General">
                        <c:v>0.228790062803956</c:v>
                      </c:pt>
                      <c:pt idx="48" formatCode="General">
                        <c:v>0.260059793168677</c:v>
                      </c:pt>
                      <c:pt idx="49" formatCode="General">
                        <c:v>0.28755847428317399</c:v>
                      </c:pt>
                      <c:pt idx="50" formatCode="General">
                        <c:v>0.31074450887161098</c:v>
                      </c:pt>
                      <c:pt idx="51" formatCode="General">
                        <c:v>0.33000142795592302</c:v>
                      </c:pt>
                      <c:pt idx="52" formatCode="General">
                        <c:v>0.34648346118835299</c:v>
                      </c:pt>
                      <c:pt idx="53" formatCode="General">
                        <c:v>0.36170091728509601</c:v>
                      </c:pt>
                      <c:pt idx="54" formatCode="General">
                        <c:v>0.37694636487377797</c:v>
                      </c:pt>
                      <c:pt idx="55" formatCode="General">
                        <c:v>0.39273023777648602</c:v>
                      </c:pt>
                      <c:pt idx="56" formatCode="General">
                        <c:v>0.40841049319905198</c:v>
                      </c:pt>
                      <c:pt idx="57" formatCode="General">
                        <c:v>0.42215374588600302</c:v>
                      </c:pt>
                      <c:pt idx="58" formatCode="General">
                        <c:v>0.43126676522308599</c:v>
                      </c:pt>
                      <c:pt idx="59" formatCode="General">
                        <c:v>0.43281980111054602</c:v>
                      </c:pt>
                      <c:pt idx="60" formatCode="General">
                        <c:v>0.424388160603902</c:v>
                      </c:pt>
                      <c:pt idx="61" formatCode="General">
                        <c:v>0.40469983603936699</c:v>
                      </c:pt>
                      <c:pt idx="62" formatCode="General">
                        <c:v>0.37400806274405302</c:v>
                      </c:pt>
                      <c:pt idx="63" formatCode="General">
                        <c:v>0.334095836786372</c:v>
                      </c:pt>
                      <c:pt idx="64" formatCode="General">
                        <c:v>0.28793170414936198</c:v>
                      </c:pt>
                      <c:pt idx="65" formatCode="General">
                        <c:v>0.23909300025059499</c:v>
                      </c:pt>
                      <c:pt idx="66" formatCode="General">
                        <c:v>0.19112368220221701</c:v>
                      </c:pt>
                      <c:pt idx="67" formatCode="General">
                        <c:v>0.146988218965969</c:v>
                      </c:pt>
                      <c:pt idx="68" formatCode="General">
                        <c:v>0.108731295093449</c:v>
                      </c:pt>
                      <c:pt idx="69" formatCode="General">
                        <c:v>7.7380127461104495E-2</c:v>
                      </c:pt>
                      <c:pt idx="70" formatCode="General">
                        <c:v>5.3059289541726402E-2</c:v>
                      </c:pt>
                      <c:pt idx="71" formatCode="General">
                        <c:v>3.5246374126211899E-2</c:v>
                      </c:pt>
                      <c:pt idx="72" formatCode="General">
                        <c:v>2.3086631395647601E-2</c:v>
                      </c:pt>
                      <c:pt idx="73" formatCode="General">
                        <c:v>1.5699645657694699E-2</c:v>
                      </c:pt>
                      <c:pt idx="74" formatCode="General">
                        <c:v>1.2437930555586301E-2</c:v>
                      </c:pt>
                      <c:pt idx="75" formatCode="General">
                        <c:v>1.3082245635763899E-2</c:v>
                      </c:pt>
                      <c:pt idx="76" formatCode="General">
                        <c:v>1.79720645465163E-2</c:v>
                      </c:pt>
                      <c:pt idx="77" formatCode="General">
                        <c:v>2.8069270528761799E-2</c:v>
                      </c:pt>
                      <c:pt idx="78" formatCode="General">
                        <c:v>4.4942824233083399E-2</c:v>
                      </c:pt>
                      <c:pt idx="79" formatCode="General">
                        <c:v>7.0650892276219596E-2</c:v>
                      </c:pt>
                      <c:pt idx="80" formatCode="General">
                        <c:v>0.107496021381543</c:v>
                      </c:pt>
                      <c:pt idx="81" formatCode="General">
                        <c:v>0.15764798395451199</c:v>
                      </c:pt>
                      <c:pt idx="82" formatCode="General">
                        <c:v>0.22267104267159599</c:v>
                      </c:pt>
                      <c:pt idx="83" formatCode="General">
                        <c:v>0.30304985749342001</c:v>
                      </c:pt>
                      <c:pt idx="84" formatCode="General">
                        <c:v>0.39786084878129402</c:v>
                      </c:pt>
                      <c:pt idx="85" formatCode="General">
                        <c:v>0.50475459809210199</c:v>
                      </c:pt>
                      <c:pt idx="86" formatCode="General">
                        <c:v>0.62037263951070898</c:v>
                      </c:pt>
                      <c:pt idx="87" formatCode="General">
                        <c:v>0.74120824220510395</c:v>
                      </c:pt>
                      <c:pt idx="88" formatCode="General">
                        <c:v>0.86475484354451204</c:v>
                      </c:pt>
                      <c:pt idx="89" formatCode="General">
                        <c:v>0.99062032980190795</c:v>
                      </c:pt>
                      <c:pt idx="90" formatCode="General">
                        <c:v>1.1211940785580901</c:v>
                      </c:pt>
                      <c:pt idx="91" formatCode="General">
                        <c:v>1.26150355103959</c:v>
                      </c:pt>
                      <c:pt idx="92" formatCode="General">
                        <c:v>1.4181140497067</c:v>
                      </c:pt>
                      <c:pt idx="93" formatCode="General">
                        <c:v>1.5972676338913601</c:v>
                      </c:pt>
                      <c:pt idx="94" formatCode="General">
                        <c:v>1.8028144385890701</c:v>
                      </c:pt>
                      <c:pt idx="95" formatCode="General">
                        <c:v>2.03471178815294</c:v>
                      </c:pt>
                      <c:pt idx="96" formatCode="General">
                        <c:v>2.2888210607617201</c:v>
                      </c:pt>
                      <c:pt idx="97" formatCode="General">
                        <c:v>2.5583685949686799</c:v>
                      </c:pt>
                      <c:pt idx="98" formatCode="General">
                        <c:v>2.83683030411621</c:v>
                      </c:pt>
                      <c:pt idx="99" formatCode="General">
                        <c:v>3.1213498167006599</c:v>
                      </c:pt>
                      <c:pt idx="100" formatCode="General">
                        <c:v>3.4153736292606198</c:v>
                      </c:pt>
                      <c:pt idx="101" formatCode="General">
                        <c:v>3.7292167632473001</c:v>
                      </c:pt>
                      <c:pt idx="102" formatCode="General">
                        <c:v>4.0778484785674403</c:v>
                      </c:pt>
                      <c:pt idx="103" formatCode="General">
                        <c:v>4.4761856365219996</c:v>
                      </c:pt>
                      <c:pt idx="104" formatCode="General">
                        <c:v>4.9332708551973896</c:v>
                      </c:pt>
                      <c:pt idx="105" formatCode="General">
                        <c:v>5.4474555156709297</c:v>
                      </c:pt>
                      <c:pt idx="106" formatCode="General">
                        <c:v>6.0047237119385297</c:v>
                      </c:pt>
                      <c:pt idx="107" formatCode="General">
                        <c:v>6.5814337134025402</c:v>
                      </c:pt>
                      <c:pt idx="108" formatCode="General">
                        <c:v>7.1512091293341999</c:v>
                      </c:pt>
                      <c:pt idx="109" formatCode="General">
                        <c:v>7.6939953030280401</c:v>
                      </c:pt>
                      <c:pt idx="110" formatCode="General">
                        <c:v>8.2040833131711395</c:v>
                      </c:pt>
                      <c:pt idx="111" formatCode="General">
                        <c:v>8.6937768428381297</c:v>
                      </c:pt>
                      <c:pt idx="112" formatCode="General">
                        <c:v>9.1905650932038991</c:v>
                      </c:pt>
                      <c:pt idx="113" formatCode="General">
                        <c:v>9.72789114299073</c:v>
                      </c:pt>
                      <c:pt idx="114" formatCode="General">
                        <c:v>10.332125581329</c:v>
                      </c:pt>
                      <c:pt idx="115" formatCode="General">
                        <c:v>11.010199312003</c:v>
                      </c:pt>
                      <c:pt idx="116" formatCode="General">
                        <c:v>11.742689685563899</c:v>
                      </c:pt>
                      <c:pt idx="117" formatCode="General">
                        <c:v>12.485665162296501</c:v>
                      </c:pt>
                      <c:pt idx="118" formatCode="General">
                        <c:v>13.181647815423201</c:v>
                      </c:pt>
                      <c:pt idx="119" formatCode="General">
                        <c:v>13.7766500822678</c:v>
                      </c:pt>
                      <c:pt idx="120" formatCode="General">
                        <c:v>14.2376723170145</c:v>
                      </c:pt>
                      <c:pt idx="121" formatCode="General">
                        <c:v>14.564397388552701</c:v>
                      </c:pt>
                      <c:pt idx="122" formatCode="General">
                        <c:v>14.790510911499901</c:v>
                      </c:pt>
                      <c:pt idx="123" formatCode="General">
                        <c:v>14.9736397981927</c:v>
                      </c:pt>
                      <c:pt idx="124" formatCode="General">
                        <c:v>15.1770880647971</c:v>
                      </c:pt>
                      <c:pt idx="125" formatCode="General">
                        <c:v>15.4497706511264</c:v>
                      </c:pt>
                      <c:pt idx="126" formatCode="General">
                        <c:v>15.811690206074701</c:v>
                      </c:pt>
                      <c:pt idx="127" formatCode="General">
                        <c:v>16.2504691511799</c:v>
                      </c:pt>
                      <c:pt idx="128" formatCode="General">
                        <c:v>16.730402692812799</c:v>
                      </c:pt>
                      <c:pt idx="129" formatCode="General">
                        <c:v>17.210702430587599</c:v>
                      </c:pt>
                      <c:pt idx="130" formatCode="General">
                        <c:v>17.665895096283101</c:v>
                      </c:pt>
                      <c:pt idx="131" formatCode="General">
                        <c:v>18.1002395533935</c:v>
                      </c:pt>
                      <c:pt idx="132" formatCode="General">
                        <c:v>18.5500992979667</c:v>
                      </c:pt>
                      <c:pt idx="133" formatCode="General">
                        <c:v>19.072808691704498</c:v>
                      </c:pt>
                      <c:pt idx="134" formatCode="General">
                        <c:v>19.726011853688998</c:v>
                      </c:pt>
                      <c:pt idx="135" formatCode="General">
                        <c:v>20.545607093242001</c:v>
                      </c:pt>
                      <c:pt idx="136" formatCode="General">
                        <c:v>21.5315408191301</c:v>
                      </c:pt>
                      <c:pt idx="137" formatCode="General">
                        <c:v>22.648096723045899</c:v>
                      </c:pt>
                      <c:pt idx="138" formatCode="General">
                        <c:v>23.839786922243899</c:v>
                      </c:pt>
                      <c:pt idx="139" formatCode="General">
                        <c:v>25.0574827697789</c:v>
                      </c:pt>
                      <c:pt idx="140" formatCode="General">
                        <c:v>26.284582331606099</c:v>
                      </c:pt>
                      <c:pt idx="141" formatCode="General">
                        <c:v>27.551932264288201</c:v>
                      </c:pt>
                      <c:pt idx="142" formatCode="General">
                        <c:v>28.933719069489101</c:v>
                      </c:pt>
                      <c:pt idx="143" formatCode="General">
                        <c:v>30.523659094071899</c:v>
                      </c:pt>
                      <c:pt idx="144" formatCode="General">
                        <c:v>32.399018509786501</c:v>
                      </c:pt>
                      <c:pt idx="145" formatCode="General">
                        <c:v>34.5860364725512</c:v>
                      </c:pt>
                      <c:pt idx="146" formatCode="General">
                        <c:v>37.041474348622899</c:v>
                      </c:pt>
                      <c:pt idx="147" formatCode="General">
                        <c:v>39.660217882410997</c:v>
                      </c:pt>
                      <c:pt idx="148" formatCode="General">
                        <c:v>42.309364673506202</c:v>
                      </c:pt>
                      <c:pt idx="149" formatCode="General">
                        <c:v>44.878349475620396</c:v>
                      </c:pt>
                      <c:pt idx="150" formatCode="General">
                        <c:v>47.326673622698699</c:v>
                      </c:pt>
                      <c:pt idx="151" formatCode="General">
                        <c:v>49.709331464987301</c:v>
                      </c:pt>
                      <c:pt idx="152" formatCode="General">
                        <c:v>52.1664713778436</c:v>
                      </c:pt>
                      <c:pt idx="153" formatCode="General">
                        <c:v>54.876545107485498</c:v>
                      </c:pt>
                      <c:pt idx="154" formatCode="General">
                        <c:v>57.986796711810598</c:v>
                      </c:pt>
                      <c:pt idx="155" formatCode="General">
                        <c:v>61.545752397694997</c:v>
                      </c:pt>
                      <c:pt idx="156" formatCode="General">
                        <c:v>65.4646046206215</c:v>
                      </c:pt>
                      <c:pt idx="157" formatCode="General">
                        <c:v>69.526169420499997</c:v>
                      </c:pt>
                      <c:pt idx="158" formatCode="General">
                        <c:v>73.443569421619003</c:v>
                      </c:pt>
                      <c:pt idx="159" formatCode="General">
                        <c:v>76.951660753439</c:v>
                      </c:pt>
                      <c:pt idx="160" formatCode="General">
                        <c:v>79.899820989749301</c:v>
                      </c:pt>
                      <c:pt idx="161" formatCode="General">
                        <c:v>82.311221771917999</c:v>
                      </c:pt>
                      <c:pt idx="162" formatCode="General">
                        <c:v>84.3835252883636</c:v>
                      </c:pt>
                      <c:pt idx="163" formatCode="General">
                        <c:v>86.426375222640402</c:v>
                      </c:pt>
                      <c:pt idx="164" formatCode="General">
                        <c:v>88.754943486222601</c:v>
                      </c:pt>
                      <c:pt idx="165" formatCode="General">
                        <c:v>91.577019404680001</c:v>
                      </c:pt>
                      <c:pt idx="166" formatCode="General">
                        <c:v>94.916090532158194</c:v>
                      </c:pt>
                      <c:pt idx="167" formatCode="General">
                        <c:v>98.601643993399904</c:v>
                      </c:pt>
                      <c:pt idx="168" formatCode="General">
                        <c:v>102.333778468559</c:v>
                      </c:pt>
                      <c:pt idx="169" formatCode="General">
                        <c:v>105.80075033068201</c:v>
                      </c:pt>
                      <c:pt idx="170" formatCode="General">
                        <c:v>108.806161563731</c:v>
                      </c:pt>
                      <c:pt idx="171" formatCode="General">
                        <c:v>111.356147253226</c:v>
                      </c:pt>
                      <c:pt idx="172" formatCode="General">
                        <c:v>113.669605722968</c:v>
                      </c:pt>
                      <c:pt idx="173" formatCode="General">
                        <c:v>116.102437655608</c:v>
                      </c:pt>
                      <c:pt idx="174" formatCode="General">
                        <c:v>119.00990854086299</c:v>
                      </c:pt>
                      <c:pt idx="175" formatCode="General">
                        <c:v>122.596964602101</c:v>
                      </c:pt>
                      <c:pt idx="176" formatCode="General">
                        <c:v>126.814141892927</c:v>
                      </c:pt>
                      <c:pt idx="177" formatCode="General">
                        <c:v>131.34256002599099</c:v>
                      </c:pt>
                      <c:pt idx="178" formatCode="General">
                        <c:v>135.67969836673299</c:v>
                      </c:pt>
                      <c:pt idx="179" formatCode="General">
                        <c:v>139.299638749026</c:v>
                      </c:pt>
                      <c:pt idx="180" formatCode="General">
                        <c:v>141.83164345235099</c:v>
                      </c:pt>
                      <c:pt idx="181" formatCode="General">
                        <c:v>143.19122594162499</c:v>
                      </c:pt>
                      <c:pt idx="182" formatCode="General">
                        <c:v>143.61287980069699</c:v>
                      </c:pt>
                      <c:pt idx="183" formatCode="General">
                        <c:v>143.56857003797199</c:v>
                      </c:pt>
                      <c:pt idx="184" formatCode="General">
                        <c:v>143.59828125752699</c:v>
                      </c:pt>
                      <c:pt idx="185" formatCode="General">
                        <c:v>144.11246882911499</c:v>
                      </c:pt>
                      <c:pt idx="186" formatCode="General">
                        <c:v>145.238163720464</c:v>
                      </c:pt>
                      <c:pt idx="187" formatCode="General">
                        <c:v>146.765737438971</c:v>
                      </c:pt>
                      <c:pt idx="188" formatCode="General">
                        <c:v>148.21704907005301</c:v>
                      </c:pt>
                      <c:pt idx="189" formatCode="General">
                        <c:v>149.011283518726</c:v>
                      </c:pt>
                      <c:pt idx="190" formatCode="General">
                        <c:v>148.66889806050199</c:v>
                      </c:pt>
                      <c:pt idx="191" formatCode="General">
                        <c:v>146.98023409128101</c:v>
                      </c:pt>
                      <c:pt idx="192" formatCode="General">
                        <c:v>144.078695361938</c:v>
                      </c:pt>
                      <c:pt idx="193" formatCode="General">
                        <c:v>140.39379627205099</c:v>
                      </c:pt>
                      <c:pt idx="194" formatCode="General">
                        <c:v>136.503395238335</c:v>
                      </c:pt>
                      <c:pt idx="195" formatCode="General">
                        <c:v>132.94051314364799</c:v>
                      </c:pt>
                      <c:pt idx="196" formatCode="General">
                        <c:v>130.02502071159699</c:v>
                      </c:pt>
                      <c:pt idx="197" formatCode="General">
                        <c:v>127.77913638868</c:v>
                      </c:pt>
                      <c:pt idx="198" formatCode="General">
                        <c:v>125.953050795219</c:v>
                      </c:pt>
                      <c:pt idx="199" formatCode="General">
                        <c:v>124.145860016962</c:v>
                      </c:pt>
                      <c:pt idx="200" formatCode="General">
                        <c:v>121.97290011384</c:v>
                      </c:pt>
                      <c:pt idx="201" formatCode="General">
                        <c:v>119.21591310546999</c:v>
                      </c:pt>
                      <c:pt idx="202" formatCode="General">
                        <c:v>115.90191395727101</c:v>
                      </c:pt>
                      <c:pt idx="203" formatCode="General">
                        <c:v>112.285663682463</c:v>
                      </c:pt>
                      <c:pt idx="204" formatCode="General">
                        <c:v>108.747645398138</c:v>
                      </c:pt>
                      <c:pt idx="205" formatCode="General">
                        <c:v>105.650259365637</c:v>
                      </c:pt>
                      <c:pt idx="206" formatCode="General">
                        <c:v>103.20837600514599</c:v>
                      </c:pt>
                      <c:pt idx="207" formatCode="General">
                        <c:v>101.422173165949</c:v>
                      </c:pt>
                      <c:pt idx="208" formatCode="General">
                        <c:v>100.094370081338</c:v>
                      </c:pt>
                      <c:pt idx="209" formatCode="General">
                        <c:v>98.921003861862204</c:v>
                      </c:pt>
                      <c:pt idx="210" formatCode="General">
                        <c:v>97.617462393445805</c:v>
                      </c:pt>
                      <c:pt idx="211" formatCode="General">
                        <c:v>96.029683166938199</c:v>
                      </c:pt>
                      <c:pt idx="212" formatCode="General">
                        <c:v>94.1880821649372</c:v>
                      </c:pt>
                      <c:pt idx="213" formatCode="General">
                        <c:v>92.285270504201904</c:v>
                      </c:pt>
                      <c:pt idx="214" formatCode="General">
                        <c:v>90.588510065037596</c:v>
                      </c:pt>
                      <c:pt idx="215" formatCode="General">
                        <c:v>89.3226374188677</c:v>
                      </c:pt>
                      <c:pt idx="216" formatCode="General">
                        <c:v>88.569643109218802</c:v>
                      </c:pt>
                      <c:pt idx="217" formatCode="General">
                        <c:v>88.223712625753805</c:v>
                      </c:pt>
                      <c:pt idx="218" formatCode="General">
                        <c:v>88.018624624527007</c:v>
                      </c:pt>
                      <c:pt idx="219" formatCode="General">
                        <c:v>87.616643441940198</c:v>
                      </c:pt>
                      <c:pt idx="220" formatCode="General">
                        <c:v>86.725068180137399</c:v>
                      </c:pt>
                      <c:pt idx="221" formatCode="General">
                        <c:v>85.196931664341093</c:v>
                      </c:pt>
                      <c:pt idx="222" formatCode="General">
                        <c:v>83.0792416629087</c:v>
                      </c:pt>
                      <c:pt idx="223" formatCode="General">
                        <c:v>80.592548327252302</c:v>
                      </c:pt>
                      <c:pt idx="224" formatCode="General">
                        <c:v>78.051441127726605</c:v>
                      </c:pt>
                      <c:pt idx="225" formatCode="General">
                        <c:v>75.756970597930504</c:v>
                      </c:pt>
                      <c:pt idx="226" formatCode="General">
                        <c:v>73.901088636230995</c:v>
                      </c:pt>
                      <c:pt idx="227" formatCode="General">
                        <c:v>72.517030809054404</c:v>
                      </c:pt>
                      <c:pt idx="228" formatCode="General">
                        <c:v>71.490993208809698</c:v>
                      </c:pt>
                      <c:pt idx="229" formatCode="General">
                        <c:v>70.626908853829505</c:v>
                      </c:pt>
                      <c:pt idx="230" formatCode="General">
                        <c:v>69.736629654263794</c:v>
                      </c:pt>
                      <c:pt idx="231" formatCode="General">
                        <c:v>68.719551085660797</c:v>
                      </c:pt>
                      <c:pt idx="232" formatCode="General">
                        <c:v>67.601387315657306</c:v>
                      </c:pt>
                      <c:pt idx="233" formatCode="General">
                        <c:v>66.518788028759403</c:v>
                      </c:pt>
                      <c:pt idx="234" formatCode="General">
                        <c:v>65.657978694656904</c:v>
                      </c:pt>
                      <c:pt idx="235" formatCode="General">
                        <c:v>65.1732973971381</c:v>
                      </c:pt>
                      <c:pt idx="236" formatCode="General">
                        <c:v>65.118747651457696</c:v>
                      </c:pt>
                      <c:pt idx="237" formatCode="General">
                        <c:v>65.419959060301494</c:v>
                      </c:pt>
                      <c:pt idx="238" formatCode="General">
                        <c:v>65.897695617576602</c:v>
                      </c:pt>
                      <c:pt idx="239" formatCode="General">
                        <c:v>66.333684859042805</c:v>
                      </c:pt>
                      <c:pt idx="240" formatCode="General">
                        <c:v>66.552946876473001</c:v>
                      </c:pt>
                      <c:pt idx="241" formatCode="General">
                        <c:v>66.490340818175497</c:v>
                      </c:pt>
                      <c:pt idx="242" formatCode="General">
                        <c:v>66.215152723502499</c:v>
                      </c:pt>
                      <c:pt idx="243" formatCode="General">
                        <c:v>65.903830206485196</c:v>
                      </c:pt>
                      <c:pt idx="244" formatCode="General">
                        <c:v>65.771135453504698</c:v>
                      </c:pt>
                      <c:pt idx="245" formatCode="General">
                        <c:v>65.986252909230302</c:v>
                      </c:pt>
                      <c:pt idx="246" formatCode="General">
                        <c:v>66.6064457119341</c:v>
                      </c:pt>
                      <c:pt idx="247" formatCode="General">
                        <c:v>67.554295548280294</c:v>
                      </c:pt>
                      <c:pt idx="248" formatCode="General">
                        <c:v>68.647814116664406</c:v>
                      </c:pt>
                      <c:pt idx="249" formatCode="General">
                        <c:v>69.672156073390994</c:v>
                      </c:pt>
                      <c:pt idx="250" formatCode="General">
                        <c:v>70.465207933337098</c:v>
                      </c:pt>
                      <c:pt idx="251" formatCode="General">
                        <c:v>70.983410942575603</c:v>
                      </c:pt>
                      <c:pt idx="252" formatCode="General">
                        <c:v>71.321264242012106</c:v>
                      </c:pt>
                      <c:pt idx="253" formatCode="General">
                        <c:v>71.675534075648102</c:v>
                      </c:pt>
                      <c:pt idx="254" formatCode="General">
                        <c:v>72.266654670871503</c:v>
                      </c:pt>
                      <c:pt idx="255" formatCode="General">
                        <c:v>73.246909448617103</c:v>
                      </c:pt>
                      <c:pt idx="256" formatCode="General">
                        <c:v>74.631005796841094</c:v>
                      </c:pt>
                      <c:pt idx="257" formatCode="General">
                        <c:v>76.277018420241404</c:v>
                      </c:pt>
                      <c:pt idx="258" formatCode="General">
                        <c:v>77.927011402304601</c:v>
                      </c:pt>
                      <c:pt idx="259" formatCode="General">
                        <c:v>79.293909554342306</c:v>
                      </c:pt>
                      <c:pt idx="260" formatCode="General">
                        <c:v>80.1630542941231</c:v>
                      </c:pt>
                      <c:pt idx="261" formatCode="General">
                        <c:v>80.470440021689697</c:v>
                      </c:pt>
                      <c:pt idx="262" formatCode="General">
                        <c:v>80.327613499167498</c:v>
                      </c:pt>
                      <c:pt idx="263" formatCode="General">
                        <c:v>79.982852294352895</c:v>
                      </c:pt>
                      <c:pt idx="264" formatCode="General">
                        <c:v>79.732197533476096</c:v>
                      </c:pt>
                      <c:pt idx="265" formatCode="General">
                        <c:v>79.813084719693293</c:v>
                      </c:pt>
                      <c:pt idx="266" formatCode="General">
                        <c:v>80.320275146354206</c:v>
                      </c:pt>
                      <c:pt idx="267" formatCode="General">
                        <c:v>81.175706277427693</c:v>
                      </c:pt>
                      <c:pt idx="268" formatCode="General">
                        <c:v>82.163659270269903</c:v>
                      </c:pt>
                      <c:pt idx="269" formatCode="General">
                        <c:v>83.01788502574</c:v>
                      </c:pt>
                      <c:pt idx="270" formatCode="General">
                        <c:v>83.527461593545695</c:v>
                      </c:pt>
                      <c:pt idx="271" formatCode="General">
                        <c:v>83.620825776199595</c:v>
                      </c:pt>
                      <c:pt idx="272" formatCode="General">
                        <c:v>83.395551089585993</c:v>
                      </c:pt>
                      <c:pt idx="273" formatCode="General">
                        <c:v>83.082055706958499</c:v>
                      </c:pt>
                      <c:pt idx="274" formatCode="General">
                        <c:v>82.954728124796304</c:v>
                      </c:pt>
                      <c:pt idx="275" formatCode="General">
                        <c:v>83.224297225112295</c:v>
                      </c:pt>
                      <c:pt idx="276" formatCode="General">
                        <c:v>83.952809040914403</c:v>
                      </c:pt>
                      <c:pt idx="277" formatCode="General">
                        <c:v>85.024307553140503</c:v>
                      </c:pt>
                      <c:pt idx="278" formatCode="General">
                        <c:v>86.183283962436505</c:v>
                      </c:pt>
                      <c:pt idx="279" formatCode="General">
                        <c:v>87.127108050448001</c:v>
                      </c:pt>
                      <c:pt idx="280" formatCode="General">
                        <c:v>87.617847412883606</c:v>
                      </c:pt>
                      <c:pt idx="281" formatCode="General">
                        <c:v>87.571123594007105</c:v>
                      </c:pt>
                      <c:pt idx="282" formatCode="General">
                        <c:v>87.088018676470597</c:v>
                      </c:pt>
                      <c:pt idx="283" formatCode="General">
                        <c:v>86.417448914659204</c:v>
                      </c:pt>
                      <c:pt idx="284" formatCode="General">
                        <c:v>85.862767582891195</c:v>
                      </c:pt>
                      <c:pt idx="285" formatCode="General">
                        <c:v>85.667613506806902</c:v>
                      </c:pt>
                      <c:pt idx="286" formatCode="General">
                        <c:v>85.924051302650099</c:v>
                      </c:pt>
                      <c:pt idx="287" formatCode="General">
                        <c:v>86.537746003699397</c:v>
                      </c:pt>
                      <c:pt idx="288" formatCode="General">
                        <c:v>87.263400952383606</c:v>
                      </c:pt>
                      <c:pt idx="289" formatCode="General">
                        <c:v>87.797134958837802</c:v>
                      </c:pt>
                      <c:pt idx="290" formatCode="General">
                        <c:v>87.890985262930997</c:v>
                      </c:pt>
                      <c:pt idx="291" formatCode="General">
                        <c:v>87.446470035585506</c:v>
                      </c:pt>
                      <c:pt idx="292" formatCode="General">
                        <c:v>86.552247573175194</c:v>
                      </c:pt>
                      <c:pt idx="293" formatCode="General">
                        <c:v>85.452244343633097</c:v>
                      </c:pt>
                      <c:pt idx="294" formatCode="General">
                        <c:v>84.457022898475003</c:v>
                      </c:pt>
                      <c:pt idx="295" formatCode="General">
                        <c:v>83.832543663912602</c:v>
                      </c:pt>
                      <c:pt idx="296" formatCode="General">
                        <c:v>83.708706812555604</c:v>
                      </c:pt>
                      <c:pt idx="297" formatCode="General">
                        <c:v>84.042053441078806</c:v>
                      </c:pt>
                      <c:pt idx="298" formatCode="General">
                        <c:v>84.645881445387701</c:v>
                      </c:pt>
                      <c:pt idx="299" formatCode="General">
                        <c:v>85.274916509845696</c:v>
                      </c:pt>
                      <c:pt idx="300" formatCode="General">
                        <c:v>85.730594636306705</c:v>
                      </c:pt>
                      <c:pt idx="301" formatCode="General">
                        <c:v>85.945057394153693</c:v>
                      </c:pt>
                      <c:pt idx="302" formatCode="General">
                        <c:v>86.010220481492297</c:v>
                      </c:pt>
                      <c:pt idx="303" formatCode="General">
                        <c:v>86.139636271467694</c:v>
                      </c:pt>
                      <c:pt idx="304" formatCode="General">
                        <c:v>86.577181443755705</c:v>
                      </c:pt>
                      <c:pt idx="305" formatCode="General">
                        <c:v>87.487758720107806</c:v>
                      </c:pt>
                      <c:pt idx="306" formatCode="General">
                        <c:v>88.872998489484104</c:v>
                      </c:pt>
                      <c:pt idx="307" formatCode="General">
                        <c:v>90.546222561193304</c:v>
                      </c:pt>
                      <c:pt idx="308" formatCode="General">
                        <c:v>92.17883624385</c:v>
                      </c:pt>
                      <c:pt idx="309" formatCode="General">
                        <c:v>93.403160789829997</c:v>
                      </c:pt>
                      <c:pt idx="310" formatCode="General">
                        <c:v>93.934854122586003</c:v>
                      </c:pt>
                      <c:pt idx="311" formatCode="General">
                        <c:v>93.669924226578999</c:v>
                      </c:pt>
                      <c:pt idx="312" formatCode="General">
                        <c:v>92.720169492727194</c:v>
                      </c:pt>
                      <c:pt idx="313" formatCode="General">
                        <c:v>91.3734612461203</c:v>
                      </c:pt>
                      <c:pt idx="314" formatCode="General">
                        <c:v>89.993112084691205</c:v>
                      </c:pt>
                      <c:pt idx="315" formatCode="General">
                        <c:v>88.893110982208498</c:v>
                      </c:pt>
                      <c:pt idx="316" formatCode="General">
                        <c:v>88.234724080838902</c:v>
                      </c:pt>
                      <c:pt idx="317" formatCode="General">
                        <c:v>87.981610094319507</c:v>
                      </c:pt>
                      <c:pt idx="318" formatCode="General">
                        <c:v>87.928436102886906</c:v>
                      </c:pt>
                      <c:pt idx="319" formatCode="General">
                        <c:v>87.790477709148504</c:v>
                      </c:pt>
                      <c:pt idx="320" formatCode="General">
                        <c:v>87.319267141196505</c:v>
                      </c:pt>
                      <c:pt idx="321" formatCode="General">
                        <c:v>86.400394943605207</c:v>
                      </c:pt>
                      <c:pt idx="322" formatCode="General">
                        <c:v>85.097255794756094</c:v>
                      </c:pt>
                      <c:pt idx="323" formatCode="General">
                        <c:v>83.6256948289642</c:v>
                      </c:pt>
                      <c:pt idx="324" formatCode="General">
                        <c:v>82.270939675382493</c:v>
                      </c:pt>
                      <c:pt idx="325" formatCode="General">
                        <c:v>81.279811408988394</c:v>
                      </c:pt>
                      <c:pt idx="326" formatCode="General">
                        <c:v>80.769896636289502</c:v>
                      </c:pt>
                      <c:pt idx="327" formatCode="General">
                        <c:v>80.690059335886303</c:v>
                      </c:pt>
                      <c:pt idx="328" formatCode="General">
                        <c:v>80.846412084626294</c:v>
                      </c:pt>
                      <c:pt idx="329" formatCode="General">
                        <c:v>80.982556502373797</c:v>
                      </c:pt>
                      <c:pt idx="330" formatCode="General">
                        <c:v>80.8822494134387</c:v>
                      </c:pt>
                      <c:pt idx="331" formatCode="General">
                        <c:v>80.454462875240097</c:v>
                      </c:pt>
                      <c:pt idx="332" formatCode="General">
                        <c:v>79.768057377081306</c:v>
                      </c:pt>
                      <c:pt idx="333" formatCode="General">
                        <c:v>79.023045022379605</c:v>
                      </c:pt>
                      <c:pt idx="334" formatCode="General">
                        <c:v>78.470014702067104</c:v>
                      </c:pt>
                      <c:pt idx="335" formatCode="General">
                        <c:v>78.309274206117607</c:v>
                      </c:pt>
                      <c:pt idx="336" formatCode="General">
                        <c:v>78.609009124558298</c:v>
                      </c:pt>
                      <c:pt idx="337" formatCode="General">
                        <c:v>79.274352192119807</c:v>
                      </c:pt>
                      <c:pt idx="338" formatCode="General">
                        <c:v>80.079583110494198</c:v>
                      </c:pt>
                      <c:pt idx="339" formatCode="General">
                        <c:v>80.751297963431099</c:v>
                      </c:pt>
                      <c:pt idx="340" formatCode="General">
                        <c:v>81.070644237271594</c:v>
                      </c:pt>
                      <c:pt idx="341" formatCode="General">
                        <c:v>80.955178825707506</c:v>
                      </c:pt>
                      <c:pt idx="342" formatCode="General">
                        <c:v>80.488476650423394</c:v>
                      </c:pt>
                      <c:pt idx="343" formatCode="General">
                        <c:v>79.885431265392498</c:v>
                      </c:pt>
                      <c:pt idx="344" formatCode="General">
                        <c:v>79.405704506911903</c:v>
                      </c:pt>
                      <c:pt idx="345" formatCode="General">
                        <c:v>79.247663316183505</c:v>
                      </c:pt>
                      <c:pt idx="346" formatCode="General">
                        <c:v>79.462823737769796</c:v>
                      </c:pt>
                      <c:pt idx="347" formatCode="General">
                        <c:v>79.923396921399402</c:v>
                      </c:pt>
                      <c:pt idx="348" formatCode="General">
                        <c:v>80.355843695107097</c:v>
                      </c:pt>
                      <c:pt idx="349" formatCode="General">
                        <c:v>80.428877543775499</c:v>
                      </c:pt>
                      <c:pt idx="350" formatCode="General">
                        <c:v>79.864352740206201</c:v>
                      </c:pt>
                      <c:pt idx="351" formatCode="General">
                        <c:v>78.5313965847796</c:v>
                      </c:pt>
                      <c:pt idx="352" formatCode="General">
                        <c:v>76.490847980126304</c:v>
                      </c:pt>
                      <c:pt idx="353" formatCode="General">
                        <c:v>73.975772268122796</c:v>
                      </c:pt>
                      <c:pt idx="354" formatCode="General">
                        <c:v>71.317277101745404</c:v>
                      </c:pt>
                      <c:pt idx="355" formatCode="General">
                        <c:v>68.844171464219698</c:v>
                      </c:pt>
                      <c:pt idx="356" formatCode="General">
                        <c:v>66.793094790927995</c:v>
                      </c:pt>
                      <c:pt idx="357" formatCode="General">
                        <c:v>65.259935508844094</c:v>
                      </c:pt>
                      <c:pt idx="358" formatCode="General">
                        <c:v>64.206310630902195</c:v>
                      </c:pt>
                      <c:pt idx="359" formatCode="General">
                        <c:v>63.513389198294398</c:v>
                      </c:pt>
                      <c:pt idx="360" formatCode="General">
                        <c:v>63.057667332611999</c:v>
                      </c:pt>
                      <c:pt idx="361" formatCode="General">
                        <c:v>62.776009194478199</c:v>
                      </c:pt>
                      <c:pt idx="362" formatCode="General">
                        <c:v>62.692828751499</c:v>
                      </c:pt>
                      <c:pt idx="363" formatCode="General">
                        <c:v>62.898268343421101</c:v>
                      </c:pt>
                      <c:pt idx="364" formatCode="General">
                        <c:v>63.486321810398202</c:v>
                      </c:pt>
                      <c:pt idx="365" formatCode="General">
                        <c:v>64.478306792488198</c:v>
                      </c:pt>
                      <c:pt idx="366" formatCode="General">
                        <c:v>65.763655832721795</c:v>
                      </c:pt>
                      <c:pt idx="367" formatCode="General">
                        <c:v>67.084226802613699</c:v>
                      </c:pt>
                      <c:pt idx="368" formatCode="General">
                        <c:v>68.072475022905707</c:v>
                      </c:pt>
                      <c:pt idx="369" formatCode="General">
                        <c:v>68.333916351903298</c:v>
                      </c:pt>
                      <c:pt idx="370" formatCode="General">
                        <c:v>67.547837481200901</c:v>
                      </c:pt>
                      <c:pt idx="371" formatCode="General">
                        <c:v>65.553265251226307</c:v>
                      </c:pt>
                      <c:pt idx="372" formatCode="General">
                        <c:v>62.3921786826211</c:v>
                      </c:pt>
                      <c:pt idx="373" formatCode="General">
                        <c:v>58.296700709563602</c:v>
                      </c:pt>
                      <c:pt idx="374" formatCode="General">
                        <c:v>53.625845412919602</c:v>
                      </c:pt>
                      <c:pt idx="375" formatCode="General">
                        <c:v>48.773386651766799</c:v>
                      </c:pt>
                      <c:pt idx="376" formatCode="General">
                        <c:v>44.076084507095402</c:v>
                      </c:pt>
                      <c:pt idx="377" formatCode="General">
                        <c:v>39.7488193661491</c:v>
                      </c:pt>
                      <c:pt idx="378" formatCode="General">
                        <c:v>35.862023314582501</c:v>
                      </c:pt>
                      <c:pt idx="379" formatCode="General">
                        <c:v>32.361894394194898</c:v>
                      </c:pt>
                      <c:pt idx="380" formatCode="General">
                        <c:v>29.120746344099601</c:v>
                      </c:pt>
                      <c:pt idx="381" formatCode="General">
                        <c:v>25.997664030023302</c:v>
                      </c:pt>
                      <c:pt idx="382" formatCode="General">
                        <c:v>22.889905810788399</c:v>
                      </c:pt>
                      <c:pt idx="383" formatCode="General">
                        <c:v>19.761900752465198</c:v>
                      </c:pt>
                      <c:pt idx="384" formatCode="General">
                        <c:v>16.6480227416349</c:v>
                      </c:pt>
                      <c:pt idx="385" formatCode="General">
                        <c:v>13.633963768553</c:v>
                      </c:pt>
                      <c:pt idx="386" formatCode="General">
                        <c:v>10.8268064513467</c:v>
                      </c:pt>
                      <c:pt idx="387" formatCode="General">
                        <c:v>8.3248496761407704</c:v>
                      </c:pt>
                      <c:pt idx="388" formatCode="General">
                        <c:v>6.1955879780689598</c:v>
                      </c:pt>
                      <c:pt idx="389" formatCode="General">
                        <c:v>4.4657404848599001</c:v>
                      </c:pt>
                      <c:pt idx="390" formatCode="General">
                        <c:v>3.12279013238981</c:v>
                      </c:pt>
                      <c:pt idx="391" formatCode="General">
                        <c:v>2.12449919082693</c:v>
                      </c:pt>
                      <c:pt idx="392" formatCode="General">
                        <c:v>1.4118094802713199</c:v>
                      </c:pt>
                      <c:pt idx="393" formatCode="General">
                        <c:v>0.92112524752569003</c:v>
                      </c:pt>
                      <c:pt idx="394" formatCode="General">
                        <c:v>0.59348497848292803</c:v>
                      </c:pt>
                      <c:pt idx="395" formatCode="General">
                        <c:v>0.37978296107727599</c:v>
                      </c:pt>
                      <c:pt idx="396" formatCode="General">
                        <c:v>0.24246240143439801</c:v>
                      </c:pt>
                      <c:pt idx="397" formatCode="General">
                        <c:v>0.15475693808700999</c:v>
                      </c:pt>
                      <c:pt idx="398" formatCode="General">
                        <c:v>9.8665106280535902E-2</c:v>
                      </c:pt>
                      <c:pt idx="399" formatCode="General">
                        <c:v>6.2603569771776904E-2</c:v>
                      </c:pt>
                      <c:pt idx="400" formatCode="General">
                        <c:v>3.9318123554401299E-2</c:v>
                      </c:pt>
                      <c:pt idx="401" formatCode="General">
                        <c:v>2.4295119637412699E-2</c:v>
                      </c:pt>
                      <c:pt idx="402" formatCode="General">
                        <c:v>1.4686025063810801E-2</c:v>
                      </c:pt>
                      <c:pt idx="403" formatCode="General">
                        <c:v>8.6428246344834696E-3</c:v>
                      </c:pt>
                      <c:pt idx="404" formatCode="General">
                        <c:v>4.9331950305516199E-3</c:v>
                      </c:pt>
                      <c:pt idx="405" formatCode="General">
                        <c:v>2.7232830087699201E-3</c:v>
                      </c:pt>
                      <c:pt idx="406" formatCode="General">
                        <c:v>1.4509823157152701E-3</c:v>
                      </c:pt>
                      <c:pt idx="407" formatCode="General">
                        <c:v>7.45094363178533E-4</c:v>
                      </c:pt>
                      <c:pt idx="408" formatCode="General">
                        <c:v>3.6838923399757598E-4</c:v>
                      </c:pt>
                      <c:pt idx="409" formatCode="General">
                        <c:v>1.7524754753024099E-4</c:v>
                      </c:pt>
                      <c:pt idx="410">
                        <c:v>8.0175948570186006E-5</c:v>
                      </c:pt>
                      <c:pt idx="411">
                        <c:v>3.5265207966699602E-5</c:v>
                      </c:pt>
                      <c:pt idx="412">
                        <c:v>1.49096188203391E-5</c:v>
                      </c:pt>
                      <c:pt idx="413">
                        <c:v>6.0581794270793999E-6</c:v>
                      </c:pt>
                      <c:pt idx="414">
                        <c:v>2.3655458383365602E-6</c:v>
                      </c:pt>
                      <c:pt idx="415">
                        <c:v>8.8757719273166297E-7</c:v>
                      </c:pt>
                      <c:pt idx="416">
                        <c:v>3.1999821642193897E-7</c:v>
                      </c:pt>
                      <c:pt idx="417">
                        <c:v>1.1085185799751201E-7</c:v>
                      </c:pt>
                      <c:pt idx="418">
                        <c:v>3.6896391866836601E-8</c:v>
                      </c:pt>
                      <c:pt idx="419">
                        <c:v>1.17995277631597E-8</c:v>
                      </c:pt>
                      <c:pt idx="420">
                        <c:v>3.62561214349921E-9</c:v>
                      </c:pt>
                      <c:pt idx="421">
                        <c:v>1.0703639826824001E-9</c:v>
                      </c:pt>
                      <c:pt idx="422">
                        <c:v>3.03608091709078E-10</c:v>
                      </c:pt>
                      <c:pt idx="423">
                        <c:v>8.2741951174170295E-11</c:v>
                      </c:pt>
                      <c:pt idx="424">
                        <c:v>2.1665462426318899E-11</c:v>
                      </c:pt>
                      <c:pt idx="425">
                        <c:v>5.4505388585035496E-12</c:v>
                      </c:pt>
                      <c:pt idx="426">
                        <c:v>1.3174672945785099E-12</c:v>
                      </c:pt>
                      <c:pt idx="427">
                        <c:v>3.0596301983676398E-13</c:v>
                      </c:pt>
                      <c:pt idx="428">
                        <c:v>6.8269476397437504E-14</c:v>
                      </c:pt>
                      <c:pt idx="429">
                        <c:v>1.4635670998466601E-14</c:v>
                      </c:pt>
                      <c:pt idx="430">
                        <c:v>3.0145817629228198E-15</c:v>
                      </c:pt>
                      <c:pt idx="431">
                        <c:v>5.9658154275425898E-16</c:v>
                      </c:pt>
                      <c:pt idx="432">
                        <c:v>1.1343337213174801E-16</c:v>
                      </c:pt>
                      <c:pt idx="433">
                        <c:v>2.07224040082118E-17</c:v>
                      </c:pt>
                      <c:pt idx="434">
                        <c:v>3.6372041640600101E-18</c:v>
                      </c:pt>
                      <c:pt idx="435">
                        <c:v>6.13371316163757E-19</c:v>
                      </c:pt>
                      <c:pt idx="436">
                        <c:v>9.9381942096559397E-20</c:v>
                      </c:pt>
                      <c:pt idx="437">
                        <c:v>1.54710477105023E-20</c:v>
                      </c:pt>
                      <c:pt idx="438">
                        <c:v>2.31398318115048E-21</c:v>
                      </c:pt>
                      <c:pt idx="439">
                        <c:v>3.3252851679753801E-22</c:v>
                      </c:pt>
                      <c:pt idx="440">
                        <c:v>4.5911958138151901E-23</c:v>
                      </c:pt>
                      <c:pt idx="441">
                        <c:v>6.0904721097419201E-24</c:v>
                      </c:pt>
                      <c:pt idx="442">
                        <c:v>7.7625484466437902E-25</c:v>
                      </c:pt>
                      <c:pt idx="443">
                        <c:v>9.5057395342337695E-26</c:v>
                      </c:pt>
                      <c:pt idx="444">
                        <c:v>1.11839628995098E-26</c:v>
                      </c:pt>
                      <c:pt idx="445">
                        <c:v>1.2642522826988299E-27</c:v>
                      </c:pt>
                      <c:pt idx="446">
                        <c:v>1.37309313601862E-28</c:v>
                      </c:pt>
                      <c:pt idx="447">
                        <c:v>1.4328293425065801E-29</c:v>
                      </c:pt>
                      <c:pt idx="448">
                        <c:v>1.4365381306037901E-30</c:v>
                      </c:pt>
                      <c:pt idx="449">
                        <c:v>1.3837832530297001E-31</c:v>
                      </c:pt>
                      <c:pt idx="450">
                        <c:v>1.2806993918840801E-32</c:v>
                      </c:pt>
                      <c:pt idx="451">
                        <c:v>1.13881861388536E-33</c:v>
                      </c:pt>
                      <c:pt idx="452">
                        <c:v>9.7294912428192202E-35</c:v>
                      </c:pt>
                      <c:pt idx="453">
                        <c:v>7.9864527522437194E-36</c:v>
                      </c:pt>
                      <c:pt idx="454">
                        <c:v>6.29862775639322E-37</c:v>
                      </c:pt>
                      <c:pt idx="455">
                        <c:v>4.7727224493695897E-38</c:v>
                      </c:pt>
                      <c:pt idx="456">
                        <c:v>3.4746785778781102E-39</c:v>
                      </c:pt>
                      <c:pt idx="457">
                        <c:v>2.4304758765349502E-40</c:v>
                      </c:pt>
                      <c:pt idx="458">
                        <c:v>1.6334137748265401E-41</c:v>
                      </c:pt>
                      <c:pt idx="459">
                        <c:v>1.0547009405997899E-42</c:v>
                      </c:pt>
                      <c:pt idx="460">
                        <c:v>6.5432072084046203E-44</c:v>
                      </c:pt>
                      <c:pt idx="461">
                        <c:v>3.9001403399577903E-45</c:v>
                      </c:pt>
                      <c:pt idx="462">
                        <c:v>2.2335620213029401E-46</c:v>
                      </c:pt>
                      <c:pt idx="463">
                        <c:v>1.2289777460764699E-47</c:v>
                      </c:pt>
                      <c:pt idx="464">
                        <c:v>6.4970804149489001E-49</c:v>
                      </c:pt>
                      <c:pt idx="465">
                        <c:v>3.3000512612323899E-50</c:v>
                      </c:pt>
                      <c:pt idx="466">
                        <c:v>1.61046522205167E-51</c:v>
                      </c:pt>
                      <c:pt idx="467">
                        <c:v>7.5511002493923499E-53</c:v>
                      </c:pt>
                      <c:pt idx="468">
                        <c:v>3.40171043428904E-54</c:v>
                      </c:pt>
                      <c:pt idx="469">
                        <c:v>1.47235545248314E-55</c:v>
                      </c:pt>
                      <c:pt idx="470">
                        <c:v>6.1228866062745695E-57</c:v>
                      </c:pt>
                      <c:pt idx="471">
                        <c:v>2.4464029107703802E-58</c:v>
                      </c:pt>
                      <c:pt idx="472">
                        <c:v>9.3913488649959704E-60</c:v>
                      </c:pt>
                      <c:pt idx="473">
                        <c:v>3.4638269231104997E-61</c:v>
                      </c:pt>
                      <c:pt idx="474">
                        <c:v>1.22747488229196E-62</c:v>
                      </c:pt>
                      <c:pt idx="475">
                        <c:v>4.17923954926977E-64</c:v>
                      </c:pt>
                      <c:pt idx="476">
                        <c:v>1.36713101850051E-65</c:v>
                      </c:pt>
                      <c:pt idx="477">
                        <c:v>4.2968602559405303E-67</c:v>
                      </c:pt>
                      <c:pt idx="478">
                        <c:v>1.2975393666074299E-68</c:v>
                      </c:pt>
                      <c:pt idx="479">
                        <c:v>3.7645934045402997E-70</c:v>
                      </c:pt>
                      <c:pt idx="480">
                        <c:v>1.04940669798681E-71</c:v>
                      </c:pt>
                      <c:pt idx="481">
                        <c:v>2.8105920101385001E-73</c:v>
                      </c:pt>
                      <c:pt idx="482">
                        <c:v>7.2323594669504896E-75</c:v>
                      </c:pt>
                      <c:pt idx="483">
                        <c:v>1.78809430724137E-76</c:v>
                      </c:pt>
                      <c:pt idx="484">
                        <c:v>4.2474576582705602E-78</c:v>
                      </c:pt>
                      <c:pt idx="485">
                        <c:v>9.6938415475873405E-80</c:v>
                      </c:pt>
                      <c:pt idx="486">
                        <c:v>2.1256462735598701E-81</c:v>
                      </c:pt>
                      <c:pt idx="487">
                        <c:v>4.4783114677523801E-83</c:v>
                      </c:pt>
                      <c:pt idx="488">
                        <c:v>9.06495841569631E-85</c:v>
                      </c:pt>
                      <c:pt idx="489">
                        <c:v>1.7629725792647598E-86</c:v>
                      </c:pt>
                      <c:pt idx="490">
                        <c:v>3.2942269778449401E-88</c:v>
                      </c:pt>
                      <c:pt idx="491">
                        <c:v>5.9141141436007399E-90</c:v>
                      </c:pt>
                      <c:pt idx="492">
                        <c:v>1.02012667913326E-91</c:v>
                      </c:pt>
                      <c:pt idx="493">
                        <c:v>1.6906228321949899E-93</c:v>
                      </c:pt>
                      <c:pt idx="494">
                        <c:v>2.6919536307184201E-95</c:v>
                      </c:pt>
                      <c:pt idx="495">
                        <c:v>4.1182872988813899E-97</c:v>
                      </c:pt>
                      <c:pt idx="496">
                        <c:v>6.0533240975302902E-99</c:v>
                      </c:pt>
                      <c:pt idx="497">
                        <c:v>8.54868734920685E-101</c:v>
                      </c:pt>
                      <c:pt idx="498">
                        <c:v>1.1599336877455401E-102</c:v>
                      </c:pt>
                      <c:pt idx="499">
                        <c:v>1.5121508234414799E-104</c:v>
                      </c:pt>
                      <c:pt idx="500">
                        <c:v>1.8940231352756E-10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A-7285-43DD-A45D-2E082C116C2A}"/>
                  </c:ext>
                </c:extLst>
              </c15:ser>
            </c15:filteredScatterSeries>
            <c15:filteredScatterSeries>
              <c15:ser>
                <c:idx val="10"/>
                <c:order val="10"/>
                <c:tx>
                  <c:v>DOS=09</c:v>
                </c:tx>
                <c:spPr>
                  <a:ln w="19050" cap="rnd">
                    <a:solidFill>
                      <a:schemeClr val="tx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09'!$M$2:$M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-2.5000000000000001E-2</c:v>
                      </c:pt>
                      <c:pt idx="1">
                        <c:v>-2.4899999999999999E-2</c:v>
                      </c:pt>
                      <c:pt idx="2">
                        <c:v>-2.4799999999999999E-2</c:v>
                      </c:pt>
                      <c:pt idx="3">
                        <c:v>-2.47E-2</c:v>
                      </c:pt>
                      <c:pt idx="4">
                        <c:v>-2.46E-2</c:v>
                      </c:pt>
                      <c:pt idx="5">
                        <c:v>-2.4500000000000001E-2</c:v>
                      </c:pt>
                      <c:pt idx="6">
                        <c:v>-2.4400000000000002E-2</c:v>
                      </c:pt>
                      <c:pt idx="7">
                        <c:v>-2.4299999999999999E-2</c:v>
                      </c:pt>
                      <c:pt idx="8">
                        <c:v>-2.4199999999999999E-2</c:v>
                      </c:pt>
                      <c:pt idx="9">
                        <c:v>-2.41E-2</c:v>
                      </c:pt>
                      <c:pt idx="10">
                        <c:v>-2.4E-2</c:v>
                      </c:pt>
                      <c:pt idx="11">
                        <c:v>-2.3900000000000001E-2</c:v>
                      </c:pt>
                      <c:pt idx="12">
                        <c:v>-2.3800000000000002E-2</c:v>
                      </c:pt>
                      <c:pt idx="13">
                        <c:v>-2.3699999999999999E-2</c:v>
                      </c:pt>
                      <c:pt idx="14">
                        <c:v>-2.3599999999999999E-2</c:v>
                      </c:pt>
                      <c:pt idx="15">
                        <c:v>-2.35E-2</c:v>
                      </c:pt>
                      <c:pt idx="16">
                        <c:v>-2.3400000000000001E-2</c:v>
                      </c:pt>
                      <c:pt idx="17">
                        <c:v>-2.3300000000000001E-2</c:v>
                      </c:pt>
                      <c:pt idx="18">
                        <c:v>-2.3199999999999998E-2</c:v>
                      </c:pt>
                      <c:pt idx="19">
                        <c:v>-2.3099999999999999E-2</c:v>
                      </c:pt>
                      <c:pt idx="20">
                        <c:v>-2.3E-2</c:v>
                      </c:pt>
                      <c:pt idx="21">
                        <c:v>-2.29E-2</c:v>
                      </c:pt>
                      <c:pt idx="22">
                        <c:v>-2.2800000000000001E-2</c:v>
                      </c:pt>
                      <c:pt idx="23">
                        <c:v>-2.2700000000000001E-2</c:v>
                      </c:pt>
                      <c:pt idx="24">
                        <c:v>-2.2599999999999999E-2</c:v>
                      </c:pt>
                      <c:pt idx="25">
                        <c:v>-2.2499999999999999E-2</c:v>
                      </c:pt>
                      <c:pt idx="26">
                        <c:v>-2.24E-2</c:v>
                      </c:pt>
                      <c:pt idx="27">
                        <c:v>-2.23E-2</c:v>
                      </c:pt>
                      <c:pt idx="28">
                        <c:v>-2.2200000000000001E-2</c:v>
                      </c:pt>
                      <c:pt idx="29">
                        <c:v>-2.2100000000000002E-2</c:v>
                      </c:pt>
                      <c:pt idx="30">
                        <c:v>-2.1999999999999999E-2</c:v>
                      </c:pt>
                      <c:pt idx="31">
                        <c:v>-2.1899999999999999E-2</c:v>
                      </c:pt>
                      <c:pt idx="32">
                        <c:v>-2.18E-2</c:v>
                      </c:pt>
                      <c:pt idx="33">
                        <c:v>-2.1700000000000001E-2</c:v>
                      </c:pt>
                      <c:pt idx="34">
                        <c:v>-2.1600000000000001E-2</c:v>
                      </c:pt>
                      <c:pt idx="35">
                        <c:v>-2.1499999999999998E-2</c:v>
                      </c:pt>
                      <c:pt idx="36">
                        <c:v>-2.1399999999999999E-2</c:v>
                      </c:pt>
                      <c:pt idx="37">
                        <c:v>-2.1299999999999999E-2</c:v>
                      </c:pt>
                      <c:pt idx="38">
                        <c:v>-2.12E-2</c:v>
                      </c:pt>
                      <c:pt idx="39">
                        <c:v>-2.1100000000000001E-2</c:v>
                      </c:pt>
                      <c:pt idx="40">
                        <c:v>-2.1000000000000001E-2</c:v>
                      </c:pt>
                      <c:pt idx="41">
                        <c:v>-2.0899999999999998E-2</c:v>
                      </c:pt>
                      <c:pt idx="42">
                        <c:v>-2.0799999999999999E-2</c:v>
                      </c:pt>
                      <c:pt idx="43">
                        <c:v>-2.07E-2</c:v>
                      </c:pt>
                      <c:pt idx="44">
                        <c:v>-2.06E-2</c:v>
                      </c:pt>
                      <c:pt idx="45">
                        <c:v>-2.0500000000000001E-2</c:v>
                      </c:pt>
                      <c:pt idx="46">
                        <c:v>-2.0400000000000001E-2</c:v>
                      </c:pt>
                      <c:pt idx="47">
                        <c:v>-2.0299999999999999E-2</c:v>
                      </c:pt>
                      <c:pt idx="48">
                        <c:v>-2.0199999999999999E-2</c:v>
                      </c:pt>
                      <c:pt idx="49">
                        <c:v>-2.01E-2</c:v>
                      </c:pt>
                      <c:pt idx="50">
                        <c:v>-0.02</c:v>
                      </c:pt>
                      <c:pt idx="51">
                        <c:v>-1.9900000000000001E-2</c:v>
                      </c:pt>
                      <c:pt idx="52">
                        <c:v>-1.9800000000000002E-2</c:v>
                      </c:pt>
                      <c:pt idx="53">
                        <c:v>-1.9699999999999999E-2</c:v>
                      </c:pt>
                      <c:pt idx="54">
                        <c:v>-1.9599999999999999E-2</c:v>
                      </c:pt>
                      <c:pt idx="55">
                        <c:v>-1.95E-2</c:v>
                      </c:pt>
                      <c:pt idx="56">
                        <c:v>-1.9400000000000001E-2</c:v>
                      </c:pt>
                      <c:pt idx="57">
                        <c:v>-1.9300000000000001E-2</c:v>
                      </c:pt>
                      <c:pt idx="58">
                        <c:v>-1.9199999999999998E-2</c:v>
                      </c:pt>
                      <c:pt idx="59">
                        <c:v>-1.9099999999999999E-2</c:v>
                      </c:pt>
                      <c:pt idx="60">
                        <c:v>-1.9E-2</c:v>
                      </c:pt>
                      <c:pt idx="61">
                        <c:v>-1.89E-2</c:v>
                      </c:pt>
                      <c:pt idx="62">
                        <c:v>-1.8800000000000001E-2</c:v>
                      </c:pt>
                      <c:pt idx="63">
                        <c:v>-1.8700000000000001E-2</c:v>
                      </c:pt>
                      <c:pt idx="64">
                        <c:v>-1.8599999999999998E-2</c:v>
                      </c:pt>
                      <c:pt idx="65">
                        <c:v>-1.8499999999999999E-2</c:v>
                      </c:pt>
                      <c:pt idx="66">
                        <c:v>-1.84E-2</c:v>
                      </c:pt>
                      <c:pt idx="67">
                        <c:v>-1.83E-2</c:v>
                      </c:pt>
                      <c:pt idx="68">
                        <c:v>-1.8200000000000001E-2</c:v>
                      </c:pt>
                      <c:pt idx="69">
                        <c:v>-1.8100000000000002E-2</c:v>
                      </c:pt>
                      <c:pt idx="70">
                        <c:v>-1.7999999999999999E-2</c:v>
                      </c:pt>
                      <c:pt idx="71">
                        <c:v>-1.7899999999999999E-2</c:v>
                      </c:pt>
                      <c:pt idx="72">
                        <c:v>-1.78E-2</c:v>
                      </c:pt>
                      <c:pt idx="73">
                        <c:v>-1.77E-2</c:v>
                      </c:pt>
                      <c:pt idx="74">
                        <c:v>-1.7600000000000001E-2</c:v>
                      </c:pt>
                      <c:pt idx="75">
                        <c:v>-1.7500000000000002E-2</c:v>
                      </c:pt>
                      <c:pt idx="76">
                        <c:v>-1.7399999999999999E-2</c:v>
                      </c:pt>
                      <c:pt idx="77">
                        <c:v>-1.7299999999999999E-2</c:v>
                      </c:pt>
                      <c:pt idx="78">
                        <c:v>-1.72E-2</c:v>
                      </c:pt>
                      <c:pt idx="79">
                        <c:v>-1.7100000000000001E-2</c:v>
                      </c:pt>
                      <c:pt idx="80">
                        <c:v>-1.7000000000000001E-2</c:v>
                      </c:pt>
                      <c:pt idx="81">
                        <c:v>-1.6899999999999998E-2</c:v>
                      </c:pt>
                      <c:pt idx="82">
                        <c:v>-1.6799999999999999E-2</c:v>
                      </c:pt>
                      <c:pt idx="83">
                        <c:v>-1.67E-2</c:v>
                      </c:pt>
                      <c:pt idx="84">
                        <c:v>-1.66E-2</c:v>
                      </c:pt>
                      <c:pt idx="85">
                        <c:v>-1.6500000000000001E-2</c:v>
                      </c:pt>
                      <c:pt idx="86">
                        <c:v>-1.6400000000000001E-2</c:v>
                      </c:pt>
                      <c:pt idx="87">
                        <c:v>-1.6299999999999999E-2</c:v>
                      </c:pt>
                      <c:pt idx="88">
                        <c:v>-1.6199999999999999E-2</c:v>
                      </c:pt>
                      <c:pt idx="89">
                        <c:v>-1.61E-2</c:v>
                      </c:pt>
                      <c:pt idx="90">
                        <c:v>-1.6E-2</c:v>
                      </c:pt>
                      <c:pt idx="91">
                        <c:v>-1.5900000000000001E-2</c:v>
                      </c:pt>
                      <c:pt idx="92">
                        <c:v>-1.5800000000000002E-2</c:v>
                      </c:pt>
                      <c:pt idx="93">
                        <c:v>-1.5699999999999999E-2</c:v>
                      </c:pt>
                      <c:pt idx="94">
                        <c:v>-1.5599999999999999E-2</c:v>
                      </c:pt>
                      <c:pt idx="95">
                        <c:v>-1.55E-2</c:v>
                      </c:pt>
                      <c:pt idx="96">
                        <c:v>-1.54E-2</c:v>
                      </c:pt>
                      <c:pt idx="97">
                        <c:v>-1.5299999999999999E-2</c:v>
                      </c:pt>
                      <c:pt idx="98">
                        <c:v>-1.52E-2</c:v>
                      </c:pt>
                      <c:pt idx="99">
                        <c:v>-1.5100000000000001E-2</c:v>
                      </c:pt>
                      <c:pt idx="100">
                        <c:v>-1.4999999999999999E-2</c:v>
                      </c:pt>
                      <c:pt idx="101">
                        <c:v>-1.49E-2</c:v>
                      </c:pt>
                      <c:pt idx="102">
                        <c:v>-1.4800000000000001E-2</c:v>
                      </c:pt>
                      <c:pt idx="103">
                        <c:v>-1.47E-2</c:v>
                      </c:pt>
                      <c:pt idx="104">
                        <c:v>-1.46E-2</c:v>
                      </c:pt>
                      <c:pt idx="105">
                        <c:v>-1.4500000000000001E-2</c:v>
                      </c:pt>
                      <c:pt idx="106">
                        <c:v>-1.44E-2</c:v>
                      </c:pt>
                      <c:pt idx="107">
                        <c:v>-1.43E-2</c:v>
                      </c:pt>
                      <c:pt idx="108">
                        <c:v>-1.4200000000000001E-2</c:v>
                      </c:pt>
                      <c:pt idx="109">
                        <c:v>-1.41E-2</c:v>
                      </c:pt>
                      <c:pt idx="110">
                        <c:v>-1.4E-2</c:v>
                      </c:pt>
                      <c:pt idx="111">
                        <c:v>-1.3899999999999999E-2</c:v>
                      </c:pt>
                      <c:pt idx="112">
                        <c:v>-1.38E-2</c:v>
                      </c:pt>
                      <c:pt idx="113">
                        <c:v>-1.37E-2</c:v>
                      </c:pt>
                      <c:pt idx="114">
                        <c:v>-1.3599999999999999E-2</c:v>
                      </c:pt>
                      <c:pt idx="115">
                        <c:v>-1.35E-2</c:v>
                      </c:pt>
                      <c:pt idx="116">
                        <c:v>-1.34E-2</c:v>
                      </c:pt>
                      <c:pt idx="117">
                        <c:v>-1.3299999999999999E-2</c:v>
                      </c:pt>
                      <c:pt idx="118">
                        <c:v>-1.32E-2</c:v>
                      </c:pt>
                      <c:pt idx="119">
                        <c:v>-1.3100000000000001E-2</c:v>
                      </c:pt>
                      <c:pt idx="120">
                        <c:v>-1.2999999999999999E-2</c:v>
                      </c:pt>
                      <c:pt idx="121">
                        <c:v>-1.29E-2</c:v>
                      </c:pt>
                      <c:pt idx="122">
                        <c:v>-1.2800000000000001E-2</c:v>
                      </c:pt>
                      <c:pt idx="123">
                        <c:v>-1.2699999999999999E-2</c:v>
                      </c:pt>
                      <c:pt idx="124">
                        <c:v>-1.26E-2</c:v>
                      </c:pt>
                      <c:pt idx="125">
                        <c:v>-1.2500000000000001E-2</c:v>
                      </c:pt>
                      <c:pt idx="126">
                        <c:v>-1.24E-2</c:v>
                      </c:pt>
                      <c:pt idx="127">
                        <c:v>-1.23E-2</c:v>
                      </c:pt>
                      <c:pt idx="128">
                        <c:v>-1.2200000000000001E-2</c:v>
                      </c:pt>
                      <c:pt idx="129">
                        <c:v>-1.21E-2</c:v>
                      </c:pt>
                      <c:pt idx="130">
                        <c:v>-1.2E-2</c:v>
                      </c:pt>
                      <c:pt idx="131">
                        <c:v>-1.1900000000000001E-2</c:v>
                      </c:pt>
                      <c:pt idx="132">
                        <c:v>-1.18E-2</c:v>
                      </c:pt>
                      <c:pt idx="133">
                        <c:v>-1.17E-2</c:v>
                      </c:pt>
                      <c:pt idx="134">
                        <c:v>-1.1599999999999999E-2</c:v>
                      </c:pt>
                      <c:pt idx="135">
                        <c:v>-1.15E-2</c:v>
                      </c:pt>
                      <c:pt idx="136">
                        <c:v>-1.14E-2</c:v>
                      </c:pt>
                      <c:pt idx="137">
                        <c:v>-1.1299999999999999E-2</c:v>
                      </c:pt>
                      <c:pt idx="138">
                        <c:v>-1.12E-2</c:v>
                      </c:pt>
                      <c:pt idx="139">
                        <c:v>-1.11E-2</c:v>
                      </c:pt>
                      <c:pt idx="140">
                        <c:v>-1.0999999999999999E-2</c:v>
                      </c:pt>
                      <c:pt idx="141">
                        <c:v>-1.09E-2</c:v>
                      </c:pt>
                      <c:pt idx="142">
                        <c:v>-1.0800000000000001E-2</c:v>
                      </c:pt>
                      <c:pt idx="143">
                        <c:v>-1.0699999999999999E-2</c:v>
                      </c:pt>
                      <c:pt idx="144">
                        <c:v>-1.06E-2</c:v>
                      </c:pt>
                      <c:pt idx="145">
                        <c:v>-1.0500000000000001E-2</c:v>
                      </c:pt>
                      <c:pt idx="146">
                        <c:v>-1.04E-2</c:v>
                      </c:pt>
                      <c:pt idx="147">
                        <c:v>-1.03E-2</c:v>
                      </c:pt>
                      <c:pt idx="148">
                        <c:v>-1.0200000000000001E-2</c:v>
                      </c:pt>
                      <c:pt idx="149">
                        <c:v>-1.01E-2</c:v>
                      </c:pt>
                      <c:pt idx="150">
                        <c:v>-0.01</c:v>
                      </c:pt>
                      <c:pt idx="151">
                        <c:v>-9.9000000000000008E-3</c:v>
                      </c:pt>
                      <c:pt idx="152">
                        <c:v>-9.7999999999999997E-3</c:v>
                      </c:pt>
                      <c:pt idx="153">
                        <c:v>-9.7000000000000003E-3</c:v>
                      </c:pt>
                      <c:pt idx="154">
                        <c:v>-9.5999999999999992E-3</c:v>
                      </c:pt>
                      <c:pt idx="155">
                        <c:v>-9.4999999999999998E-3</c:v>
                      </c:pt>
                      <c:pt idx="156">
                        <c:v>-9.4000000000000004E-3</c:v>
                      </c:pt>
                      <c:pt idx="157">
                        <c:v>-9.2999999999999992E-3</c:v>
                      </c:pt>
                      <c:pt idx="158">
                        <c:v>-9.1999999999999998E-3</c:v>
                      </c:pt>
                      <c:pt idx="159">
                        <c:v>-9.1000000000000004E-3</c:v>
                      </c:pt>
                      <c:pt idx="160">
                        <c:v>-8.9999999999999993E-3</c:v>
                      </c:pt>
                      <c:pt idx="161">
                        <c:v>-8.8999999999999999E-3</c:v>
                      </c:pt>
                      <c:pt idx="162">
                        <c:v>-8.8000000000000005E-3</c:v>
                      </c:pt>
                      <c:pt idx="163">
                        <c:v>-8.6999999999999994E-3</c:v>
                      </c:pt>
                      <c:pt idx="164">
                        <c:v>-8.6E-3</c:v>
                      </c:pt>
                      <c:pt idx="165">
                        <c:v>-8.5000000000000006E-3</c:v>
                      </c:pt>
                      <c:pt idx="166">
                        <c:v>-8.3999999999999995E-3</c:v>
                      </c:pt>
                      <c:pt idx="167">
                        <c:v>-8.3000000000000001E-3</c:v>
                      </c:pt>
                      <c:pt idx="168">
                        <c:v>-8.2000000000000007E-3</c:v>
                      </c:pt>
                      <c:pt idx="169">
                        <c:v>-8.0999999999999996E-3</c:v>
                      </c:pt>
                      <c:pt idx="170">
                        <c:v>-8.0000000000000002E-3</c:v>
                      </c:pt>
                      <c:pt idx="171">
                        <c:v>-7.9000000000000008E-3</c:v>
                      </c:pt>
                      <c:pt idx="172">
                        <c:v>-7.7999999999999996E-3</c:v>
                      </c:pt>
                      <c:pt idx="173">
                        <c:v>-7.7000000000000002E-3</c:v>
                      </c:pt>
                      <c:pt idx="174">
                        <c:v>-7.6E-3</c:v>
                      </c:pt>
                      <c:pt idx="175">
                        <c:v>-7.4999999999999997E-3</c:v>
                      </c:pt>
                      <c:pt idx="176">
                        <c:v>-7.4000000000000003E-3</c:v>
                      </c:pt>
                      <c:pt idx="177">
                        <c:v>-7.3000000000000001E-3</c:v>
                      </c:pt>
                      <c:pt idx="178">
                        <c:v>-7.1999999999999998E-3</c:v>
                      </c:pt>
                      <c:pt idx="179">
                        <c:v>-7.1000000000000004E-3</c:v>
                      </c:pt>
                      <c:pt idx="180">
                        <c:v>-7.0000000000000001E-3</c:v>
                      </c:pt>
                      <c:pt idx="181">
                        <c:v>-6.8999999999999999E-3</c:v>
                      </c:pt>
                      <c:pt idx="182">
                        <c:v>-6.7999999999999996E-3</c:v>
                      </c:pt>
                      <c:pt idx="183">
                        <c:v>-6.7000000000000002E-3</c:v>
                      </c:pt>
                      <c:pt idx="184">
                        <c:v>-6.6E-3</c:v>
                      </c:pt>
                      <c:pt idx="185">
                        <c:v>-6.4999999999999997E-3</c:v>
                      </c:pt>
                      <c:pt idx="186">
                        <c:v>-6.4000000000000003E-3</c:v>
                      </c:pt>
                      <c:pt idx="187">
                        <c:v>-6.3E-3</c:v>
                      </c:pt>
                      <c:pt idx="188">
                        <c:v>-6.1999999999999998E-3</c:v>
                      </c:pt>
                      <c:pt idx="189">
                        <c:v>-6.1000000000000004E-3</c:v>
                      </c:pt>
                      <c:pt idx="190">
                        <c:v>-6.0000000000000001E-3</c:v>
                      </c:pt>
                      <c:pt idx="191">
                        <c:v>-5.8999999999999999E-3</c:v>
                      </c:pt>
                      <c:pt idx="192">
                        <c:v>-5.7999999999999996E-3</c:v>
                      </c:pt>
                      <c:pt idx="193">
                        <c:v>-5.7000000000000002E-3</c:v>
                      </c:pt>
                      <c:pt idx="194">
                        <c:v>-5.5999999999999999E-3</c:v>
                      </c:pt>
                      <c:pt idx="195">
                        <c:v>-5.4999999999999997E-3</c:v>
                      </c:pt>
                      <c:pt idx="196">
                        <c:v>-5.4000000000000003E-3</c:v>
                      </c:pt>
                      <c:pt idx="197">
                        <c:v>-5.3E-3</c:v>
                      </c:pt>
                      <c:pt idx="198">
                        <c:v>-5.1999999999999998E-3</c:v>
                      </c:pt>
                      <c:pt idx="199">
                        <c:v>-5.1000000000000004E-3</c:v>
                      </c:pt>
                      <c:pt idx="200">
                        <c:v>-5.0000000000000001E-3</c:v>
                      </c:pt>
                      <c:pt idx="201">
                        <c:v>-4.8999999999999998E-3</c:v>
                      </c:pt>
                      <c:pt idx="202">
                        <c:v>-4.7999999999999996E-3</c:v>
                      </c:pt>
                      <c:pt idx="203">
                        <c:v>-4.7000000000000002E-3</c:v>
                      </c:pt>
                      <c:pt idx="204">
                        <c:v>-4.5999999999999999E-3</c:v>
                      </c:pt>
                      <c:pt idx="205">
                        <c:v>-4.4999999999999997E-3</c:v>
                      </c:pt>
                      <c:pt idx="206">
                        <c:v>-4.4000000000000003E-3</c:v>
                      </c:pt>
                      <c:pt idx="207">
                        <c:v>-4.3E-3</c:v>
                      </c:pt>
                      <c:pt idx="208">
                        <c:v>-4.1999999999999997E-3</c:v>
                      </c:pt>
                      <c:pt idx="209">
                        <c:v>-4.1000000000000003E-3</c:v>
                      </c:pt>
                      <c:pt idx="210">
                        <c:v>-4.0000000000000001E-3</c:v>
                      </c:pt>
                      <c:pt idx="211">
                        <c:v>-3.8999999999999998E-3</c:v>
                      </c:pt>
                      <c:pt idx="212">
                        <c:v>-3.8E-3</c:v>
                      </c:pt>
                      <c:pt idx="213">
                        <c:v>-3.7000000000000002E-3</c:v>
                      </c:pt>
                      <c:pt idx="214">
                        <c:v>-3.5999999999999999E-3</c:v>
                      </c:pt>
                      <c:pt idx="215">
                        <c:v>-3.5000000000000001E-3</c:v>
                      </c:pt>
                      <c:pt idx="216">
                        <c:v>-3.3999999999999998E-3</c:v>
                      </c:pt>
                      <c:pt idx="217">
                        <c:v>-3.3E-3</c:v>
                      </c:pt>
                      <c:pt idx="218">
                        <c:v>-3.2000000000000002E-3</c:v>
                      </c:pt>
                      <c:pt idx="219">
                        <c:v>-3.0999999999999999E-3</c:v>
                      </c:pt>
                      <c:pt idx="220">
                        <c:v>-3.0000000000000001E-3</c:v>
                      </c:pt>
                      <c:pt idx="221">
                        <c:v>-2.8999999999999998E-3</c:v>
                      </c:pt>
                      <c:pt idx="222">
                        <c:v>-2.8E-3</c:v>
                      </c:pt>
                      <c:pt idx="223">
                        <c:v>-2.7000000000000001E-3</c:v>
                      </c:pt>
                      <c:pt idx="224">
                        <c:v>-2.5999999999999999E-3</c:v>
                      </c:pt>
                      <c:pt idx="225">
                        <c:v>-2.5000000000000001E-3</c:v>
                      </c:pt>
                      <c:pt idx="226">
                        <c:v>-2.3999999999999998E-3</c:v>
                      </c:pt>
                      <c:pt idx="227">
                        <c:v>-2.3E-3</c:v>
                      </c:pt>
                      <c:pt idx="228">
                        <c:v>-2.2000000000000001E-3</c:v>
                      </c:pt>
                      <c:pt idx="229">
                        <c:v>-2.0999999999999999E-3</c:v>
                      </c:pt>
                      <c:pt idx="230">
                        <c:v>-2E-3</c:v>
                      </c:pt>
                      <c:pt idx="231">
                        <c:v>-1.9E-3</c:v>
                      </c:pt>
                      <c:pt idx="232">
                        <c:v>-1.8E-3</c:v>
                      </c:pt>
                      <c:pt idx="233">
                        <c:v>-1.6999999999999999E-3</c:v>
                      </c:pt>
                      <c:pt idx="234">
                        <c:v>-1.6000000000000001E-3</c:v>
                      </c:pt>
                      <c:pt idx="235">
                        <c:v>-1.5E-3</c:v>
                      </c:pt>
                      <c:pt idx="236">
                        <c:v>-1.4E-3</c:v>
                      </c:pt>
                      <c:pt idx="237">
                        <c:v>-1.2999999999999999E-3</c:v>
                      </c:pt>
                      <c:pt idx="238">
                        <c:v>-1.1999999999999999E-3</c:v>
                      </c:pt>
                      <c:pt idx="239">
                        <c:v>-1.1000000000000001E-3</c:v>
                      </c:pt>
                      <c:pt idx="240">
                        <c:v>-1E-3</c:v>
                      </c:pt>
                      <c:pt idx="241">
                        <c:v>-9.0000000000000095E-4</c:v>
                      </c:pt>
                      <c:pt idx="242">
                        <c:v>-7.9999999999999895E-4</c:v>
                      </c:pt>
                      <c:pt idx="243">
                        <c:v>-6.9999999999999902E-4</c:v>
                      </c:pt>
                      <c:pt idx="244">
                        <c:v>-5.9999999999999995E-4</c:v>
                      </c:pt>
                      <c:pt idx="245">
                        <c:v>-5.0000000000000001E-4</c:v>
                      </c:pt>
                      <c:pt idx="246">
                        <c:v>-4.0000000000000099E-4</c:v>
                      </c:pt>
                      <c:pt idx="247">
                        <c:v>-3.0000000000000198E-4</c:v>
                      </c:pt>
                      <c:pt idx="248">
                        <c:v>-1.9999999999999901E-4</c:v>
                      </c:pt>
                      <c:pt idx="249" formatCode="0.00E+00">
                        <c:v>-9.9999999999999395E-5</c:v>
                      </c:pt>
                      <c:pt idx="250">
                        <c:v>0</c:v>
                      </c:pt>
                      <c:pt idx="251" formatCode="0.00E+00">
                        <c:v>9.9999999999999395E-5</c:v>
                      </c:pt>
                      <c:pt idx="252">
                        <c:v>1.9999999999999901E-4</c:v>
                      </c:pt>
                      <c:pt idx="253">
                        <c:v>2.9999999999999802E-4</c:v>
                      </c:pt>
                      <c:pt idx="254">
                        <c:v>4.0000000000000099E-4</c:v>
                      </c:pt>
                      <c:pt idx="255">
                        <c:v>5.0000000000000001E-4</c:v>
                      </c:pt>
                      <c:pt idx="256">
                        <c:v>5.9999999999999995E-4</c:v>
                      </c:pt>
                      <c:pt idx="257">
                        <c:v>6.9999999999999902E-4</c:v>
                      </c:pt>
                      <c:pt idx="258">
                        <c:v>7.9999999999999895E-4</c:v>
                      </c:pt>
                      <c:pt idx="259">
                        <c:v>9.0000000000000095E-4</c:v>
                      </c:pt>
                      <c:pt idx="260">
                        <c:v>1E-3</c:v>
                      </c:pt>
                      <c:pt idx="261">
                        <c:v>1.1000000000000001E-3</c:v>
                      </c:pt>
                      <c:pt idx="262">
                        <c:v>1.1999999999999999E-3</c:v>
                      </c:pt>
                      <c:pt idx="263">
                        <c:v>1.2999999999999999E-3</c:v>
                      </c:pt>
                      <c:pt idx="264">
                        <c:v>1.4E-3</c:v>
                      </c:pt>
                      <c:pt idx="265">
                        <c:v>1.5E-3</c:v>
                      </c:pt>
                      <c:pt idx="266">
                        <c:v>1.6000000000000001E-3</c:v>
                      </c:pt>
                      <c:pt idx="267">
                        <c:v>1.6999999999999999E-3</c:v>
                      </c:pt>
                      <c:pt idx="268">
                        <c:v>1.8E-3</c:v>
                      </c:pt>
                      <c:pt idx="269">
                        <c:v>1.9E-3</c:v>
                      </c:pt>
                      <c:pt idx="270">
                        <c:v>2E-3</c:v>
                      </c:pt>
                      <c:pt idx="271">
                        <c:v>2.0999999999999999E-3</c:v>
                      </c:pt>
                      <c:pt idx="272">
                        <c:v>2.2000000000000001E-3</c:v>
                      </c:pt>
                      <c:pt idx="273">
                        <c:v>2.3E-3</c:v>
                      </c:pt>
                      <c:pt idx="274">
                        <c:v>2.3999999999999998E-3</c:v>
                      </c:pt>
                      <c:pt idx="275">
                        <c:v>2.5000000000000001E-3</c:v>
                      </c:pt>
                      <c:pt idx="276">
                        <c:v>2.5999999999999999E-3</c:v>
                      </c:pt>
                      <c:pt idx="277">
                        <c:v>2.7000000000000001E-3</c:v>
                      </c:pt>
                      <c:pt idx="278">
                        <c:v>2.8E-3</c:v>
                      </c:pt>
                      <c:pt idx="279">
                        <c:v>2.8999999999999998E-3</c:v>
                      </c:pt>
                      <c:pt idx="280">
                        <c:v>3.0000000000000001E-3</c:v>
                      </c:pt>
                      <c:pt idx="281">
                        <c:v>3.0999999999999999E-3</c:v>
                      </c:pt>
                      <c:pt idx="282">
                        <c:v>3.2000000000000002E-3</c:v>
                      </c:pt>
                      <c:pt idx="283">
                        <c:v>3.3E-3</c:v>
                      </c:pt>
                      <c:pt idx="284">
                        <c:v>3.3999999999999998E-3</c:v>
                      </c:pt>
                      <c:pt idx="285">
                        <c:v>3.5000000000000001E-3</c:v>
                      </c:pt>
                      <c:pt idx="286">
                        <c:v>3.5999999999999999E-3</c:v>
                      </c:pt>
                      <c:pt idx="287">
                        <c:v>3.7000000000000002E-3</c:v>
                      </c:pt>
                      <c:pt idx="288">
                        <c:v>3.8E-3</c:v>
                      </c:pt>
                      <c:pt idx="289">
                        <c:v>3.8999999999999998E-3</c:v>
                      </c:pt>
                      <c:pt idx="290">
                        <c:v>4.0000000000000001E-3</c:v>
                      </c:pt>
                      <c:pt idx="291">
                        <c:v>4.1000000000000003E-3</c:v>
                      </c:pt>
                      <c:pt idx="292">
                        <c:v>4.1999999999999997E-3</c:v>
                      </c:pt>
                      <c:pt idx="293">
                        <c:v>4.3E-3</c:v>
                      </c:pt>
                      <c:pt idx="294">
                        <c:v>4.4000000000000003E-3</c:v>
                      </c:pt>
                      <c:pt idx="295">
                        <c:v>4.4999999999999997E-3</c:v>
                      </c:pt>
                      <c:pt idx="296">
                        <c:v>4.5999999999999999E-3</c:v>
                      </c:pt>
                      <c:pt idx="297">
                        <c:v>4.7000000000000002E-3</c:v>
                      </c:pt>
                      <c:pt idx="298">
                        <c:v>4.7999999999999996E-3</c:v>
                      </c:pt>
                      <c:pt idx="299">
                        <c:v>4.8999999999999998E-3</c:v>
                      </c:pt>
                      <c:pt idx="300">
                        <c:v>5.0000000000000001E-3</c:v>
                      </c:pt>
                      <c:pt idx="301">
                        <c:v>5.1000000000000004E-3</c:v>
                      </c:pt>
                      <c:pt idx="302">
                        <c:v>5.1999999999999998E-3</c:v>
                      </c:pt>
                      <c:pt idx="303">
                        <c:v>5.3E-3</c:v>
                      </c:pt>
                      <c:pt idx="304">
                        <c:v>5.4000000000000003E-3</c:v>
                      </c:pt>
                      <c:pt idx="305">
                        <c:v>5.4999999999999997E-3</c:v>
                      </c:pt>
                      <c:pt idx="306">
                        <c:v>5.5999999999999999E-3</c:v>
                      </c:pt>
                      <c:pt idx="307">
                        <c:v>5.7000000000000002E-3</c:v>
                      </c:pt>
                      <c:pt idx="308">
                        <c:v>5.7999999999999996E-3</c:v>
                      </c:pt>
                      <c:pt idx="309">
                        <c:v>5.8999999999999999E-3</c:v>
                      </c:pt>
                      <c:pt idx="310">
                        <c:v>6.0000000000000001E-3</c:v>
                      </c:pt>
                      <c:pt idx="311">
                        <c:v>6.1000000000000004E-3</c:v>
                      </c:pt>
                      <c:pt idx="312">
                        <c:v>6.1999999999999998E-3</c:v>
                      </c:pt>
                      <c:pt idx="313">
                        <c:v>6.3E-3</c:v>
                      </c:pt>
                      <c:pt idx="314">
                        <c:v>6.4000000000000003E-3</c:v>
                      </c:pt>
                      <c:pt idx="315">
                        <c:v>6.4999999999999997E-3</c:v>
                      </c:pt>
                      <c:pt idx="316">
                        <c:v>6.6E-3</c:v>
                      </c:pt>
                      <c:pt idx="317">
                        <c:v>6.7000000000000002E-3</c:v>
                      </c:pt>
                      <c:pt idx="318">
                        <c:v>6.7999999999999996E-3</c:v>
                      </c:pt>
                      <c:pt idx="319">
                        <c:v>6.8999999999999999E-3</c:v>
                      </c:pt>
                      <c:pt idx="320">
                        <c:v>7.0000000000000001E-3</c:v>
                      </c:pt>
                      <c:pt idx="321">
                        <c:v>7.1000000000000004E-3</c:v>
                      </c:pt>
                      <c:pt idx="322">
                        <c:v>7.1999999999999998E-3</c:v>
                      </c:pt>
                      <c:pt idx="323">
                        <c:v>7.3000000000000001E-3</c:v>
                      </c:pt>
                      <c:pt idx="324">
                        <c:v>7.4000000000000003E-3</c:v>
                      </c:pt>
                      <c:pt idx="325">
                        <c:v>7.4999999999999997E-3</c:v>
                      </c:pt>
                      <c:pt idx="326">
                        <c:v>7.6E-3</c:v>
                      </c:pt>
                      <c:pt idx="327">
                        <c:v>7.7000000000000002E-3</c:v>
                      </c:pt>
                      <c:pt idx="328">
                        <c:v>7.7999999999999996E-3</c:v>
                      </c:pt>
                      <c:pt idx="329">
                        <c:v>7.9000000000000008E-3</c:v>
                      </c:pt>
                      <c:pt idx="330">
                        <c:v>8.0000000000000002E-3</c:v>
                      </c:pt>
                      <c:pt idx="331">
                        <c:v>8.0999999999999996E-3</c:v>
                      </c:pt>
                      <c:pt idx="332">
                        <c:v>8.2000000000000007E-3</c:v>
                      </c:pt>
                      <c:pt idx="333">
                        <c:v>8.3000000000000001E-3</c:v>
                      </c:pt>
                      <c:pt idx="334">
                        <c:v>8.3999999999999995E-3</c:v>
                      </c:pt>
                      <c:pt idx="335">
                        <c:v>8.5000000000000006E-3</c:v>
                      </c:pt>
                      <c:pt idx="336">
                        <c:v>8.6E-3</c:v>
                      </c:pt>
                      <c:pt idx="337">
                        <c:v>8.6999999999999994E-3</c:v>
                      </c:pt>
                      <c:pt idx="338">
                        <c:v>8.8000000000000005E-3</c:v>
                      </c:pt>
                      <c:pt idx="339">
                        <c:v>8.8999999999999999E-3</c:v>
                      </c:pt>
                      <c:pt idx="340">
                        <c:v>8.9999999999999993E-3</c:v>
                      </c:pt>
                      <c:pt idx="341">
                        <c:v>9.1000000000000004E-3</c:v>
                      </c:pt>
                      <c:pt idx="342">
                        <c:v>9.1999999999999998E-3</c:v>
                      </c:pt>
                      <c:pt idx="343">
                        <c:v>9.2999999999999992E-3</c:v>
                      </c:pt>
                      <c:pt idx="344">
                        <c:v>9.4000000000000004E-3</c:v>
                      </c:pt>
                      <c:pt idx="345">
                        <c:v>9.4999999999999998E-3</c:v>
                      </c:pt>
                      <c:pt idx="346">
                        <c:v>9.5999999999999992E-3</c:v>
                      </c:pt>
                      <c:pt idx="347">
                        <c:v>9.7000000000000003E-3</c:v>
                      </c:pt>
                      <c:pt idx="348">
                        <c:v>9.7999999999999997E-3</c:v>
                      </c:pt>
                      <c:pt idx="349">
                        <c:v>9.9000000000000008E-3</c:v>
                      </c:pt>
                      <c:pt idx="350">
                        <c:v>0.01</c:v>
                      </c:pt>
                      <c:pt idx="351">
                        <c:v>1.01E-2</c:v>
                      </c:pt>
                      <c:pt idx="352">
                        <c:v>1.0200000000000001E-2</c:v>
                      </c:pt>
                      <c:pt idx="353">
                        <c:v>1.03E-2</c:v>
                      </c:pt>
                      <c:pt idx="354">
                        <c:v>1.04E-2</c:v>
                      </c:pt>
                      <c:pt idx="355">
                        <c:v>1.0500000000000001E-2</c:v>
                      </c:pt>
                      <c:pt idx="356">
                        <c:v>1.06E-2</c:v>
                      </c:pt>
                      <c:pt idx="357">
                        <c:v>1.0699999999999999E-2</c:v>
                      </c:pt>
                      <c:pt idx="358">
                        <c:v>1.0800000000000001E-2</c:v>
                      </c:pt>
                      <c:pt idx="359">
                        <c:v>1.09E-2</c:v>
                      </c:pt>
                      <c:pt idx="360">
                        <c:v>1.0999999999999999E-2</c:v>
                      </c:pt>
                      <c:pt idx="361">
                        <c:v>1.11E-2</c:v>
                      </c:pt>
                      <c:pt idx="362">
                        <c:v>1.12E-2</c:v>
                      </c:pt>
                      <c:pt idx="363">
                        <c:v>1.1299999999999999E-2</c:v>
                      </c:pt>
                      <c:pt idx="364">
                        <c:v>1.14E-2</c:v>
                      </c:pt>
                      <c:pt idx="365">
                        <c:v>1.15E-2</c:v>
                      </c:pt>
                      <c:pt idx="366">
                        <c:v>1.1599999999999999E-2</c:v>
                      </c:pt>
                      <c:pt idx="367">
                        <c:v>1.17E-2</c:v>
                      </c:pt>
                      <c:pt idx="368">
                        <c:v>1.18E-2</c:v>
                      </c:pt>
                      <c:pt idx="369">
                        <c:v>1.1900000000000001E-2</c:v>
                      </c:pt>
                      <c:pt idx="370">
                        <c:v>1.2E-2</c:v>
                      </c:pt>
                      <c:pt idx="371">
                        <c:v>1.21E-2</c:v>
                      </c:pt>
                      <c:pt idx="372">
                        <c:v>1.2200000000000001E-2</c:v>
                      </c:pt>
                      <c:pt idx="373">
                        <c:v>1.23E-2</c:v>
                      </c:pt>
                      <c:pt idx="374">
                        <c:v>1.24E-2</c:v>
                      </c:pt>
                      <c:pt idx="375">
                        <c:v>1.2500000000000001E-2</c:v>
                      </c:pt>
                      <c:pt idx="376">
                        <c:v>1.26E-2</c:v>
                      </c:pt>
                      <c:pt idx="377">
                        <c:v>1.2699999999999999E-2</c:v>
                      </c:pt>
                      <c:pt idx="378">
                        <c:v>1.2800000000000001E-2</c:v>
                      </c:pt>
                      <c:pt idx="379">
                        <c:v>1.29E-2</c:v>
                      </c:pt>
                      <c:pt idx="380">
                        <c:v>1.2999999999999999E-2</c:v>
                      </c:pt>
                      <c:pt idx="381">
                        <c:v>1.3100000000000001E-2</c:v>
                      </c:pt>
                      <c:pt idx="382">
                        <c:v>1.32E-2</c:v>
                      </c:pt>
                      <c:pt idx="383">
                        <c:v>1.3299999999999999E-2</c:v>
                      </c:pt>
                      <c:pt idx="384">
                        <c:v>1.34E-2</c:v>
                      </c:pt>
                      <c:pt idx="385">
                        <c:v>1.35E-2</c:v>
                      </c:pt>
                      <c:pt idx="386">
                        <c:v>1.3599999999999999E-2</c:v>
                      </c:pt>
                      <c:pt idx="387">
                        <c:v>1.37E-2</c:v>
                      </c:pt>
                      <c:pt idx="388">
                        <c:v>1.38E-2</c:v>
                      </c:pt>
                      <c:pt idx="389">
                        <c:v>1.3899999999999999E-2</c:v>
                      </c:pt>
                      <c:pt idx="390">
                        <c:v>1.4E-2</c:v>
                      </c:pt>
                      <c:pt idx="391">
                        <c:v>1.41E-2</c:v>
                      </c:pt>
                      <c:pt idx="392">
                        <c:v>1.4200000000000001E-2</c:v>
                      </c:pt>
                      <c:pt idx="393">
                        <c:v>1.43E-2</c:v>
                      </c:pt>
                      <c:pt idx="394">
                        <c:v>1.44E-2</c:v>
                      </c:pt>
                      <c:pt idx="395">
                        <c:v>1.4500000000000001E-2</c:v>
                      </c:pt>
                      <c:pt idx="396">
                        <c:v>1.46E-2</c:v>
                      </c:pt>
                      <c:pt idx="397">
                        <c:v>1.47E-2</c:v>
                      </c:pt>
                      <c:pt idx="398">
                        <c:v>1.4800000000000001E-2</c:v>
                      </c:pt>
                      <c:pt idx="399">
                        <c:v>1.49E-2</c:v>
                      </c:pt>
                      <c:pt idx="400">
                        <c:v>1.4999999999999999E-2</c:v>
                      </c:pt>
                      <c:pt idx="401">
                        <c:v>1.5100000000000001E-2</c:v>
                      </c:pt>
                      <c:pt idx="402">
                        <c:v>1.52E-2</c:v>
                      </c:pt>
                      <c:pt idx="403">
                        <c:v>1.5299999999999999E-2</c:v>
                      </c:pt>
                      <c:pt idx="404">
                        <c:v>1.54E-2</c:v>
                      </c:pt>
                      <c:pt idx="405">
                        <c:v>1.55E-2</c:v>
                      </c:pt>
                      <c:pt idx="406">
                        <c:v>1.5599999999999999E-2</c:v>
                      </c:pt>
                      <c:pt idx="407">
                        <c:v>1.5699999999999999E-2</c:v>
                      </c:pt>
                      <c:pt idx="408">
                        <c:v>1.5800000000000002E-2</c:v>
                      </c:pt>
                      <c:pt idx="409">
                        <c:v>1.5900000000000001E-2</c:v>
                      </c:pt>
                      <c:pt idx="410">
                        <c:v>1.6E-2</c:v>
                      </c:pt>
                      <c:pt idx="411">
                        <c:v>1.61E-2</c:v>
                      </c:pt>
                      <c:pt idx="412">
                        <c:v>1.6199999999999999E-2</c:v>
                      </c:pt>
                      <c:pt idx="413">
                        <c:v>1.6299999999999999E-2</c:v>
                      </c:pt>
                      <c:pt idx="414">
                        <c:v>1.6400000000000001E-2</c:v>
                      </c:pt>
                      <c:pt idx="415">
                        <c:v>1.6500000000000001E-2</c:v>
                      </c:pt>
                      <c:pt idx="416">
                        <c:v>1.66E-2</c:v>
                      </c:pt>
                      <c:pt idx="417">
                        <c:v>1.67E-2</c:v>
                      </c:pt>
                      <c:pt idx="418">
                        <c:v>1.6799999999999999E-2</c:v>
                      </c:pt>
                      <c:pt idx="419">
                        <c:v>1.6899999999999998E-2</c:v>
                      </c:pt>
                      <c:pt idx="420">
                        <c:v>1.7000000000000001E-2</c:v>
                      </c:pt>
                      <c:pt idx="421">
                        <c:v>1.7100000000000001E-2</c:v>
                      </c:pt>
                      <c:pt idx="422">
                        <c:v>1.72E-2</c:v>
                      </c:pt>
                      <c:pt idx="423">
                        <c:v>1.7299999999999999E-2</c:v>
                      </c:pt>
                      <c:pt idx="424">
                        <c:v>1.7399999999999999E-2</c:v>
                      </c:pt>
                      <c:pt idx="425">
                        <c:v>1.7500000000000002E-2</c:v>
                      </c:pt>
                      <c:pt idx="426">
                        <c:v>1.7600000000000001E-2</c:v>
                      </c:pt>
                      <c:pt idx="427">
                        <c:v>1.77E-2</c:v>
                      </c:pt>
                      <c:pt idx="428">
                        <c:v>1.78E-2</c:v>
                      </c:pt>
                      <c:pt idx="429">
                        <c:v>1.7899999999999999E-2</c:v>
                      </c:pt>
                      <c:pt idx="430">
                        <c:v>1.7999999999999999E-2</c:v>
                      </c:pt>
                      <c:pt idx="431">
                        <c:v>1.8100000000000002E-2</c:v>
                      </c:pt>
                      <c:pt idx="432">
                        <c:v>1.8200000000000001E-2</c:v>
                      </c:pt>
                      <c:pt idx="433">
                        <c:v>1.83E-2</c:v>
                      </c:pt>
                      <c:pt idx="434">
                        <c:v>1.84E-2</c:v>
                      </c:pt>
                      <c:pt idx="435">
                        <c:v>1.8499999999999999E-2</c:v>
                      </c:pt>
                      <c:pt idx="436">
                        <c:v>1.8599999999999998E-2</c:v>
                      </c:pt>
                      <c:pt idx="437">
                        <c:v>1.8700000000000001E-2</c:v>
                      </c:pt>
                      <c:pt idx="438">
                        <c:v>1.8800000000000001E-2</c:v>
                      </c:pt>
                      <c:pt idx="439">
                        <c:v>1.89E-2</c:v>
                      </c:pt>
                      <c:pt idx="440">
                        <c:v>1.9E-2</c:v>
                      </c:pt>
                      <c:pt idx="441">
                        <c:v>1.9099999999999999E-2</c:v>
                      </c:pt>
                      <c:pt idx="442">
                        <c:v>1.9199999999999998E-2</c:v>
                      </c:pt>
                      <c:pt idx="443">
                        <c:v>1.9300000000000001E-2</c:v>
                      </c:pt>
                      <c:pt idx="444">
                        <c:v>1.9400000000000001E-2</c:v>
                      </c:pt>
                      <c:pt idx="445">
                        <c:v>1.95E-2</c:v>
                      </c:pt>
                      <c:pt idx="446">
                        <c:v>1.9599999999999999E-2</c:v>
                      </c:pt>
                      <c:pt idx="447">
                        <c:v>1.9699999999999999E-2</c:v>
                      </c:pt>
                      <c:pt idx="448">
                        <c:v>1.9800000000000002E-2</c:v>
                      </c:pt>
                      <c:pt idx="449">
                        <c:v>1.9900000000000001E-2</c:v>
                      </c:pt>
                      <c:pt idx="450">
                        <c:v>0.02</c:v>
                      </c:pt>
                      <c:pt idx="451">
                        <c:v>2.01E-2</c:v>
                      </c:pt>
                      <c:pt idx="452">
                        <c:v>2.0199999999999999E-2</c:v>
                      </c:pt>
                      <c:pt idx="453">
                        <c:v>2.0299999999999999E-2</c:v>
                      </c:pt>
                      <c:pt idx="454">
                        <c:v>2.0400000000000001E-2</c:v>
                      </c:pt>
                      <c:pt idx="455">
                        <c:v>2.0500000000000001E-2</c:v>
                      </c:pt>
                      <c:pt idx="456">
                        <c:v>2.06E-2</c:v>
                      </c:pt>
                      <c:pt idx="457">
                        <c:v>2.07E-2</c:v>
                      </c:pt>
                      <c:pt idx="458">
                        <c:v>2.0799999999999999E-2</c:v>
                      </c:pt>
                      <c:pt idx="459">
                        <c:v>2.0899999999999998E-2</c:v>
                      </c:pt>
                      <c:pt idx="460">
                        <c:v>2.1000000000000001E-2</c:v>
                      </c:pt>
                      <c:pt idx="461">
                        <c:v>2.1100000000000001E-2</c:v>
                      </c:pt>
                      <c:pt idx="462">
                        <c:v>2.12E-2</c:v>
                      </c:pt>
                      <c:pt idx="463">
                        <c:v>2.1299999999999999E-2</c:v>
                      </c:pt>
                      <c:pt idx="464">
                        <c:v>2.1399999999999999E-2</c:v>
                      </c:pt>
                      <c:pt idx="465">
                        <c:v>2.1499999999999998E-2</c:v>
                      </c:pt>
                      <c:pt idx="466">
                        <c:v>2.1600000000000001E-2</c:v>
                      </c:pt>
                      <c:pt idx="467">
                        <c:v>2.1700000000000001E-2</c:v>
                      </c:pt>
                      <c:pt idx="468">
                        <c:v>2.18E-2</c:v>
                      </c:pt>
                      <c:pt idx="469">
                        <c:v>2.1899999999999999E-2</c:v>
                      </c:pt>
                      <c:pt idx="470">
                        <c:v>2.1999999999999999E-2</c:v>
                      </c:pt>
                      <c:pt idx="471">
                        <c:v>2.2100000000000002E-2</c:v>
                      </c:pt>
                      <c:pt idx="472">
                        <c:v>2.2200000000000001E-2</c:v>
                      </c:pt>
                      <c:pt idx="473">
                        <c:v>2.23E-2</c:v>
                      </c:pt>
                      <c:pt idx="474">
                        <c:v>2.24E-2</c:v>
                      </c:pt>
                      <c:pt idx="475">
                        <c:v>2.2499999999999999E-2</c:v>
                      </c:pt>
                      <c:pt idx="476">
                        <c:v>2.2599999999999999E-2</c:v>
                      </c:pt>
                      <c:pt idx="477">
                        <c:v>2.2700000000000001E-2</c:v>
                      </c:pt>
                      <c:pt idx="478">
                        <c:v>2.2800000000000001E-2</c:v>
                      </c:pt>
                      <c:pt idx="479">
                        <c:v>2.29E-2</c:v>
                      </c:pt>
                      <c:pt idx="480">
                        <c:v>2.3E-2</c:v>
                      </c:pt>
                      <c:pt idx="481">
                        <c:v>2.3099999999999999E-2</c:v>
                      </c:pt>
                      <c:pt idx="482">
                        <c:v>2.3199999999999998E-2</c:v>
                      </c:pt>
                      <c:pt idx="483">
                        <c:v>2.3300000000000001E-2</c:v>
                      </c:pt>
                      <c:pt idx="484">
                        <c:v>2.3400000000000001E-2</c:v>
                      </c:pt>
                      <c:pt idx="485">
                        <c:v>2.35E-2</c:v>
                      </c:pt>
                      <c:pt idx="486">
                        <c:v>2.3599999999999999E-2</c:v>
                      </c:pt>
                      <c:pt idx="487">
                        <c:v>2.3699999999999999E-2</c:v>
                      </c:pt>
                      <c:pt idx="488">
                        <c:v>2.3800000000000002E-2</c:v>
                      </c:pt>
                      <c:pt idx="489">
                        <c:v>2.3900000000000001E-2</c:v>
                      </c:pt>
                      <c:pt idx="490">
                        <c:v>2.4E-2</c:v>
                      </c:pt>
                      <c:pt idx="491">
                        <c:v>2.41E-2</c:v>
                      </c:pt>
                      <c:pt idx="492">
                        <c:v>2.4199999999999999E-2</c:v>
                      </c:pt>
                      <c:pt idx="493">
                        <c:v>2.4299999999999999E-2</c:v>
                      </c:pt>
                      <c:pt idx="494">
                        <c:v>2.4400000000000002E-2</c:v>
                      </c:pt>
                      <c:pt idx="495">
                        <c:v>2.4500000000000001E-2</c:v>
                      </c:pt>
                      <c:pt idx="496">
                        <c:v>2.46E-2</c:v>
                      </c:pt>
                      <c:pt idx="497">
                        <c:v>2.47E-2</c:v>
                      </c:pt>
                      <c:pt idx="498">
                        <c:v>2.4799999999999999E-2</c:v>
                      </c:pt>
                      <c:pt idx="499">
                        <c:v>2.4899999999999999E-2</c:v>
                      </c:pt>
                      <c:pt idx="500">
                        <c:v>2.5000000000000001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09'!$N$2:$N$502</c15:sqref>
                        </c15:formulaRef>
                      </c:ext>
                    </c:extLst>
                    <c:numCache>
                      <c:formatCode>0.00E+00</c:formatCode>
                      <c:ptCount val="501"/>
                      <c:pt idx="0">
                        <c:v>1.68609553305171E-71</c:v>
                      </c:pt>
                      <c:pt idx="1">
                        <c:v>6.0486216976976294E-70</c:v>
                      </c:pt>
                      <c:pt idx="2">
                        <c:v>2.0847735527060901E-68</c:v>
                      </c:pt>
                      <c:pt idx="3">
                        <c:v>6.9038218429398793E-67</c:v>
                      </c:pt>
                      <c:pt idx="4">
                        <c:v>2.1965873743826398E-65</c:v>
                      </c:pt>
                      <c:pt idx="5">
                        <c:v>6.7148391077501006E-64</c:v>
                      </c:pt>
                      <c:pt idx="6">
                        <c:v>1.9722000249629199E-62</c:v>
                      </c:pt>
                      <c:pt idx="7">
                        <c:v>5.5653762392834302E-61</c:v>
                      </c:pt>
                      <c:pt idx="8">
                        <c:v>1.5089203643329799E-59</c:v>
                      </c:pt>
                      <c:pt idx="9">
                        <c:v>3.93066770757986E-58</c:v>
                      </c:pt>
                      <c:pt idx="10">
                        <c:v>9.8377223778213002E-57</c:v>
                      </c:pt>
                      <c:pt idx="11">
                        <c:v>2.3656528553309902E-55</c:v>
                      </c:pt>
                      <c:pt idx="12">
                        <c:v>5.4655728603521698E-54</c:v>
                      </c:pt>
                      <c:pt idx="13">
                        <c:v>1.2132452007926899E-52</c:v>
                      </c:pt>
                      <c:pt idx="14">
                        <c:v>2.58755563714614E-51</c:v>
                      </c:pt>
                      <c:pt idx="15">
                        <c:v>5.3022357309845296E-50</c:v>
                      </c:pt>
                      <c:pt idx="16">
                        <c:v>1.0438944487893801E-48</c:v>
                      </c:pt>
                      <c:pt idx="17">
                        <c:v>1.97461469595178E-47</c:v>
                      </c:pt>
                      <c:pt idx="18">
                        <c:v>3.5886934532871602E-46</c:v>
                      </c:pt>
                      <c:pt idx="19">
                        <c:v>6.2664067401714895E-45</c:v>
                      </c:pt>
                      <c:pt idx="20">
                        <c:v>1.0513057013079501E-43</c:v>
                      </c:pt>
                      <c:pt idx="21">
                        <c:v>1.6946018622172199E-42</c:v>
                      </c:pt>
                      <c:pt idx="22">
                        <c:v>2.6244273784407698E-41</c:v>
                      </c:pt>
                      <c:pt idx="23">
                        <c:v>3.9050775322655103E-40</c:v>
                      </c:pt>
                      <c:pt idx="24">
                        <c:v>5.58281173541152E-39</c:v>
                      </c:pt>
                      <c:pt idx="25">
                        <c:v>7.6683958825340304E-38</c:v>
                      </c:pt>
                      <c:pt idx="26">
                        <c:v>1.01200879925155E-36</c:v>
                      </c:pt>
                      <c:pt idx="27">
                        <c:v>1.2831938594172301E-35</c:v>
                      </c:pt>
                      <c:pt idx="28">
                        <c:v>1.56325014428968E-34</c:v>
                      </c:pt>
                      <c:pt idx="29">
                        <c:v>1.8297548328993499E-33</c:v>
                      </c:pt>
                      <c:pt idx="30">
                        <c:v>2.0577165431905899E-32</c:v>
                      </c:pt>
                      <c:pt idx="31">
                        <c:v>2.2233427371315101E-31</c:v>
                      </c:pt>
                      <c:pt idx="32">
                        <c:v>2.3081046915180601E-30</c:v>
                      </c:pt>
                      <c:pt idx="33">
                        <c:v>2.3021457319481599E-29</c:v>
                      </c:pt>
                      <c:pt idx="34">
                        <c:v>2.2061667826241901E-28</c:v>
                      </c:pt>
                      <c:pt idx="35">
                        <c:v>2.0312907515819801E-27</c:v>
                      </c:pt>
                      <c:pt idx="36">
                        <c:v>1.7969420092801999E-26</c:v>
                      </c:pt>
                      <c:pt idx="37">
                        <c:v>1.52729965354228E-25</c:v>
                      </c:pt>
                      <c:pt idx="38">
                        <c:v>1.2472188484103199E-24</c:v>
                      </c:pt>
                      <c:pt idx="39">
                        <c:v>9.7856414383594694E-24</c:v>
                      </c:pt>
                      <c:pt idx="40">
                        <c:v>7.3767344923943801E-23</c:v>
                      </c:pt>
                      <c:pt idx="41">
                        <c:v>5.3427792081689203E-22</c:v>
                      </c:pt>
                      <c:pt idx="42">
                        <c:v>3.7179070087436097E-21</c:v>
                      </c:pt>
                      <c:pt idx="43">
                        <c:v>2.4857533893132501E-20</c:v>
                      </c:pt>
                      <c:pt idx="44">
                        <c:v>1.5967825534496701E-19</c:v>
                      </c:pt>
                      <c:pt idx="45">
                        <c:v>9.8551159714265092E-19</c:v>
                      </c:pt>
                      <c:pt idx="46">
                        <c:v>5.8439423374021097E-18</c:v>
                      </c:pt>
                      <c:pt idx="47">
                        <c:v>3.32949470120981E-17</c:v>
                      </c:pt>
                      <c:pt idx="48">
                        <c:v>1.82254793038895E-16</c:v>
                      </c:pt>
                      <c:pt idx="49">
                        <c:v>9.5853464623500609E-16</c:v>
                      </c:pt>
                      <c:pt idx="50">
                        <c:v>4.8435624160377802E-15</c:v>
                      </c:pt>
                      <c:pt idx="51">
                        <c:v>2.3515283505484099E-14</c:v>
                      </c:pt>
                      <c:pt idx="52">
                        <c:v>1.0968917662298999E-13</c:v>
                      </c:pt>
                      <c:pt idx="53">
                        <c:v>4.9159287736599896E-13</c:v>
                      </c:pt>
                      <c:pt idx="54">
                        <c:v>2.1167796340833002E-12</c:v>
                      </c:pt>
                      <c:pt idx="55">
                        <c:v>8.7573759930757597E-12</c:v>
                      </c:pt>
                      <c:pt idx="56">
                        <c:v>3.4809730036242401E-11</c:v>
                      </c:pt>
                      <c:pt idx="57">
                        <c:v>1.3293999846821801E-10</c:v>
                      </c:pt>
                      <c:pt idx="58">
                        <c:v>4.8779697788850599E-10</c:v>
                      </c:pt>
                      <c:pt idx="59">
                        <c:v>1.71969354740127E-9</c:v>
                      </c:pt>
                      <c:pt idx="60">
                        <c:v>5.8249430808812299E-9</c:v>
                      </c:pt>
                      <c:pt idx="61">
                        <c:v>1.89566328148263E-8</c:v>
                      </c:pt>
                      <c:pt idx="62">
                        <c:v>5.9273411768300698E-8</c:v>
                      </c:pt>
                      <c:pt idx="63">
                        <c:v>1.7806901609024301E-7</c:v>
                      </c:pt>
                      <c:pt idx="64">
                        <c:v>5.1398119236409397E-7</c:v>
                      </c:pt>
                      <c:pt idx="65">
                        <c:v>1.42540284251834E-6</c:v>
                      </c:pt>
                      <c:pt idx="66">
                        <c:v>3.7980542398335501E-6</c:v>
                      </c:pt>
                      <c:pt idx="67">
                        <c:v>9.7234475771507397E-6</c:v>
                      </c:pt>
                      <c:pt idx="68">
                        <c:v>2.3917653982781E-5</c:v>
                      </c:pt>
                      <c:pt idx="69">
                        <c:v>5.6527718603243401E-5</c:v>
                      </c:pt>
                      <c:pt idx="70" formatCode="General">
                        <c:v>1.2836805317706701E-4</c:v>
                      </c:pt>
                      <c:pt idx="71" formatCode="General">
                        <c:v>2.80102544699309E-4</c:v>
                      </c:pt>
                      <c:pt idx="72" formatCode="General">
                        <c:v>5.87299487810057E-4</c:v>
                      </c:pt>
                      <c:pt idx="73" formatCode="General">
                        <c:v>1.1833447129390199E-3</c:v>
                      </c:pt>
                      <c:pt idx="74" formatCode="General">
                        <c:v>2.2914566324372101E-3</c:v>
                      </c:pt>
                      <c:pt idx="75" formatCode="General">
                        <c:v>4.2650062675747497E-3</c:v>
                      </c:pt>
                      <c:pt idx="76" formatCode="General">
                        <c:v>7.63172880178512E-3</c:v>
                      </c:pt>
                      <c:pt idx="77" formatCode="General">
                        <c:v>1.3132614293410999E-2</c:v>
                      </c:pt>
                      <c:pt idx="78" formatCode="General">
                        <c:v>2.1741835470478098E-2</c:v>
                      </c:pt>
                      <c:pt idx="79" formatCode="General">
                        <c:v>3.4652929453595299E-2</c:v>
                      </c:pt>
                      <c:pt idx="80" formatCode="General">
                        <c:v>5.3222369464406699E-2</c:v>
                      </c:pt>
                      <c:pt idx="81" formatCode="General">
                        <c:v>7.8877666078505299E-2</c:v>
                      </c:pt>
                      <c:pt idx="82" formatCode="General">
                        <c:v>0.11302290467802099</c:v>
                      </c:pt>
                      <c:pt idx="83" formatCode="General">
                        <c:v>0.15700376633003901</c:v>
                      </c:pt>
                      <c:pt idx="84" formatCode="General">
                        <c:v>0.212212968400152</c:v>
                      </c:pt>
                      <c:pt idx="85" formatCode="General">
                        <c:v>0.280407209403786</c:v>
                      </c:pt>
                      <c:pt idx="86" formatCode="General">
                        <c:v>0.36425181094137199</c:v>
                      </c:pt>
                      <c:pt idx="87" formatCode="General">
                        <c:v>0.468005943706576</c:v>
                      </c:pt>
                      <c:pt idx="88" formatCode="General">
                        <c:v>0.59812963389214002</c:v>
                      </c:pt>
                      <c:pt idx="89" formatCode="General">
                        <c:v>0.76348107369672702</c:v>
                      </c:pt>
                      <c:pt idx="90" formatCode="General">
                        <c:v>0.97474517054373899</c:v>
                      </c:pt>
                      <c:pt idx="91" formatCode="General">
                        <c:v>1.2428527288675899</c:v>
                      </c:pt>
                      <c:pt idx="92" formatCode="General">
                        <c:v>1.5764361324054199</c:v>
                      </c:pt>
                      <c:pt idx="93" formatCode="General">
                        <c:v>1.9787740637352</c:v>
                      </c:pt>
                      <c:pt idx="94" formatCode="General">
                        <c:v>2.4450775748358802</c:v>
                      </c:pt>
                      <c:pt idx="95" formatCode="General">
                        <c:v>2.9611832846686701</c:v>
                      </c:pt>
                      <c:pt idx="96" formatCode="General">
                        <c:v>3.5045800302918302</c:v>
                      </c:pt>
                      <c:pt idx="97" formatCode="General">
                        <c:v>4.0481341056258904</c:v>
                      </c:pt>
                      <c:pt idx="98" formatCode="General">
                        <c:v>4.5659922631269501</c:v>
                      </c:pt>
                      <c:pt idx="99" formatCode="General">
                        <c:v>5.0402037163397901</c:v>
                      </c:pt>
                      <c:pt idx="100" formatCode="General">
                        <c:v>5.4659888986209202</c:v>
                      </c:pt>
                      <c:pt idx="101" formatCode="General">
                        <c:v>5.8536310355326497</c:v>
                      </c:pt>
                      <c:pt idx="102" formatCode="General">
                        <c:v>6.22581274548509</c:v>
                      </c:pt>
                      <c:pt idx="103" formatCode="General">
                        <c:v>6.6106907669125796</c:v>
                      </c:pt>
                      <c:pt idx="104" formatCode="General">
                        <c:v>7.0326246077027896</c:v>
                      </c:pt>
                      <c:pt idx="105" formatCode="General">
                        <c:v>7.5036225530036598</c:v>
                      </c:pt>
                      <c:pt idx="106" formatCode="General">
                        <c:v>8.0187008137935596</c:v>
                      </c:pt>
                      <c:pt idx="107" formatCode="General">
                        <c:v>8.5572586309089296</c:v>
                      </c:pt>
                      <c:pt idx="108" formatCode="General">
                        <c:v>9.0905140236243298</c:v>
                      </c:pt>
                      <c:pt idx="109" formatCode="General">
                        <c:v>9.5927125919603409</c:v>
                      </c:pt>
                      <c:pt idx="110" formatCode="General">
                        <c:v>10.052110811580199</c:v>
                      </c:pt>
                      <c:pt idx="111" formatCode="General">
                        <c:v>10.477403630893299</c:v>
                      </c:pt>
                      <c:pt idx="112" formatCode="General">
                        <c:v>10.896606618768599</c:v>
                      </c:pt>
                      <c:pt idx="113" formatCode="General">
                        <c:v>11.3480679557894</c:v>
                      </c:pt>
                      <c:pt idx="114" formatCode="General">
                        <c:v>11.866356105818699</c:v>
                      </c:pt>
                      <c:pt idx="115" formatCode="General">
                        <c:v>12.4680647216086</c:v>
                      </c:pt>
                      <c:pt idx="116" formatCode="General">
                        <c:v>13.1431056630007</c:v>
                      </c:pt>
                      <c:pt idx="117" formatCode="General">
                        <c:v>13.8554403911559</c:v>
                      </c:pt>
                      <c:pt idx="118" formatCode="General">
                        <c:v>14.5538681983128</c:v>
                      </c:pt>
                      <c:pt idx="119" formatCode="General">
                        <c:v>15.189610006318199</c:v>
                      </c:pt>
                      <c:pt idx="120" formatCode="General">
                        <c:v>15.7344868122664</c:v>
                      </c:pt>
                      <c:pt idx="121" formatCode="General">
                        <c:v>16.192737364448401</c:v>
                      </c:pt>
                      <c:pt idx="122" formatCode="General">
                        <c:v>16.601432237456699</c:v>
                      </c:pt>
                      <c:pt idx="123" formatCode="General">
                        <c:v>17.018482512373701</c:v>
                      </c:pt>
                      <c:pt idx="124" formatCode="General">
                        <c:v>17.501983933335499</c:v>
                      </c:pt>
                      <c:pt idx="125" formatCode="General">
                        <c:v>18.0882667752036</c:v>
                      </c:pt>
                      <c:pt idx="126" formatCode="General">
                        <c:v>18.777028694502601</c:v>
                      </c:pt>
                      <c:pt idx="127" formatCode="General">
                        <c:v>19.529732001509501</c:v>
                      </c:pt>
                      <c:pt idx="128" formatCode="General">
                        <c:v>20.282692204898499</c:v>
                      </c:pt>
                      <c:pt idx="129" formatCode="General">
                        <c:v>20.970669069851802</c:v>
                      </c:pt>
                      <c:pt idx="130" formatCode="General">
                        <c:v>21.5524445981196</c:v>
                      </c:pt>
                      <c:pt idx="131" formatCode="General">
                        <c:v>22.028615000021102</c:v>
                      </c:pt>
                      <c:pt idx="132" formatCode="General">
                        <c:v>22.4443189461978</c:v>
                      </c:pt>
                      <c:pt idx="133" formatCode="General">
                        <c:v>22.875117406453501</c:v>
                      </c:pt>
                      <c:pt idx="134" formatCode="General">
                        <c:v>23.400746952218199</c:v>
                      </c:pt>
                      <c:pt idx="135" formatCode="General">
                        <c:v>24.076483077157601</c:v>
                      </c:pt>
                      <c:pt idx="136" formatCode="General">
                        <c:v>24.913304212522501</c:v>
                      </c:pt>
                      <c:pt idx="137" formatCode="General">
                        <c:v>25.8751526479641</c:v>
                      </c:pt>
                      <c:pt idx="138" formatCode="General">
                        <c:v>26.895228672917199</c:v>
                      </c:pt>
                      <c:pt idx="139" formatCode="General">
                        <c:v>27.905740170201099</c:v>
                      </c:pt>
                      <c:pt idx="140" formatCode="General">
                        <c:v>28.869780738928199</c:v>
                      </c:pt>
                      <c:pt idx="141" formatCode="General">
                        <c:v>29.802439114322599</c:v>
                      </c:pt>
                      <c:pt idx="142" formatCode="General">
                        <c:v>30.771769684045999</c:v>
                      </c:pt>
                      <c:pt idx="143" formatCode="General">
                        <c:v>31.877829634831699</c:v>
                      </c:pt>
                      <c:pt idx="144" formatCode="General">
                        <c:v>33.216865564697699</c:v>
                      </c:pt>
                      <c:pt idx="145" formatCode="General">
                        <c:v>34.844424780284903</c:v>
                      </c:pt>
                      <c:pt idx="146" formatCode="General">
                        <c:v>36.7527756707374</c:v>
                      </c:pt>
                      <c:pt idx="147" formatCode="General">
                        <c:v>38.873442897042899</c:v>
                      </c:pt>
                      <c:pt idx="148" formatCode="General">
                        <c:v>41.106186240697703</c:v>
                      </c:pt>
                      <c:pt idx="149" formatCode="General">
                        <c:v>43.364766857596898</c:v>
                      </c:pt>
                      <c:pt idx="150" formatCode="General">
                        <c:v>45.621686336406398</c:v>
                      </c:pt>
                      <c:pt idx="151" formatCode="General">
                        <c:v>47.932386880901397</c:v>
                      </c:pt>
                      <c:pt idx="152" formatCode="General">
                        <c:v>50.4255659030296</c:v>
                      </c:pt>
                      <c:pt idx="153" formatCode="General">
                        <c:v>53.258652466275301</c:v>
                      </c:pt>
                      <c:pt idx="154" formatCode="General">
                        <c:v>56.551781452046001</c:v>
                      </c:pt>
                      <c:pt idx="155" formatCode="General">
                        <c:v>60.324201318521403</c:v>
                      </c:pt>
                      <c:pt idx="156" formatCode="General">
                        <c:v>64.459249401575093</c:v>
                      </c:pt>
                      <c:pt idx="157" formatCode="General">
                        <c:v>68.715980952741305</c:v>
                      </c:pt>
                      <c:pt idx="158" formatCode="General">
                        <c:v>72.789330497956996</c:v>
                      </c:pt>
                      <c:pt idx="159" formatCode="General">
                        <c:v>76.401914788123307</c:v>
                      </c:pt>
                      <c:pt idx="160" formatCode="General">
                        <c:v>79.396473614550601</c:v>
                      </c:pt>
                      <c:pt idx="161" formatCode="General">
                        <c:v>81.794571404121399</c:v>
                      </c:pt>
                      <c:pt idx="162" formatCode="General">
                        <c:v>83.796921970744407</c:v>
                      </c:pt>
                      <c:pt idx="163" formatCode="General">
                        <c:v>85.720899439383601</c:v>
                      </c:pt>
                      <c:pt idx="164" formatCode="General">
                        <c:v>87.894395705001799</c:v>
                      </c:pt>
                      <c:pt idx="165" formatCode="General">
                        <c:v>90.543163536962993</c:v>
                      </c:pt>
                      <c:pt idx="166" formatCode="General">
                        <c:v>93.713636421935504</c:v>
                      </c:pt>
                      <c:pt idx="167" formatCode="General">
                        <c:v>97.262061410355003</c:v>
                      </c:pt>
                      <c:pt idx="168" formatCode="General">
                        <c:v>100.916861558427</c:v>
                      </c:pt>
                      <c:pt idx="169" formatCode="General">
                        <c:v>104.39297551385199</c:v>
                      </c:pt>
                      <c:pt idx="170" formatCode="General">
                        <c:v>107.515283533318</c:v>
                      </c:pt>
                      <c:pt idx="171" formatCode="General">
                        <c:v>110.30205465721799</c:v>
                      </c:pt>
                      <c:pt idx="172" formatCode="General">
                        <c:v>112.972072343313</c:v>
                      </c:pt>
                      <c:pt idx="173" formatCode="General">
                        <c:v>115.866936184718</c:v>
                      </c:pt>
                      <c:pt idx="174" formatCode="General">
                        <c:v>119.313032300637</c:v>
                      </c:pt>
                      <c:pt idx="175" formatCode="General">
                        <c:v>123.47320506163101</c:v>
                      </c:pt>
                      <c:pt idx="176" formatCode="General">
                        <c:v>128.24579261544</c:v>
                      </c:pt>
                      <c:pt idx="177" formatCode="General">
                        <c:v>133.254347277428</c:v>
                      </c:pt>
                      <c:pt idx="178" formatCode="General">
                        <c:v>137.93934970865101</c:v>
                      </c:pt>
                      <c:pt idx="179" formatCode="General">
                        <c:v>141.72498361047701</c:v>
                      </c:pt>
                      <c:pt idx="180" formatCode="General">
                        <c:v>144.20403545180901</c:v>
                      </c:pt>
                      <c:pt idx="181" formatCode="General">
                        <c:v>145.27419228795</c:v>
                      </c:pt>
                      <c:pt idx="182" formatCode="General">
                        <c:v>145.17408579529101</c:v>
                      </c:pt>
                      <c:pt idx="183" formatCode="General">
                        <c:v>144.40257551074899</c:v>
                      </c:pt>
                      <c:pt idx="184" formatCode="General">
                        <c:v>143.54725196586401</c:v>
                      </c:pt>
                      <c:pt idx="185" formatCode="General">
                        <c:v>143.08203083285801</c:v>
                      </c:pt>
                      <c:pt idx="186" formatCode="General">
                        <c:v>143.20597492760299</c:v>
                      </c:pt>
                      <c:pt idx="187" formatCode="General">
                        <c:v>143.78112878902201</c:v>
                      </c:pt>
                      <c:pt idx="188" formatCode="General">
                        <c:v>144.39128058679501</c:v>
                      </c:pt>
                      <c:pt idx="189" formatCode="General">
                        <c:v>144.499511580838</c:v>
                      </c:pt>
                      <c:pt idx="190" formatCode="General">
                        <c:v>143.646642913514</c:v>
                      </c:pt>
                      <c:pt idx="191" formatCode="General">
                        <c:v>141.61856998194699</c:v>
                      </c:pt>
                      <c:pt idx="192" formatCode="General">
                        <c:v>138.52306291079501</c:v>
                      </c:pt>
                      <c:pt idx="193" formatCode="General">
                        <c:v>134.75085584584599</c:v>
                      </c:pt>
                      <c:pt idx="194" formatCode="General">
                        <c:v>130.83860806339399</c:v>
                      </c:pt>
                      <c:pt idx="195" formatCode="General">
                        <c:v>127.28649377628101</c:v>
                      </c:pt>
                      <c:pt idx="196" formatCode="General">
                        <c:v>124.39787333045901</c:v>
                      </c:pt>
                      <c:pt idx="197" formatCode="General">
                        <c:v>122.197845020873</c:v>
                      </c:pt>
                      <c:pt idx="198" formatCode="General">
                        <c:v>120.456247354208</c:v>
                      </c:pt>
                      <c:pt idx="199" formatCode="General">
                        <c:v>118.801202140136</c:v>
                      </c:pt>
                      <c:pt idx="200" formatCode="General">
                        <c:v>116.876551176826</c:v>
                      </c:pt>
                      <c:pt idx="201" formatCode="General">
                        <c:v>114.48247647812499</c:v>
                      </c:pt>
                      <c:pt idx="202" formatCode="General">
                        <c:v>111.647713390021</c:v>
                      </c:pt>
                      <c:pt idx="203" formatCode="General">
                        <c:v>108.609735310839</c:v>
                      </c:pt>
                      <c:pt idx="204" formatCode="General">
                        <c:v>105.714893286799</c:v>
                      </c:pt>
                      <c:pt idx="205" formatCode="General">
                        <c:v>103.280100202507</c:v>
                      </c:pt>
                      <c:pt idx="206" formatCode="General">
                        <c:v>101.47040496968501</c:v>
                      </c:pt>
                      <c:pt idx="207" formatCode="General">
                        <c:v>100.238591609765</c:v>
                      </c:pt>
                      <c:pt idx="208" formatCode="General">
                        <c:v>99.347664397269497</c:v>
                      </c:pt>
                      <c:pt idx="209" formatCode="General">
                        <c:v>98.4648967859588</c:v>
                      </c:pt>
                      <c:pt idx="210" formatCode="General">
                        <c:v>97.289395235814595</c:v>
                      </c:pt>
                      <c:pt idx="211" formatCode="General">
                        <c:v>95.663724645918904</c:v>
                      </c:pt>
                      <c:pt idx="212" formatCode="General">
                        <c:v>93.627815770006606</c:v>
                      </c:pt>
                      <c:pt idx="213" formatCode="General">
                        <c:v>91.396577866476207</c:v>
                      </c:pt>
                      <c:pt idx="214" formatCode="General">
                        <c:v>89.272100256574902</c:v>
                      </c:pt>
                      <c:pt idx="215" formatCode="General">
                        <c:v>87.525725506993595</c:v>
                      </c:pt>
                      <c:pt idx="216" formatCode="General">
                        <c:v>86.295571454117294</c:v>
                      </c:pt>
                      <c:pt idx="217" formatCode="General">
                        <c:v>85.537829049949593</c:v>
                      </c:pt>
                      <c:pt idx="218" formatCode="General">
                        <c:v>85.048645775437507</c:v>
                      </c:pt>
                      <c:pt idx="219" formatCode="General">
                        <c:v>84.546172547933494</c:v>
                      </c:pt>
                      <c:pt idx="220" formatCode="General">
                        <c:v>83.779854838339901</c:v>
                      </c:pt>
                      <c:pt idx="221" formatCode="General">
                        <c:v>82.624645362760504</c:v>
                      </c:pt>
                      <c:pt idx="222" formatCode="General">
                        <c:v>81.124690798135703</c:v>
                      </c:pt>
                      <c:pt idx="223" formatCode="General">
                        <c:v>79.471155022324098</c:v>
                      </c:pt>
                      <c:pt idx="224" formatCode="General">
                        <c:v>77.924232096837201</c:v>
                      </c:pt>
                      <c:pt idx="225" formatCode="General">
                        <c:v>76.710338496068502</c:v>
                      </c:pt>
                      <c:pt idx="226" formatCode="General">
                        <c:v>75.934157925783794</c:v>
                      </c:pt>
                      <c:pt idx="227" formatCode="General">
                        <c:v>75.538672765233798</c:v>
                      </c:pt>
                      <c:pt idx="228" formatCode="General">
                        <c:v>75.327405898920901</c:v>
                      </c:pt>
                      <c:pt idx="229" formatCode="General">
                        <c:v>75.039266388414603</c:v>
                      </c:pt>
                      <c:pt idx="230" formatCode="General">
                        <c:v>74.446766091497196</c:v>
                      </c:pt>
                      <c:pt idx="231" formatCode="General">
                        <c:v>73.4402653536429</c:v>
                      </c:pt>
                      <c:pt idx="232" formatCode="General">
                        <c:v>72.067099237113197</c:v>
                      </c:pt>
                      <c:pt idx="233" formatCode="General">
                        <c:v>70.512241767130405</c:v>
                      </c:pt>
                      <c:pt idx="234" formatCode="General">
                        <c:v>69.029562864736306</c:v>
                      </c:pt>
                      <c:pt idx="235" formatCode="General">
                        <c:v>67.851122034605297</c:v>
                      </c:pt>
                      <c:pt idx="236" formatCode="General">
                        <c:v>67.109437459657201</c:v>
                      </c:pt>
                      <c:pt idx="237" formatCode="General">
                        <c:v>66.801663376176094</c:v>
                      </c:pt>
                      <c:pt idx="238" formatCode="General">
                        <c:v>66.807675497367995</c:v>
                      </c:pt>
                      <c:pt idx="239" formatCode="General">
                        <c:v>66.952881688267496</c:v>
                      </c:pt>
                      <c:pt idx="240" formatCode="General">
                        <c:v>67.089328423473503</c:v>
                      </c:pt>
                      <c:pt idx="241" formatCode="General">
                        <c:v>67.161937038508896</c:v>
                      </c:pt>
                      <c:pt idx="242" formatCode="General">
                        <c:v>67.232972159420996</c:v>
                      </c:pt>
                      <c:pt idx="243" formatCode="General">
                        <c:v>67.454623508599099</c:v>
                      </c:pt>
                      <c:pt idx="244" formatCode="General">
                        <c:v>68.000358776008397</c:v>
                      </c:pt>
                      <c:pt idx="245" formatCode="General">
                        <c:v>68.982427131646205</c:v>
                      </c:pt>
                      <c:pt idx="246" formatCode="General">
                        <c:v>70.389028793167398</c:v>
                      </c:pt>
                      <c:pt idx="247" formatCode="General">
                        <c:v>72.067705377020204</c:v>
                      </c:pt>
                      <c:pt idx="248" formatCode="General">
                        <c:v>73.763957881152706</c:v>
                      </c:pt>
                      <c:pt idx="249" formatCode="General">
                        <c:v>75.202597604712693</c:v>
                      </c:pt>
                      <c:pt idx="250" formatCode="General">
                        <c:v>76.182156483310806</c:v>
                      </c:pt>
                      <c:pt idx="251" formatCode="General">
                        <c:v>76.646591322521502</c:v>
                      </c:pt>
                      <c:pt idx="252" formatCode="General">
                        <c:v>76.706125051197304</c:v>
                      </c:pt>
                      <c:pt idx="253" formatCode="General">
                        <c:v>76.5977464594731</c:v>
                      </c:pt>
                      <c:pt idx="254" formatCode="General">
                        <c:v>76.598672094449995</c:v>
                      </c:pt>
                      <c:pt idx="255" formatCode="General">
                        <c:v>76.924267612539794</c:v>
                      </c:pt>
                      <c:pt idx="256" formatCode="General">
                        <c:v>77.648441300767701</c:v>
                      </c:pt>
                      <c:pt idx="257" formatCode="General">
                        <c:v>78.676641964098195</c:v>
                      </c:pt>
                      <c:pt idx="258" formatCode="General">
                        <c:v>79.782093727625707</c:v>
                      </c:pt>
                      <c:pt idx="259" formatCode="General">
                        <c:v>80.6920679392869</c:v>
                      </c:pt>
                      <c:pt idx="260" formatCode="General">
                        <c:v>81.191882525499906</c:v>
                      </c:pt>
                      <c:pt idx="261" formatCode="General">
                        <c:v>81.207295262063795</c:v>
                      </c:pt>
                      <c:pt idx="262" formatCode="General">
                        <c:v>80.833838049503598</c:v>
                      </c:pt>
                      <c:pt idx="263" formatCode="General">
                        <c:v>80.301562763495895</c:v>
                      </c:pt>
                      <c:pt idx="264" formatCode="General">
                        <c:v>79.888135422134695</c:v>
                      </c:pt>
                      <c:pt idx="265" formatCode="General">
                        <c:v>79.812925101800104</c:v>
                      </c:pt>
                      <c:pt idx="266" formatCode="General">
                        <c:v>80.152144551649798</c:v>
                      </c:pt>
                      <c:pt idx="267" formatCode="General">
                        <c:v>80.807327198530999</c:v>
                      </c:pt>
                      <c:pt idx="268" formatCode="General">
                        <c:v>81.539371928101104</c:v>
                      </c:pt>
                      <c:pt idx="269" formatCode="General">
                        <c:v>82.055649170371595</c:v>
                      </c:pt>
                      <c:pt idx="270" formatCode="General">
                        <c:v>82.117636503500705</c:v>
                      </c:pt>
                      <c:pt idx="271" formatCode="General">
                        <c:v>81.628846720437707</c:v>
                      </c:pt>
                      <c:pt idx="272" formatCode="General">
                        <c:v>80.670335128598595</c:v>
                      </c:pt>
                      <c:pt idx="273" formatCode="General">
                        <c:v>79.470927727779994</c:v>
                      </c:pt>
                      <c:pt idx="274" formatCode="General">
                        <c:v>78.323912125823099</c:v>
                      </c:pt>
                      <c:pt idx="275" formatCode="General">
                        <c:v>77.481920174835494</c:v>
                      </c:pt>
                      <c:pt idx="276" formatCode="General">
                        <c:v>77.069557200261201</c:v>
                      </c:pt>
                      <c:pt idx="277" formatCode="General">
                        <c:v>77.046128637225493</c:v>
                      </c:pt>
                      <c:pt idx="278" formatCode="General">
                        <c:v>77.231450628239301</c:v>
                      </c:pt>
                      <c:pt idx="279" formatCode="General">
                        <c:v>77.383675193750406</c:v>
                      </c:pt>
                      <c:pt idx="280" formatCode="General">
                        <c:v>77.298499425781003</c:v>
                      </c:pt>
                      <c:pt idx="281" formatCode="General">
                        <c:v>76.891458270505893</c:v>
                      </c:pt>
                      <c:pt idx="282" formatCode="General">
                        <c:v>76.232030684505702</c:v>
                      </c:pt>
                      <c:pt idx="283" formatCode="General">
                        <c:v>75.517206483362301</c:v>
                      </c:pt>
                      <c:pt idx="284" formatCode="General">
                        <c:v>74.995638897609794</c:v>
                      </c:pt>
                      <c:pt idx="285" formatCode="General">
                        <c:v>74.872518485641194</c:v>
                      </c:pt>
                      <c:pt idx="286" formatCode="General">
                        <c:v>75.232565816537999</c:v>
                      </c:pt>
                      <c:pt idx="287" formatCode="General">
                        <c:v>76.011286524484504</c:v>
                      </c:pt>
                      <c:pt idx="288" formatCode="General">
                        <c:v>77.025661331844006</c:v>
                      </c:pt>
                      <c:pt idx="289" formatCode="General">
                        <c:v>78.0520576757269</c:v>
                      </c:pt>
                      <c:pt idx="290" formatCode="General">
                        <c:v>78.920383603172198</c:v>
                      </c:pt>
                      <c:pt idx="291" formatCode="General">
                        <c:v>79.586685165574096</c:v>
                      </c:pt>
                      <c:pt idx="292" formatCode="General">
                        <c:v>80.154315268439603</c:v>
                      </c:pt>
                      <c:pt idx="293" formatCode="General">
                        <c:v>80.833620310152298</c:v>
                      </c:pt>
                      <c:pt idx="294" formatCode="General">
                        <c:v>81.854303465548497</c:v>
                      </c:pt>
                      <c:pt idx="295" formatCode="General">
                        <c:v>83.363889160851599</c:v>
                      </c:pt>
                      <c:pt idx="296" formatCode="General">
                        <c:v>85.352404773590195</c:v>
                      </c:pt>
                      <c:pt idx="297" formatCode="General">
                        <c:v>87.634574860317599</c:v>
                      </c:pt>
                      <c:pt idx="298" formatCode="General">
                        <c:v>89.899486829819907</c:v>
                      </c:pt>
                      <c:pt idx="299" formatCode="General">
                        <c:v>91.811760485600303</c:v>
                      </c:pt>
                      <c:pt idx="300" formatCode="General">
                        <c:v>93.127659553095498</c:v>
                      </c:pt>
                      <c:pt idx="301" formatCode="General">
                        <c:v>93.782454659269902</c:v>
                      </c:pt>
                      <c:pt idx="302" formatCode="General">
                        <c:v>93.914828871264604</c:v>
                      </c:pt>
                      <c:pt idx="303" formatCode="General">
                        <c:v>93.817012055122504</c:v>
                      </c:pt>
                      <c:pt idx="304" formatCode="General">
                        <c:v>93.8271789516767</c:v>
                      </c:pt>
                      <c:pt idx="305" formatCode="General">
                        <c:v>94.202879663398207</c:v>
                      </c:pt>
                      <c:pt idx="306" formatCode="General">
                        <c:v>95.022261413418605</c:v>
                      </c:pt>
                      <c:pt idx="307" formatCode="General">
                        <c:v>96.150272180603693</c:v>
                      </c:pt>
                      <c:pt idx="308" formatCode="General">
                        <c:v>97.283277875578804</c:v>
                      </c:pt>
                      <c:pt idx="309" formatCode="General">
                        <c:v>98.056422220943006</c:v>
                      </c:pt>
                      <c:pt idx="310" formatCode="General">
                        <c:v>98.174598286610902</c:v>
                      </c:pt>
                      <c:pt idx="311" formatCode="General">
                        <c:v>97.519003906199401</c:v>
                      </c:pt>
                      <c:pt idx="312" formatCode="General">
                        <c:v>96.190335831451904</c:v>
                      </c:pt>
                      <c:pt idx="313" formatCode="General">
                        <c:v>94.473315895863195</c:v>
                      </c:pt>
                      <c:pt idx="314" formatCode="General">
                        <c:v>92.736477045177594</c:v>
                      </c:pt>
                      <c:pt idx="315" formatCode="General">
                        <c:v>91.304913022493594</c:v>
                      </c:pt>
                      <c:pt idx="316" formatCode="General">
                        <c:v>90.353100986572301</c:v>
                      </c:pt>
                      <c:pt idx="317" formatCode="General">
                        <c:v>89.856559664582505</c:v>
                      </c:pt>
                      <c:pt idx="318" formatCode="General">
                        <c:v>89.618388370112299</c:v>
                      </c:pt>
                      <c:pt idx="319" formatCode="General">
                        <c:v>89.358420377147198</c:v>
                      </c:pt>
                      <c:pt idx="320" formatCode="General">
                        <c:v>88.829580975944396</c:v>
                      </c:pt>
                      <c:pt idx="321" formatCode="General">
                        <c:v>87.9167051613734</c:v>
                      </c:pt>
                      <c:pt idx="322" formatCode="General">
                        <c:v>86.680817518854298</c:v>
                      </c:pt>
                      <c:pt idx="323" formatCode="General">
                        <c:v>85.333464493025701</c:v>
                      </c:pt>
                      <c:pt idx="324" formatCode="General">
                        <c:v>84.152688734428295</c:v>
                      </c:pt>
                      <c:pt idx="325" formatCode="General">
                        <c:v>83.374307743185597</c:v>
                      </c:pt>
                      <c:pt idx="326" formatCode="General">
                        <c:v>83.101000002224197</c:v>
                      </c:pt>
                      <c:pt idx="327" formatCode="General">
                        <c:v>83.264154656368703</c:v>
                      </c:pt>
                      <c:pt idx="328" formatCode="General">
                        <c:v>83.652617408093107</c:v>
                      </c:pt>
                      <c:pt idx="329" formatCode="General">
                        <c:v>83.996482181056507</c:v>
                      </c:pt>
                      <c:pt idx="330" formatCode="General">
                        <c:v>84.072919336151102</c:v>
                      </c:pt>
                      <c:pt idx="331" formatCode="General">
                        <c:v>83.792742684342002</c:v>
                      </c:pt>
                      <c:pt idx="332" formatCode="General">
                        <c:v>83.234071575862899</c:v>
                      </c:pt>
                      <c:pt idx="333" formatCode="General">
                        <c:v>82.610011250034503</c:v>
                      </c:pt>
                      <c:pt idx="334" formatCode="General">
                        <c:v>82.182813459332095</c:v>
                      </c:pt>
                      <c:pt idx="335" formatCode="General">
                        <c:v>82.157685417707796</c:v>
                      </c:pt>
                      <c:pt idx="336" formatCode="General">
                        <c:v>82.597361732499905</c:v>
                      </c:pt>
                      <c:pt idx="337" formatCode="General">
                        <c:v>83.390707352864894</c:v>
                      </c:pt>
                      <c:pt idx="338" formatCode="General">
                        <c:v>84.287984533658701</c:v>
                      </c:pt>
                      <c:pt idx="339" formatCode="General">
                        <c:v>84.989883018820706</c:v>
                      </c:pt>
                      <c:pt idx="340" formatCode="General">
                        <c:v>85.256742194499594</c:v>
                      </c:pt>
                      <c:pt idx="341" formatCode="General">
                        <c:v>84.996495705371004</c:v>
                      </c:pt>
                      <c:pt idx="342" formatCode="General">
                        <c:v>84.297777563121599</c:v>
                      </c:pt>
                      <c:pt idx="343" formatCode="General">
                        <c:v>83.395342974230303</c:v>
                      </c:pt>
                      <c:pt idx="344" formatCode="General">
                        <c:v>82.580587313876507</c:v>
                      </c:pt>
                      <c:pt idx="345" formatCode="General">
                        <c:v>82.090734647685807</c:v>
                      </c:pt>
                      <c:pt idx="346" formatCode="General">
                        <c:v>82.018319297023993</c:v>
                      </c:pt>
                      <c:pt idx="347" formatCode="General">
                        <c:v>82.274880978800397</c:v>
                      </c:pt>
                      <c:pt idx="348" formatCode="General">
                        <c:v>82.622323383750299</c:v>
                      </c:pt>
                      <c:pt idx="349" formatCode="General">
                        <c:v>82.7599700681793</c:v>
                      </c:pt>
                      <c:pt idx="350" formatCode="General">
                        <c:v>82.434635290285897</c:v>
                      </c:pt>
                      <c:pt idx="351" formatCode="General">
                        <c:v>81.532791458756805</c:v>
                      </c:pt>
                      <c:pt idx="352" formatCode="General">
                        <c:v>80.121129707856397</c:v>
                      </c:pt>
                      <c:pt idx="353" formatCode="General">
                        <c:v>78.421555135998105</c:v>
                      </c:pt>
                      <c:pt idx="354" formatCode="General">
                        <c:v>76.731302879795393</c:v>
                      </c:pt>
                      <c:pt idx="355" formatCode="General">
                        <c:v>75.319031393604902</c:v>
                      </c:pt>
                      <c:pt idx="356" formatCode="General">
                        <c:v>74.335917608408195</c:v>
                      </c:pt>
                      <c:pt idx="357" formatCode="General">
                        <c:v>73.774091606083203</c:v>
                      </c:pt>
                      <c:pt idx="358" formatCode="General">
                        <c:v>73.486023755954307</c:v>
                      </c:pt>
                      <c:pt idx="359" formatCode="General">
                        <c:v>73.255028270415806</c:v>
                      </c:pt>
                      <c:pt idx="360" formatCode="General">
                        <c:v>72.887829449779701</c:v>
                      </c:pt>
                      <c:pt idx="361" formatCode="General">
                        <c:v>72.292334750214593</c:v>
                      </c:pt>
                      <c:pt idx="362" formatCode="General">
                        <c:v>71.510111232720106</c:v>
                      </c:pt>
                      <c:pt idx="363" formatCode="General">
                        <c:v>70.690918848432602</c:v>
                      </c:pt>
                      <c:pt idx="364" formatCode="General">
                        <c:v>70.019081555672699</c:v>
                      </c:pt>
                      <c:pt idx="365" formatCode="General">
                        <c:v>69.619955588857593</c:v>
                      </c:pt>
                      <c:pt idx="366" formatCode="General">
                        <c:v>69.482418958353406</c:v>
                      </c:pt>
                      <c:pt idx="367" formatCode="General">
                        <c:v>69.427496892617498</c:v>
                      </c:pt>
                      <c:pt idx="368" formatCode="General">
                        <c:v>69.136398064324993</c:v>
                      </c:pt>
                      <c:pt idx="369" formatCode="General">
                        <c:v>68.229855440841106</c:v>
                      </c:pt>
                      <c:pt idx="370" formatCode="General">
                        <c:v>66.372708276499097</c:v>
                      </c:pt>
                      <c:pt idx="371" formatCode="General">
                        <c:v>63.369513151857497</c:v>
                      </c:pt>
                      <c:pt idx="372" formatCode="General">
                        <c:v>59.221098116284097</c:v>
                      </c:pt>
                      <c:pt idx="373" formatCode="General">
                        <c:v>54.126193084942102</c:v>
                      </c:pt>
                      <c:pt idx="374" formatCode="General">
                        <c:v>48.430858151608</c:v>
                      </c:pt>
                      <c:pt idx="375" formatCode="General">
                        <c:v>42.544534332351901</c:v>
                      </c:pt>
                      <c:pt idx="376" formatCode="General">
                        <c:v>36.8498398610487</c:v>
                      </c:pt>
                      <c:pt idx="377" formatCode="General">
                        <c:v>31.631780399611898</c:v>
                      </c:pt>
                      <c:pt idx="378" formatCode="General">
                        <c:v>27.042590169914099</c:v>
                      </c:pt>
                      <c:pt idx="379" formatCode="General">
                        <c:v>23.105303272186202</c:v>
                      </c:pt>
                      <c:pt idx="380" formatCode="General">
                        <c:v>19.747311740710501</c:v>
                      </c:pt>
                      <c:pt idx="381" formatCode="General">
                        <c:v>16.848259105420901</c:v>
                      </c:pt>
                      <c:pt idx="382" formatCode="General">
                        <c:v>14.285934655415</c:v>
                      </c:pt>
                      <c:pt idx="383" formatCode="General">
                        <c:v>11.968289137627799</c:v>
                      </c:pt>
                      <c:pt idx="384" formatCode="General">
                        <c:v>9.84670184425031</c:v>
                      </c:pt>
                      <c:pt idx="385" formatCode="General">
                        <c:v>7.9123436200125701</c:v>
                      </c:pt>
                      <c:pt idx="386" formatCode="General">
                        <c:v>6.1818429499903296</c:v>
                      </c:pt>
                      <c:pt idx="387" formatCode="General">
                        <c:v>4.6797244475450102</c:v>
                      </c:pt>
                      <c:pt idx="388" formatCode="General">
                        <c:v>3.4237290913258902</c:v>
                      </c:pt>
                      <c:pt idx="389" formatCode="General">
                        <c:v>2.41634871693614</c:v>
                      </c:pt>
                      <c:pt idx="390" formatCode="General">
                        <c:v>1.6430233075429199</c:v>
                      </c:pt>
                      <c:pt idx="391" formatCode="General">
                        <c:v>1.07539261777239</c:v>
                      </c:pt>
                      <c:pt idx="392" formatCode="General">
                        <c:v>0.67712142977326395</c:v>
                      </c:pt>
                      <c:pt idx="393" formatCode="General">
                        <c:v>0.40998084378856398</c:v>
                      </c:pt>
                      <c:pt idx="394" formatCode="General">
                        <c:v>0.23863669014601899</c:v>
                      </c:pt>
                      <c:pt idx="395" formatCode="General">
                        <c:v>0.13350760823732299</c:v>
                      </c:pt>
                      <c:pt idx="396" formatCode="General">
                        <c:v>7.1781926614210401E-2</c:v>
                      </c:pt>
                      <c:pt idx="397" formatCode="General">
                        <c:v>3.7087506379994903E-2</c:v>
                      </c:pt>
                      <c:pt idx="398" formatCode="General">
                        <c:v>1.84127572833684E-2</c:v>
                      </c:pt>
                      <c:pt idx="399" formatCode="General">
                        <c:v>8.78359044440386E-3</c:v>
                      </c:pt>
                      <c:pt idx="400" formatCode="General">
                        <c:v>4.0260228433746303E-3</c:v>
                      </c:pt>
                      <c:pt idx="401" formatCode="General">
                        <c:v>1.7730615975329099E-3</c:v>
                      </c:pt>
                      <c:pt idx="402" formatCode="General">
                        <c:v>7.50256610939047E-4</c:v>
                      </c:pt>
                      <c:pt idx="403" formatCode="General">
                        <c:v>3.0502181110197702E-4</c:v>
                      </c:pt>
                      <c:pt idx="404" formatCode="General">
                        <c:v>1.1914745316677899E-4</c:v>
                      </c:pt>
                      <c:pt idx="405">
                        <c:v>4.4716718377384899E-5</c:v>
                      </c:pt>
                      <c:pt idx="406">
                        <c:v>1.61244669185578E-5</c:v>
                      </c:pt>
                      <c:pt idx="407">
                        <c:v>5.5863791467607202E-6</c:v>
                      </c:pt>
                      <c:pt idx="408">
                        <c:v>1.8595360242717E-6</c:v>
                      </c:pt>
                      <c:pt idx="409">
                        <c:v>5.9471326520518404E-7</c:v>
                      </c:pt>
                      <c:pt idx="410">
                        <c:v>1.8274238622004199E-7</c:v>
                      </c:pt>
                      <c:pt idx="411">
                        <c:v>5.3950994787042199E-8</c:v>
                      </c:pt>
                      <c:pt idx="412">
                        <c:v>1.5303403519078801E-8</c:v>
                      </c:pt>
                      <c:pt idx="413">
                        <c:v>4.1706615551877098E-9</c:v>
                      </c:pt>
                      <c:pt idx="414">
                        <c:v>1.09206923412467E-9</c:v>
                      </c:pt>
                      <c:pt idx="415">
                        <c:v>2.7474112537999801E-10</c:v>
                      </c:pt>
                      <c:pt idx="416">
                        <c:v>6.6408769294636203E-11</c:v>
                      </c:pt>
                      <c:pt idx="417">
                        <c:v>1.5422523364682001E-11</c:v>
                      </c:pt>
                      <c:pt idx="418">
                        <c:v>3.44122983518783E-12</c:v>
                      </c:pt>
                      <c:pt idx="419">
                        <c:v>7.3773460309026403E-13</c:v>
                      </c:pt>
                      <c:pt idx="420">
                        <c:v>1.5195495190271499E-13</c:v>
                      </c:pt>
                      <c:pt idx="421">
                        <c:v>3.0071686582139903E-14</c:v>
                      </c:pt>
                      <c:pt idx="422">
                        <c:v>5.7177997250575498E-15</c:v>
                      </c:pt>
                      <c:pt idx="423">
                        <c:v>1.04454779238376E-15</c:v>
                      </c:pt>
                      <c:pt idx="424">
                        <c:v>1.8333944566302301E-16</c:v>
                      </c:pt>
                      <c:pt idx="425">
                        <c:v>3.0918024288671503E-17</c:v>
                      </c:pt>
                      <c:pt idx="426">
                        <c:v>5.0095160865608498E-18</c:v>
                      </c:pt>
                      <c:pt idx="427">
                        <c:v>7.7984454437483303E-19</c:v>
                      </c:pt>
                      <c:pt idx="428">
                        <c:v>1.1664027154092199E-19</c:v>
                      </c:pt>
                      <c:pt idx="429">
                        <c:v>1.6761667707245899E-20</c:v>
                      </c:pt>
                      <c:pt idx="430">
                        <c:v>2.3142706748865899E-21</c:v>
                      </c:pt>
                      <c:pt idx="431">
                        <c:v>3.0700065256400502E-22</c:v>
                      </c:pt>
                      <c:pt idx="432">
                        <c:v>3.9128451918099499E-23</c:v>
                      </c:pt>
                      <c:pt idx="433">
                        <c:v>4.7915304640162298E-24</c:v>
                      </c:pt>
                      <c:pt idx="434">
                        <c:v>5.6374676450362196E-25</c:v>
                      </c:pt>
                      <c:pt idx="435">
                        <c:v>6.3726797147454802E-26</c:v>
                      </c:pt>
                      <c:pt idx="436">
                        <c:v>6.9213106460445104E-27</c:v>
                      </c:pt>
                      <c:pt idx="437">
                        <c:v>7.2224212102432397E-28</c:v>
                      </c:pt>
                      <c:pt idx="438">
                        <c:v>7.2411159939882795E-29</c:v>
                      </c:pt>
                      <c:pt idx="439">
                        <c:v>6.9751960184146197E-30</c:v>
                      </c:pt>
                      <c:pt idx="440">
                        <c:v>6.4555841974434598E-31</c:v>
                      </c:pt>
                      <c:pt idx="441">
                        <c:v>5.7404098847738095E-32</c:v>
                      </c:pt>
                      <c:pt idx="442">
                        <c:v>4.9043163703530901E-33</c:v>
                      </c:pt>
                      <c:pt idx="443">
                        <c:v>4.0257080251018701E-34</c:v>
                      </c:pt>
                      <c:pt idx="444">
                        <c:v>3.1749309854742201E-35</c:v>
                      </c:pt>
                      <c:pt idx="445">
                        <c:v>2.4057723326517401E-36</c:v>
                      </c:pt>
                      <c:pt idx="446">
                        <c:v>1.7514711312791301E-37</c:v>
                      </c:pt>
                      <c:pt idx="447">
                        <c:v>1.2251229106997399E-38</c:v>
                      </c:pt>
                      <c:pt idx="448">
                        <c:v>8.2335013382759896E-40</c:v>
                      </c:pt>
                      <c:pt idx="449">
                        <c:v>5.3164003755763902E-41</c:v>
                      </c:pt>
                      <c:pt idx="450">
                        <c:v>3.2982154392108503E-42</c:v>
                      </c:pt>
                      <c:pt idx="451">
                        <c:v>1.96593240511334E-43</c:v>
                      </c:pt>
                      <c:pt idx="452">
                        <c:v>1.1258651160653001E-44</c:v>
                      </c:pt>
                      <c:pt idx="453">
                        <c:v>6.1948724035096197E-46</c:v>
                      </c:pt>
                      <c:pt idx="454">
                        <c:v>3.2749644405259001E-47</c:v>
                      </c:pt>
                      <c:pt idx="455">
                        <c:v>1.66344724741096E-48</c:v>
                      </c:pt>
                      <c:pt idx="456">
                        <c:v>8.1178252354584499E-50</c:v>
                      </c:pt>
                      <c:pt idx="457">
                        <c:v>3.8062611548926302E-51</c:v>
                      </c:pt>
                      <c:pt idx="458">
                        <c:v>1.71469029129514E-52</c:v>
                      </c:pt>
                      <c:pt idx="459">
                        <c:v>7.4216593342584997E-54</c:v>
                      </c:pt>
                      <c:pt idx="460">
                        <c:v>3.08634565501346E-55</c:v>
                      </c:pt>
                      <c:pt idx="461">
                        <c:v>1.2331512045856399E-56</c:v>
                      </c:pt>
                      <c:pt idx="462">
                        <c:v>4.7338699257452503E-58</c:v>
                      </c:pt>
                      <c:pt idx="463">
                        <c:v>1.7460011692698E-59</c:v>
                      </c:pt>
                      <c:pt idx="464">
                        <c:v>6.1872969617273697E-61</c:v>
                      </c:pt>
                      <c:pt idx="465">
                        <c:v>2.1066171323396198E-62</c:v>
                      </c:pt>
                      <c:pt idx="466">
                        <c:v>6.89125758830771E-64</c:v>
                      </c:pt>
                      <c:pt idx="467">
                        <c:v>2.1659058600775599E-65</c:v>
                      </c:pt>
                      <c:pt idx="468">
                        <c:v>6.5404689713417804E-67</c:v>
                      </c:pt>
                      <c:pt idx="469">
                        <c:v>1.8976076553647399E-68</c:v>
                      </c:pt>
                      <c:pt idx="470">
                        <c:v>5.2897138407805802E-70</c:v>
                      </c:pt>
                      <c:pt idx="471">
                        <c:v>1.4167269453623999E-71</c:v>
                      </c:pt>
                      <c:pt idx="472">
                        <c:v>3.6455944151320299E-73</c:v>
                      </c:pt>
                      <c:pt idx="473">
                        <c:v>9.0131950022626403E-75</c:v>
                      </c:pt>
                      <c:pt idx="474">
                        <c:v>2.14100363626283E-76</c:v>
                      </c:pt>
                      <c:pt idx="475">
                        <c:v>4.8863465330436905E-78</c:v>
                      </c:pt>
                      <c:pt idx="476">
                        <c:v>1.0714683387693301E-79</c:v>
                      </c:pt>
                      <c:pt idx="477">
                        <c:v>2.2573694450151102E-81</c:v>
                      </c:pt>
                      <c:pt idx="478">
                        <c:v>4.5693472406454997E-83</c:v>
                      </c:pt>
                      <c:pt idx="479">
                        <c:v>8.8865646382295398E-85</c:v>
                      </c:pt>
                      <c:pt idx="480">
                        <c:v>1.6605114178143201E-86</c:v>
                      </c:pt>
                      <c:pt idx="481">
                        <c:v>2.9811103265660997E-88</c:v>
                      </c:pt>
                      <c:pt idx="482">
                        <c:v>5.1421229007903502E-90</c:v>
                      </c:pt>
                      <c:pt idx="483">
                        <c:v>8.5218733710749803E-92</c:v>
                      </c:pt>
                      <c:pt idx="484">
                        <c:v>1.3569252422787E-93</c:v>
                      </c:pt>
                      <c:pt idx="485">
                        <c:v>2.0758931086484901E-95</c:v>
                      </c:pt>
                      <c:pt idx="486">
                        <c:v>3.0512814834196202E-97</c:v>
                      </c:pt>
                      <c:pt idx="487">
                        <c:v>4.3091119847392002E-99</c:v>
                      </c:pt>
                      <c:pt idx="488">
                        <c:v>5.8468440255108804E-101</c:v>
                      </c:pt>
                      <c:pt idx="489">
                        <c:v>7.6222547039686701E-103</c:v>
                      </c:pt>
                      <c:pt idx="490">
                        <c:v>9.5471473668371094E-105</c:v>
                      </c:pt>
                      <c:pt idx="491">
                        <c:v>1.14892589068992E-106</c:v>
                      </c:pt>
                      <c:pt idx="492">
                        <c:v>1.3284298538537401E-108</c:v>
                      </c:pt>
                      <c:pt idx="493">
                        <c:v>1.47575226477568E-110</c:v>
                      </c:pt>
                      <c:pt idx="494">
                        <c:v>1.5751303894235801E-112</c:v>
                      </c:pt>
                      <c:pt idx="495">
                        <c:v>1.61527987968508E-114</c:v>
                      </c:pt>
                      <c:pt idx="496">
                        <c:v>1.5915023236274301E-116</c:v>
                      </c:pt>
                      <c:pt idx="497">
                        <c:v>1.5065896908857601E-118</c:v>
                      </c:pt>
                      <c:pt idx="498">
                        <c:v>1.37028507171621E-120</c:v>
                      </c:pt>
                      <c:pt idx="499">
                        <c:v>1.19744364149658E-122</c:v>
                      </c:pt>
                      <c:pt idx="500">
                        <c:v>1.0053735577632999E-124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B-7285-43DD-A45D-2E082C116C2A}"/>
                  </c:ext>
                </c:extLst>
              </c15:ser>
            </c15:filteredScatterSeries>
            <c15:filteredScatterSeries>
              <c15:ser>
                <c:idx val="11"/>
                <c:order val="11"/>
                <c:tx>
                  <c:v>DOS=10</c:v>
                </c:tx>
                <c:spPr>
                  <a:ln w="19050" cap="rnd">
                    <a:solidFill>
                      <a:schemeClr val="tx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10'!$M$2:$M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-2.5000000000000001E-2</c:v>
                      </c:pt>
                      <c:pt idx="1">
                        <c:v>-2.4899999999999999E-2</c:v>
                      </c:pt>
                      <c:pt idx="2">
                        <c:v>-2.4799999999999999E-2</c:v>
                      </c:pt>
                      <c:pt idx="3">
                        <c:v>-2.47E-2</c:v>
                      </c:pt>
                      <c:pt idx="4">
                        <c:v>-2.46E-2</c:v>
                      </c:pt>
                      <c:pt idx="5">
                        <c:v>-2.4500000000000001E-2</c:v>
                      </c:pt>
                      <c:pt idx="6">
                        <c:v>-2.4400000000000002E-2</c:v>
                      </c:pt>
                      <c:pt idx="7">
                        <c:v>-2.4299999999999999E-2</c:v>
                      </c:pt>
                      <c:pt idx="8">
                        <c:v>-2.4199999999999999E-2</c:v>
                      </c:pt>
                      <c:pt idx="9">
                        <c:v>-2.41E-2</c:v>
                      </c:pt>
                      <c:pt idx="10">
                        <c:v>-2.4E-2</c:v>
                      </c:pt>
                      <c:pt idx="11">
                        <c:v>-2.3900000000000001E-2</c:v>
                      </c:pt>
                      <c:pt idx="12">
                        <c:v>-2.3800000000000002E-2</c:v>
                      </c:pt>
                      <c:pt idx="13">
                        <c:v>-2.3699999999999999E-2</c:v>
                      </c:pt>
                      <c:pt idx="14">
                        <c:v>-2.3599999999999999E-2</c:v>
                      </c:pt>
                      <c:pt idx="15">
                        <c:v>-2.35E-2</c:v>
                      </c:pt>
                      <c:pt idx="16">
                        <c:v>-2.3400000000000001E-2</c:v>
                      </c:pt>
                      <c:pt idx="17">
                        <c:v>-2.3300000000000001E-2</c:v>
                      </c:pt>
                      <c:pt idx="18">
                        <c:v>-2.3199999999999998E-2</c:v>
                      </c:pt>
                      <c:pt idx="19">
                        <c:v>-2.3099999999999999E-2</c:v>
                      </c:pt>
                      <c:pt idx="20">
                        <c:v>-2.3E-2</c:v>
                      </c:pt>
                      <c:pt idx="21">
                        <c:v>-2.29E-2</c:v>
                      </c:pt>
                      <c:pt idx="22">
                        <c:v>-2.2800000000000001E-2</c:v>
                      </c:pt>
                      <c:pt idx="23">
                        <c:v>-2.2700000000000001E-2</c:v>
                      </c:pt>
                      <c:pt idx="24">
                        <c:v>-2.2599999999999999E-2</c:v>
                      </c:pt>
                      <c:pt idx="25">
                        <c:v>-2.2499999999999999E-2</c:v>
                      </c:pt>
                      <c:pt idx="26">
                        <c:v>-2.24E-2</c:v>
                      </c:pt>
                      <c:pt idx="27">
                        <c:v>-2.23E-2</c:v>
                      </c:pt>
                      <c:pt idx="28">
                        <c:v>-2.2200000000000001E-2</c:v>
                      </c:pt>
                      <c:pt idx="29">
                        <c:v>-2.2100000000000002E-2</c:v>
                      </c:pt>
                      <c:pt idx="30">
                        <c:v>-2.1999999999999999E-2</c:v>
                      </c:pt>
                      <c:pt idx="31">
                        <c:v>-2.1899999999999999E-2</c:v>
                      </c:pt>
                      <c:pt idx="32">
                        <c:v>-2.18E-2</c:v>
                      </c:pt>
                      <c:pt idx="33">
                        <c:v>-2.1700000000000001E-2</c:v>
                      </c:pt>
                      <c:pt idx="34">
                        <c:v>-2.1600000000000001E-2</c:v>
                      </c:pt>
                      <c:pt idx="35">
                        <c:v>-2.1499999999999998E-2</c:v>
                      </c:pt>
                      <c:pt idx="36">
                        <c:v>-2.1399999999999999E-2</c:v>
                      </c:pt>
                      <c:pt idx="37">
                        <c:v>-2.1299999999999999E-2</c:v>
                      </c:pt>
                      <c:pt idx="38">
                        <c:v>-2.12E-2</c:v>
                      </c:pt>
                      <c:pt idx="39">
                        <c:v>-2.1100000000000001E-2</c:v>
                      </c:pt>
                      <c:pt idx="40">
                        <c:v>-2.1000000000000001E-2</c:v>
                      </c:pt>
                      <c:pt idx="41">
                        <c:v>-2.0899999999999998E-2</c:v>
                      </c:pt>
                      <c:pt idx="42">
                        <c:v>-2.0799999999999999E-2</c:v>
                      </c:pt>
                      <c:pt idx="43">
                        <c:v>-2.07E-2</c:v>
                      </c:pt>
                      <c:pt idx="44">
                        <c:v>-2.06E-2</c:v>
                      </c:pt>
                      <c:pt idx="45">
                        <c:v>-2.0500000000000001E-2</c:v>
                      </c:pt>
                      <c:pt idx="46">
                        <c:v>-2.0400000000000001E-2</c:v>
                      </c:pt>
                      <c:pt idx="47">
                        <c:v>-2.0299999999999999E-2</c:v>
                      </c:pt>
                      <c:pt idx="48">
                        <c:v>-2.0199999999999999E-2</c:v>
                      </c:pt>
                      <c:pt idx="49">
                        <c:v>-2.01E-2</c:v>
                      </c:pt>
                      <c:pt idx="50">
                        <c:v>-0.02</c:v>
                      </c:pt>
                      <c:pt idx="51">
                        <c:v>-1.9900000000000001E-2</c:v>
                      </c:pt>
                      <c:pt idx="52">
                        <c:v>-1.9800000000000002E-2</c:v>
                      </c:pt>
                      <c:pt idx="53">
                        <c:v>-1.9699999999999999E-2</c:v>
                      </c:pt>
                      <c:pt idx="54">
                        <c:v>-1.9599999999999999E-2</c:v>
                      </c:pt>
                      <c:pt idx="55">
                        <c:v>-1.95E-2</c:v>
                      </c:pt>
                      <c:pt idx="56">
                        <c:v>-1.9400000000000001E-2</c:v>
                      </c:pt>
                      <c:pt idx="57">
                        <c:v>-1.9300000000000001E-2</c:v>
                      </c:pt>
                      <c:pt idx="58">
                        <c:v>-1.9199999999999998E-2</c:v>
                      </c:pt>
                      <c:pt idx="59">
                        <c:v>-1.9099999999999999E-2</c:v>
                      </c:pt>
                      <c:pt idx="60">
                        <c:v>-1.9E-2</c:v>
                      </c:pt>
                      <c:pt idx="61">
                        <c:v>-1.89E-2</c:v>
                      </c:pt>
                      <c:pt idx="62">
                        <c:v>-1.8800000000000001E-2</c:v>
                      </c:pt>
                      <c:pt idx="63">
                        <c:v>-1.8700000000000001E-2</c:v>
                      </c:pt>
                      <c:pt idx="64">
                        <c:v>-1.8599999999999998E-2</c:v>
                      </c:pt>
                      <c:pt idx="65">
                        <c:v>-1.8499999999999999E-2</c:v>
                      </c:pt>
                      <c:pt idx="66">
                        <c:v>-1.84E-2</c:v>
                      </c:pt>
                      <c:pt idx="67">
                        <c:v>-1.83E-2</c:v>
                      </c:pt>
                      <c:pt idx="68">
                        <c:v>-1.8200000000000001E-2</c:v>
                      </c:pt>
                      <c:pt idx="69">
                        <c:v>-1.8100000000000002E-2</c:v>
                      </c:pt>
                      <c:pt idx="70">
                        <c:v>-1.7999999999999999E-2</c:v>
                      </c:pt>
                      <c:pt idx="71">
                        <c:v>-1.7899999999999999E-2</c:v>
                      </c:pt>
                      <c:pt idx="72">
                        <c:v>-1.78E-2</c:v>
                      </c:pt>
                      <c:pt idx="73">
                        <c:v>-1.77E-2</c:v>
                      </c:pt>
                      <c:pt idx="74">
                        <c:v>-1.7600000000000001E-2</c:v>
                      </c:pt>
                      <c:pt idx="75">
                        <c:v>-1.7500000000000002E-2</c:v>
                      </c:pt>
                      <c:pt idx="76">
                        <c:v>-1.7399999999999999E-2</c:v>
                      </c:pt>
                      <c:pt idx="77">
                        <c:v>-1.7299999999999999E-2</c:v>
                      </c:pt>
                      <c:pt idx="78">
                        <c:v>-1.72E-2</c:v>
                      </c:pt>
                      <c:pt idx="79">
                        <c:v>-1.7100000000000001E-2</c:v>
                      </c:pt>
                      <c:pt idx="80">
                        <c:v>-1.7000000000000001E-2</c:v>
                      </c:pt>
                      <c:pt idx="81">
                        <c:v>-1.6899999999999998E-2</c:v>
                      </c:pt>
                      <c:pt idx="82">
                        <c:v>-1.6799999999999999E-2</c:v>
                      </c:pt>
                      <c:pt idx="83">
                        <c:v>-1.67E-2</c:v>
                      </c:pt>
                      <c:pt idx="84">
                        <c:v>-1.66E-2</c:v>
                      </c:pt>
                      <c:pt idx="85">
                        <c:v>-1.6500000000000001E-2</c:v>
                      </c:pt>
                      <c:pt idx="86">
                        <c:v>-1.6400000000000001E-2</c:v>
                      </c:pt>
                      <c:pt idx="87">
                        <c:v>-1.6299999999999999E-2</c:v>
                      </c:pt>
                      <c:pt idx="88">
                        <c:v>-1.6199999999999999E-2</c:v>
                      </c:pt>
                      <c:pt idx="89">
                        <c:v>-1.61E-2</c:v>
                      </c:pt>
                      <c:pt idx="90">
                        <c:v>-1.6E-2</c:v>
                      </c:pt>
                      <c:pt idx="91">
                        <c:v>-1.5900000000000001E-2</c:v>
                      </c:pt>
                      <c:pt idx="92">
                        <c:v>-1.5800000000000002E-2</c:v>
                      </c:pt>
                      <c:pt idx="93">
                        <c:v>-1.5699999999999999E-2</c:v>
                      </c:pt>
                      <c:pt idx="94">
                        <c:v>-1.5599999999999999E-2</c:v>
                      </c:pt>
                      <c:pt idx="95">
                        <c:v>-1.55E-2</c:v>
                      </c:pt>
                      <c:pt idx="96">
                        <c:v>-1.54E-2</c:v>
                      </c:pt>
                      <c:pt idx="97">
                        <c:v>-1.5299999999999999E-2</c:v>
                      </c:pt>
                      <c:pt idx="98">
                        <c:v>-1.52E-2</c:v>
                      </c:pt>
                      <c:pt idx="99">
                        <c:v>-1.5100000000000001E-2</c:v>
                      </c:pt>
                      <c:pt idx="100">
                        <c:v>-1.4999999999999999E-2</c:v>
                      </c:pt>
                      <c:pt idx="101">
                        <c:v>-1.49E-2</c:v>
                      </c:pt>
                      <c:pt idx="102">
                        <c:v>-1.4800000000000001E-2</c:v>
                      </c:pt>
                      <c:pt idx="103">
                        <c:v>-1.47E-2</c:v>
                      </c:pt>
                      <c:pt idx="104">
                        <c:v>-1.46E-2</c:v>
                      </c:pt>
                      <c:pt idx="105">
                        <c:v>-1.4500000000000001E-2</c:v>
                      </c:pt>
                      <c:pt idx="106">
                        <c:v>-1.44E-2</c:v>
                      </c:pt>
                      <c:pt idx="107">
                        <c:v>-1.43E-2</c:v>
                      </c:pt>
                      <c:pt idx="108">
                        <c:v>-1.4200000000000001E-2</c:v>
                      </c:pt>
                      <c:pt idx="109">
                        <c:v>-1.41E-2</c:v>
                      </c:pt>
                      <c:pt idx="110">
                        <c:v>-1.4E-2</c:v>
                      </c:pt>
                      <c:pt idx="111">
                        <c:v>-1.3899999999999999E-2</c:v>
                      </c:pt>
                      <c:pt idx="112">
                        <c:v>-1.38E-2</c:v>
                      </c:pt>
                      <c:pt idx="113">
                        <c:v>-1.37E-2</c:v>
                      </c:pt>
                      <c:pt idx="114">
                        <c:v>-1.3599999999999999E-2</c:v>
                      </c:pt>
                      <c:pt idx="115">
                        <c:v>-1.35E-2</c:v>
                      </c:pt>
                      <c:pt idx="116">
                        <c:v>-1.34E-2</c:v>
                      </c:pt>
                      <c:pt idx="117">
                        <c:v>-1.3299999999999999E-2</c:v>
                      </c:pt>
                      <c:pt idx="118">
                        <c:v>-1.32E-2</c:v>
                      </c:pt>
                      <c:pt idx="119">
                        <c:v>-1.3100000000000001E-2</c:v>
                      </c:pt>
                      <c:pt idx="120">
                        <c:v>-1.2999999999999999E-2</c:v>
                      </c:pt>
                      <c:pt idx="121">
                        <c:v>-1.29E-2</c:v>
                      </c:pt>
                      <c:pt idx="122">
                        <c:v>-1.2800000000000001E-2</c:v>
                      </c:pt>
                      <c:pt idx="123">
                        <c:v>-1.2699999999999999E-2</c:v>
                      </c:pt>
                      <c:pt idx="124">
                        <c:v>-1.26E-2</c:v>
                      </c:pt>
                      <c:pt idx="125">
                        <c:v>-1.2500000000000001E-2</c:v>
                      </c:pt>
                      <c:pt idx="126">
                        <c:v>-1.24E-2</c:v>
                      </c:pt>
                      <c:pt idx="127">
                        <c:v>-1.23E-2</c:v>
                      </c:pt>
                      <c:pt idx="128">
                        <c:v>-1.2200000000000001E-2</c:v>
                      </c:pt>
                      <c:pt idx="129">
                        <c:v>-1.21E-2</c:v>
                      </c:pt>
                      <c:pt idx="130">
                        <c:v>-1.2E-2</c:v>
                      </c:pt>
                      <c:pt idx="131">
                        <c:v>-1.1900000000000001E-2</c:v>
                      </c:pt>
                      <c:pt idx="132">
                        <c:v>-1.18E-2</c:v>
                      </c:pt>
                      <c:pt idx="133">
                        <c:v>-1.17E-2</c:v>
                      </c:pt>
                      <c:pt idx="134">
                        <c:v>-1.1599999999999999E-2</c:v>
                      </c:pt>
                      <c:pt idx="135">
                        <c:v>-1.15E-2</c:v>
                      </c:pt>
                      <c:pt idx="136">
                        <c:v>-1.14E-2</c:v>
                      </c:pt>
                      <c:pt idx="137">
                        <c:v>-1.1299999999999999E-2</c:v>
                      </c:pt>
                      <c:pt idx="138">
                        <c:v>-1.12E-2</c:v>
                      </c:pt>
                      <c:pt idx="139">
                        <c:v>-1.11E-2</c:v>
                      </c:pt>
                      <c:pt idx="140">
                        <c:v>-1.0999999999999999E-2</c:v>
                      </c:pt>
                      <c:pt idx="141">
                        <c:v>-1.09E-2</c:v>
                      </c:pt>
                      <c:pt idx="142">
                        <c:v>-1.0800000000000001E-2</c:v>
                      </c:pt>
                      <c:pt idx="143">
                        <c:v>-1.0699999999999999E-2</c:v>
                      </c:pt>
                      <c:pt idx="144">
                        <c:v>-1.06E-2</c:v>
                      </c:pt>
                      <c:pt idx="145">
                        <c:v>-1.0500000000000001E-2</c:v>
                      </c:pt>
                      <c:pt idx="146">
                        <c:v>-1.04E-2</c:v>
                      </c:pt>
                      <c:pt idx="147">
                        <c:v>-1.03E-2</c:v>
                      </c:pt>
                      <c:pt idx="148">
                        <c:v>-1.0200000000000001E-2</c:v>
                      </c:pt>
                      <c:pt idx="149">
                        <c:v>-1.01E-2</c:v>
                      </c:pt>
                      <c:pt idx="150">
                        <c:v>-0.01</c:v>
                      </c:pt>
                      <c:pt idx="151">
                        <c:v>-9.9000000000000008E-3</c:v>
                      </c:pt>
                      <c:pt idx="152">
                        <c:v>-9.7999999999999997E-3</c:v>
                      </c:pt>
                      <c:pt idx="153">
                        <c:v>-9.7000000000000003E-3</c:v>
                      </c:pt>
                      <c:pt idx="154">
                        <c:v>-9.5999999999999992E-3</c:v>
                      </c:pt>
                      <c:pt idx="155">
                        <c:v>-9.4999999999999998E-3</c:v>
                      </c:pt>
                      <c:pt idx="156">
                        <c:v>-9.4000000000000004E-3</c:v>
                      </c:pt>
                      <c:pt idx="157">
                        <c:v>-9.2999999999999992E-3</c:v>
                      </c:pt>
                      <c:pt idx="158">
                        <c:v>-9.1999999999999998E-3</c:v>
                      </c:pt>
                      <c:pt idx="159">
                        <c:v>-9.1000000000000004E-3</c:v>
                      </c:pt>
                      <c:pt idx="160">
                        <c:v>-8.9999999999999993E-3</c:v>
                      </c:pt>
                      <c:pt idx="161">
                        <c:v>-8.8999999999999999E-3</c:v>
                      </c:pt>
                      <c:pt idx="162">
                        <c:v>-8.8000000000000005E-3</c:v>
                      </c:pt>
                      <c:pt idx="163">
                        <c:v>-8.6999999999999994E-3</c:v>
                      </c:pt>
                      <c:pt idx="164">
                        <c:v>-8.6E-3</c:v>
                      </c:pt>
                      <c:pt idx="165">
                        <c:v>-8.5000000000000006E-3</c:v>
                      </c:pt>
                      <c:pt idx="166">
                        <c:v>-8.3999999999999995E-3</c:v>
                      </c:pt>
                      <c:pt idx="167">
                        <c:v>-8.3000000000000001E-3</c:v>
                      </c:pt>
                      <c:pt idx="168">
                        <c:v>-8.2000000000000007E-3</c:v>
                      </c:pt>
                      <c:pt idx="169">
                        <c:v>-8.0999999999999996E-3</c:v>
                      </c:pt>
                      <c:pt idx="170">
                        <c:v>-8.0000000000000002E-3</c:v>
                      </c:pt>
                      <c:pt idx="171">
                        <c:v>-7.9000000000000008E-3</c:v>
                      </c:pt>
                      <c:pt idx="172">
                        <c:v>-7.7999999999999996E-3</c:v>
                      </c:pt>
                      <c:pt idx="173">
                        <c:v>-7.7000000000000002E-3</c:v>
                      </c:pt>
                      <c:pt idx="174">
                        <c:v>-7.6E-3</c:v>
                      </c:pt>
                      <c:pt idx="175">
                        <c:v>-7.4999999999999997E-3</c:v>
                      </c:pt>
                      <c:pt idx="176">
                        <c:v>-7.4000000000000003E-3</c:v>
                      </c:pt>
                      <c:pt idx="177">
                        <c:v>-7.3000000000000001E-3</c:v>
                      </c:pt>
                      <c:pt idx="178">
                        <c:v>-7.1999999999999998E-3</c:v>
                      </c:pt>
                      <c:pt idx="179">
                        <c:v>-7.1000000000000004E-3</c:v>
                      </c:pt>
                      <c:pt idx="180">
                        <c:v>-7.0000000000000001E-3</c:v>
                      </c:pt>
                      <c:pt idx="181">
                        <c:v>-6.8999999999999999E-3</c:v>
                      </c:pt>
                      <c:pt idx="182">
                        <c:v>-6.7999999999999996E-3</c:v>
                      </c:pt>
                      <c:pt idx="183">
                        <c:v>-6.7000000000000002E-3</c:v>
                      </c:pt>
                      <c:pt idx="184">
                        <c:v>-6.6E-3</c:v>
                      </c:pt>
                      <c:pt idx="185">
                        <c:v>-6.4999999999999997E-3</c:v>
                      </c:pt>
                      <c:pt idx="186">
                        <c:v>-6.4000000000000003E-3</c:v>
                      </c:pt>
                      <c:pt idx="187">
                        <c:v>-6.3E-3</c:v>
                      </c:pt>
                      <c:pt idx="188">
                        <c:v>-6.1999999999999998E-3</c:v>
                      </c:pt>
                      <c:pt idx="189">
                        <c:v>-6.1000000000000004E-3</c:v>
                      </c:pt>
                      <c:pt idx="190">
                        <c:v>-6.0000000000000001E-3</c:v>
                      </c:pt>
                      <c:pt idx="191">
                        <c:v>-5.8999999999999999E-3</c:v>
                      </c:pt>
                      <c:pt idx="192">
                        <c:v>-5.7999999999999996E-3</c:v>
                      </c:pt>
                      <c:pt idx="193">
                        <c:v>-5.7000000000000002E-3</c:v>
                      </c:pt>
                      <c:pt idx="194">
                        <c:v>-5.5999999999999999E-3</c:v>
                      </c:pt>
                      <c:pt idx="195">
                        <c:v>-5.4999999999999997E-3</c:v>
                      </c:pt>
                      <c:pt idx="196">
                        <c:v>-5.4000000000000003E-3</c:v>
                      </c:pt>
                      <c:pt idx="197">
                        <c:v>-5.3E-3</c:v>
                      </c:pt>
                      <c:pt idx="198">
                        <c:v>-5.1999999999999998E-3</c:v>
                      </c:pt>
                      <c:pt idx="199">
                        <c:v>-5.1000000000000004E-3</c:v>
                      </c:pt>
                      <c:pt idx="200">
                        <c:v>-5.0000000000000001E-3</c:v>
                      </c:pt>
                      <c:pt idx="201">
                        <c:v>-4.8999999999999998E-3</c:v>
                      </c:pt>
                      <c:pt idx="202">
                        <c:v>-4.7999999999999996E-3</c:v>
                      </c:pt>
                      <c:pt idx="203">
                        <c:v>-4.7000000000000002E-3</c:v>
                      </c:pt>
                      <c:pt idx="204">
                        <c:v>-4.5999999999999999E-3</c:v>
                      </c:pt>
                      <c:pt idx="205">
                        <c:v>-4.4999999999999997E-3</c:v>
                      </c:pt>
                      <c:pt idx="206">
                        <c:v>-4.4000000000000003E-3</c:v>
                      </c:pt>
                      <c:pt idx="207">
                        <c:v>-4.3E-3</c:v>
                      </c:pt>
                      <c:pt idx="208">
                        <c:v>-4.1999999999999997E-3</c:v>
                      </c:pt>
                      <c:pt idx="209">
                        <c:v>-4.1000000000000003E-3</c:v>
                      </c:pt>
                      <c:pt idx="210">
                        <c:v>-4.0000000000000001E-3</c:v>
                      </c:pt>
                      <c:pt idx="211">
                        <c:v>-3.8999999999999998E-3</c:v>
                      </c:pt>
                      <c:pt idx="212">
                        <c:v>-3.8E-3</c:v>
                      </c:pt>
                      <c:pt idx="213">
                        <c:v>-3.7000000000000002E-3</c:v>
                      </c:pt>
                      <c:pt idx="214">
                        <c:v>-3.5999999999999999E-3</c:v>
                      </c:pt>
                      <c:pt idx="215">
                        <c:v>-3.5000000000000001E-3</c:v>
                      </c:pt>
                      <c:pt idx="216">
                        <c:v>-3.3999999999999998E-3</c:v>
                      </c:pt>
                      <c:pt idx="217">
                        <c:v>-3.3E-3</c:v>
                      </c:pt>
                      <c:pt idx="218">
                        <c:v>-3.2000000000000002E-3</c:v>
                      </c:pt>
                      <c:pt idx="219">
                        <c:v>-3.0999999999999999E-3</c:v>
                      </c:pt>
                      <c:pt idx="220">
                        <c:v>-3.0000000000000001E-3</c:v>
                      </c:pt>
                      <c:pt idx="221">
                        <c:v>-2.8999999999999998E-3</c:v>
                      </c:pt>
                      <c:pt idx="222">
                        <c:v>-2.8E-3</c:v>
                      </c:pt>
                      <c:pt idx="223">
                        <c:v>-2.7000000000000001E-3</c:v>
                      </c:pt>
                      <c:pt idx="224">
                        <c:v>-2.5999999999999999E-3</c:v>
                      </c:pt>
                      <c:pt idx="225">
                        <c:v>-2.5000000000000001E-3</c:v>
                      </c:pt>
                      <c:pt idx="226">
                        <c:v>-2.3999999999999998E-3</c:v>
                      </c:pt>
                      <c:pt idx="227">
                        <c:v>-2.3E-3</c:v>
                      </c:pt>
                      <c:pt idx="228">
                        <c:v>-2.2000000000000001E-3</c:v>
                      </c:pt>
                      <c:pt idx="229">
                        <c:v>-2.0999999999999999E-3</c:v>
                      </c:pt>
                      <c:pt idx="230">
                        <c:v>-2E-3</c:v>
                      </c:pt>
                      <c:pt idx="231">
                        <c:v>-1.9E-3</c:v>
                      </c:pt>
                      <c:pt idx="232">
                        <c:v>-1.8E-3</c:v>
                      </c:pt>
                      <c:pt idx="233">
                        <c:v>-1.6999999999999999E-3</c:v>
                      </c:pt>
                      <c:pt idx="234">
                        <c:v>-1.6000000000000001E-3</c:v>
                      </c:pt>
                      <c:pt idx="235">
                        <c:v>-1.5E-3</c:v>
                      </c:pt>
                      <c:pt idx="236">
                        <c:v>-1.4E-3</c:v>
                      </c:pt>
                      <c:pt idx="237">
                        <c:v>-1.2999999999999999E-3</c:v>
                      </c:pt>
                      <c:pt idx="238">
                        <c:v>-1.1999999999999999E-3</c:v>
                      </c:pt>
                      <c:pt idx="239">
                        <c:v>-1.1000000000000001E-3</c:v>
                      </c:pt>
                      <c:pt idx="240">
                        <c:v>-1E-3</c:v>
                      </c:pt>
                      <c:pt idx="241">
                        <c:v>-9.0000000000000095E-4</c:v>
                      </c:pt>
                      <c:pt idx="242">
                        <c:v>-7.9999999999999895E-4</c:v>
                      </c:pt>
                      <c:pt idx="243">
                        <c:v>-6.9999999999999902E-4</c:v>
                      </c:pt>
                      <c:pt idx="244">
                        <c:v>-5.9999999999999995E-4</c:v>
                      </c:pt>
                      <c:pt idx="245">
                        <c:v>-5.0000000000000001E-4</c:v>
                      </c:pt>
                      <c:pt idx="246">
                        <c:v>-4.0000000000000099E-4</c:v>
                      </c:pt>
                      <c:pt idx="247">
                        <c:v>-3.0000000000000198E-4</c:v>
                      </c:pt>
                      <c:pt idx="248">
                        <c:v>-1.9999999999999901E-4</c:v>
                      </c:pt>
                      <c:pt idx="249" formatCode="0.00E+00">
                        <c:v>-9.9999999999999395E-5</c:v>
                      </c:pt>
                      <c:pt idx="250">
                        <c:v>0</c:v>
                      </c:pt>
                      <c:pt idx="251" formatCode="0.00E+00">
                        <c:v>9.9999999999999395E-5</c:v>
                      </c:pt>
                      <c:pt idx="252">
                        <c:v>1.9999999999999901E-4</c:v>
                      </c:pt>
                      <c:pt idx="253">
                        <c:v>2.9999999999999802E-4</c:v>
                      </c:pt>
                      <c:pt idx="254">
                        <c:v>4.0000000000000099E-4</c:v>
                      </c:pt>
                      <c:pt idx="255">
                        <c:v>5.0000000000000001E-4</c:v>
                      </c:pt>
                      <c:pt idx="256">
                        <c:v>5.9999999999999995E-4</c:v>
                      </c:pt>
                      <c:pt idx="257">
                        <c:v>6.9999999999999902E-4</c:v>
                      </c:pt>
                      <c:pt idx="258">
                        <c:v>7.9999999999999895E-4</c:v>
                      </c:pt>
                      <c:pt idx="259">
                        <c:v>9.0000000000000095E-4</c:v>
                      </c:pt>
                      <c:pt idx="260">
                        <c:v>1E-3</c:v>
                      </c:pt>
                      <c:pt idx="261">
                        <c:v>1.1000000000000001E-3</c:v>
                      </c:pt>
                      <c:pt idx="262">
                        <c:v>1.1999999999999999E-3</c:v>
                      </c:pt>
                      <c:pt idx="263">
                        <c:v>1.2999999999999999E-3</c:v>
                      </c:pt>
                      <c:pt idx="264">
                        <c:v>1.4E-3</c:v>
                      </c:pt>
                      <c:pt idx="265">
                        <c:v>1.5E-3</c:v>
                      </c:pt>
                      <c:pt idx="266">
                        <c:v>1.6000000000000001E-3</c:v>
                      </c:pt>
                      <c:pt idx="267">
                        <c:v>1.6999999999999999E-3</c:v>
                      </c:pt>
                      <c:pt idx="268">
                        <c:v>1.8E-3</c:v>
                      </c:pt>
                      <c:pt idx="269">
                        <c:v>1.9E-3</c:v>
                      </c:pt>
                      <c:pt idx="270">
                        <c:v>2E-3</c:v>
                      </c:pt>
                      <c:pt idx="271">
                        <c:v>2.0999999999999999E-3</c:v>
                      </c:pt>
                      <c:pt idx="272">
                        <c:v>2.2000000000000001E-3</c:v>
                      </c:pt>
                      <c:pt idx="273">
                        <c:v>2.3E-3</c:v>
                      </c:pt>
                      <c:pt idx="274">
                        <c:v>2.3999999999999998E-3</c:v>
                      </c:pt>
                      <c:pt idx="275">
                        <c:v>2.5000000000000001E-3</c:v>
                      </c:pt>
                      <c:pt idx="276">
                        <c:v>2.5999999999999999E-3</c:v>
                      </c:pt>
                      <c:pt idx="277">
                        <c:v>2.7000000000000001E-3</c:v>
                      </c:pt>
                      <c:pt idx="278">
                        <c:v>2.8E-3</c:v>
                      </c:pt>
                      <c:pt idx="279">
                        <c:v>2.8999999999999998E-3</c:v>
                      </c:pt>
                      <c:pt idx="280">
                        <c:v>3.0000000000000001E-3</c:v>
                      </c:pt>
                      <c:pt idx="281">
                        <c:v>3.0999999999999999E-3</c:v>
                      </c:pt>
                      <c:pt idx="282">
                        <c:v>3.2000000000000002E-3</c:v>
                      </c:pt>
                      <c:pt idx="283">
                        <c:v>3.3E-3</c:v>
                      </c:pt>
                      <c:pt idx="284">
                        <c:v>3.3999999999999998E-3</c:v>
                      </c:pt>
                      <c:pt idx="285">
                        <c:v>3.5000000000000001E-3</c:v>
                      </c:pt>
                      <c:pt idx="286">
                        <c:v>3.5999999999999999E-3</c:v>
                      </c:pt>
                      <c:pt idx="287">
                        <c:v>3.7000000000000002E-3</c:v>
                      </c:pt>
                      <c:pt idx="288">
                        <c:v>3.8E-3</c:v>
                      </c:pt>
                      <c:pt idx="289">
                        <c:v>3.8999999999999998E-3</c:v>
                      </c:pt>
                      <c:pt idx="290">
                        <c:v>4.0000000000000001E-3</c:v>
                      </c:pt>
                      <c:pt idx="291">
                        <c:v>4.1000000000000003E-3</c:v>
                      </c:pt>
                      <c:pt idx="292">
                        <c:v>4.1999999999999997E-3</c:v>
                      </c:pt>
                      <c:pt idx="293">
                        <c:v>4.3E-3</c:v>
                      </c:pt>
                      <c:pt idx="294">
                        <c:v>4.4000000000000003E-3</c:v>
                      </c:pt>
                      <c:pt idx="295">
                        <c:v>4.4999999999999997E-3</c:v>
                      </c:pt>
                      <c:pt idx="296">
                        <c:v>4.5999999999999999E-3</c:v>
                      </c:pt>
                      <c:pt idx="297">
                        <c:v>4.7000000000000002E-3</c:v>
                      </c:pt>
                      <c:pt idx="298">
                        <c:v>4.7999999999999996E-3</c:v>
                      </c:pt>
                      <c:pt idx="299">
                        <c:v>4.8999999999999998E-3</c:v>
                      </c:pt>
                      <c:pt idx="300">
                        <c:v>5.0000000000000001E-3</c:v>
                      </c:pt>
                      <c:pt idx="301">
                        <c:v>5.1000000000000004E-3</c:v>
                      </c:pt>
                      <c:pt idx="302">
                        <c:v>5.1999999999999998E-3</c:v>
                      </c:pt>
                      <c:pt idx="303">
                        <c:v>5.3E-3</c:v>
                      </c:pt>
                      <c:pt idx="304">
                        <c:v>5.4000000000000003E-3</c:v>
                      </c:pt>
                      <c:pt idx="305">
                        <c:v>5.4999999999999997E-3</c:v>
                      </c:pt>
                      <c:pt idx="306">
                        <c:v>5.5999999999999999E-3</c:v>
                      </c:pt>
                      <c:pt idx="307">
                        <c:v>5.7000000000000002E-3</c:v>
                      </c:pt>
                      <c:pt idx="308">
                        <c:v>5.7999999999999996E-3</c:v>
                      </c:pt>
                      <c:pt idx="309">
                        <c:v>5.8999999999999999E-3</c:v>
                      </c:pt>
                      <c:pt idx="310">
                        <c:v>6.0000000000000001E-3</c:v>
                      </c:pt>
                      <c:pt idx="311">
                        <c:v>6.1000000000000004E-3</c:v>
                      </c:pt>
                      <c:pt idx="312">
                        <c:v>6.1999999999999998E-3</c:v>
                      </c:pt>
                      <c:pt idx="313">
                        <c:v>6.3E-3</c:v>
                      </c:pt>
                      <c:pt idx="314">
                        <c:v>6.4000000000000003E-3</c:v>
                      </c:pt>
                      <c:pt idx="315">
                        <c:v>6.4999999999999997E-3</c:v>
                      </c:pt>
                      <c:pt idx="316">
                        <c:v>6.6E-3</c:v>
                      </c:pt>
                      <c:pt idx="317">
                        <c:v>6.7000000000000002E-3</c:v>
                      </c:pt>
                      <c:pt idx="318">
                        <c:v>6.7999999999999996E-3</c:v>
                      </c:pt>
                      <c:pt idx="319">
                        <c:v>6.8999999999999999E-3</c:v>
                      </c:pt>
                      <c:pt idx="320">
                        <c:v>7.0000000000000001E-3</c:v>
                      </c:pt>
                      <c:pt idx="321">
                        <c:v>7.1000000000000004E-3</c:v>
                      </c:pt>
                      <c:pt idx="322">
                        <c:v>7.1999999999999998E-3</c:v>
                      </c:pt>
                      <c:pt idx="323">
                        <c:v>7.3000000000000001E-3</c:v>
                      </c:pt>
                      <c:pt idx="324">
                        <c:v>7.4000000000000003E-3</c:v>
                      </c:pt>
                      <c:pt idx="325">
                        <c:v>7.4999999999999997E-3</c:v>
                      </c:pt>
                      <c:pt idx="326">
                        <c:v>7.6E-3</c:v>
                      </c:pt>
                      <c:pt idx="327">
                        <c:v>7.7000000000000002E-3</c:v>
                      </c:pt>
                      <c:pt idx="328">
                        <c:v>7.7999999999999996E-3</c:v>
                      </c:pt>
                      <c:pt idx="329">
                        <c:v>7.9000000000000008E-3</c:v>
                      </c:pt>
                      <c:pt idx="330">
                        <c:v>8.0000000000000002E-3</c:v>
                      </c:pt>
                      <c:pt idx="331">
                        <c:v>8.0999999999999996E-3</c:v>
                      </c:pt>
                      <c:pt idx="332">
                        <c:v>8.2000000000000007E-3</c:v>
                      </c:pt>
                      <c:pt idx="333">
                        <c:v>8.3000000000000001E-3</c:v>
                      </c:pt>
                      <c:pt idx="334">
                        <c:v>8.3999999999999995E-3</c:v>
                      </c:pt>
                      <c:pt idx="335">
                        <c:v>8.5000000000000006E-3</c:v>
                      </c:pt>
                      <c:pt idx="336">
                        <c:v>8.6E-3</c:v>
                      </c:pt>
                      <c:pt idx="337">
                        <c:v>8.6999999999999994E-3</c:v>
                      </c:pt>
                      <c:pt idx="338">
                        <c:v>8.8000000000000005E-3</c:v>
                      </c:pt>
                      <c:pt idx="339">
                        <c:v>8.8999999999999999E-3</c:v>
                      </c:pt>
                      <c:pt idx="340">
                        <c:v>8.9999999999999993E-3</c:v>
                      </c:pt>
                      <c:pt idx="341">
                        <c:v>9.1000000000000004E-3</c:v>
                      </c:pt>
                      <c:pt idx="342">
                        <c:v>9.1999999999999998E-3</c:v>
                      </c:pt>
                      <c:pt idx="343">
                        <c:v>9.2999999999999992E-3</c:v>
                      </c:pt>
                      <c:pt idx="344">
                        <c:v>9.4000000000000004E-3</c:v>
                      </c:pt>
                      <c:pt idx="345">
                        <c:v>9.4999999999999998E-3</c:v>
                      </c:pt>
                      <c:pt idx="346">
                        <c:v>9.5999999999999992E-3</c:v>
                      </c:pt>
                      <c:pt idx="347">
                        <c:v>9.7000000000000003E-3</c:v>
                      </c:pt>
                      <c:pt idx="348">
                        <c:v>9.7999999999999997E-3</c:v>
                      </c:pt>
                      <c:pt idx="349">
                        <c:v>9.9000000000000008E-3</c:v>
                      </c:pt>
                      <c:pt idx="350">
                        <c:v>0.01</c:v>
                      </c:pt>
                      <c:pt idx="351">
                        <c:v>1.01E-2</c:v>
                      </c:pt>
                      <c:pt idx="352">
                        <c:v>1.0200000000000001E-2</c:v>
                      </c:pt>
                      <c:pt idx="353">
                        <c:v>1.03E-2</c:v>
                      </c:pt>
                      <c:pt idx="354">
                        <c:v>1.04E-2</c:v>
                      </c:pt>
                      <c:pt idx="355">
                        <c:v>1.0500000000000001E-2</c:v>
                      </c:pt>
                      <c:pt idx="356">
                        <c:v>1.06E-2</c:v>
                      </c:pt>
                      <c:pt idx="357">
                        <c:v>1.0699999999999999E-2</c:v>
                      </c:pt>
                      <c:pt idx="358">
                        <c:v>1.0800000000000001E-2</c:v>
                      </c:pt>
                      <c:pt idx="359">
                        <c:v>1.09E-2</c:v>
                      </c:pt>
                      <c:pt idx="360">
                        <c:v>1.0999999999999999E-2</c:v>
                      </c:pt>
                      <c:pt idx="361">
                        <c:v>1.11E-2</c:v>
                      </c:pt>
                      <c:pt idx="362">
                        <c:v>1.12E-2</c:v>
                      </c:pt>
                      <c:pt idx="363">
                        <c:v>1.1299999999999999E-2</c:v>
                      </c:pt>
                      <c:pt idx="364">
                        <c:v>1.14E-2</c:v>
                      </c:pt>
                      <c:pt idx="365">
                        <c:v>1.15E-2</c:v>
                      </c:pt>
                      <c:pt idx="366">
                        <c:v>1.1599999999999999E-2</c:v>
                      </c:pt>
                      <c:pt idx="367">
                        <c:v>1.17E-2</c:v>
                      </c:pt>
                      <c:pt idx="368">
                        <c:v>1.18E-2</c:v>
                      </c:pt>
                      <c:pt idx="369">
                        <c:v>1.1900000000000001E-2</c:v>
                      </c:pt>
                      <c:pt idx="370">
                        <c:v>1.2E-2</c:v>
                      </c:pt>
                      <c:pt idx="371">
                        <c:v>1.21E-2</c:v>
                      </c:pt>
                      <c:pt idx="372">
                        <c:v>1.2200000000000001E-2</c:v>
                      </c:pt>
                      <c:pt idx="373">
                        <c:v>1.23E-2</c:v>
                      </c:pt>
                      <c:pt idx="374">
                        <c:v>1.24E-2</c:v>
                      </c:pt>
                      <c:pt idx="375">
                        <c:v>1.2500000000000001E-2</c:v>
                      </c:pt>
                      <c:pt idx="376">
                        <c:v>1.26E-2</c:v>
                      </c:pt>
                      <c:pt idx="377">
                        <c:v>1.2699999999999999E-2</c:v>
                      </c:pt>
                      <c:pt idx="378">
                        <c:v>1.2800000000000001E-2</c:v>
                      </c:pt>
                      <c:pt idx="379">
                        <c:v>1.29E-2</c:v>
                      </c:pt>
                      <c:pt idx="380">
                        <c:v>1.2999999999999999E-2</c:v>
                      </c:pt>
                      <c:pt idx="381">
                        <c:v>1.3100000000000001E-2</c:v>
                      </c:pt>
                      <c:pt idx="382">
                        <c:v>1.32E-2</c:v>
                      </c:pt>
                      <c:pt idx="383">
                        <c:v>1.3299999999999999E-2</c:v>
                      </c:pt>
                      <c:pt idx="384">
                        <c:v>1.34E-2</c:v>
                      </c:pt>
                      <c:pt idx="385">
                        <c:v>1.35E-2</c:v>
                      </c:pt>
                      <c:pt idx="386">
                        <c:v>1.3599999999999999E-2</c:v>
                      </c:pt>
                      <c:pt idx="387">
                        <c:v>1.37E-2</c:v>
                      </c:pt>
                      <c:pt idx="388">
                        <c:v>1.38E-2</c:v>
                      </c:pt>
                      <c:pt idx="389">
                        <c:v>1.3899999999999999E-2</c:v>
                      </c:pt>
                      <c:pt idx="390">
                        <c:v>1.4E-2</c:v>
                      </c:pt>
                      <c:pt idx="391">
                        <c:v>1.41E-2</c:v>
                      </c:pt>
                      <c:pt idx="392">
                        <c:v>1.4200000000000001E-2</c:v>
                      </c:pt>
                      <c:pt idx="393">
                        <c:v>1.43E-2</c:v>
                      </c:pt>
                      <c:pt idx="394">
                        <c:v>1.44E-2</c:v>
                      </c:pt>
                      <c:pt idx="395">
                        <c:v>1.4500000000000001E-2</c:v>
                      </c:pt>
                      <c:pt idx="396">
                        <c:v>1.46E-2</c:v>
                      </c:pt>
                      <c:pt idx="397">
                        <c:v>1.47E-2</c:v>
                      </c:pt>
                      <c:pt idx="398">
                        <c:v>1.4800000000000001E-2</c:v>
                      </c:pt>
                      <c:pt idx="399">
                        <c:v>1.49E-2</c:v>
                      </c:pt>
                      <c:pt idx="400">
                        <c:v>1.4999999999999999E-2</c:v>
                      </c:pt>
                      <c:pt idx="401">
                        <c:v>1.5100000000000001E-2</c:v>
                      </c:pt>
                      <c:pt idx="402">
                        <c:v>1.52E-2</c:v>
                      </c:pt>
                      <c:pt idx="403">
                        <c:v>1.5299999999999999E-2</c:v>
                      </c:pt>
                      <c:pt idx="404">
                        <c:v>1.54E-2</c:v>
                      </c:pt>
                      <c:pt idx="405">
                        <c:v>1.55E-2</c:v>
                      </c:pt>
                      <c:pt idx="406">
                        <c:v>1.5599999999999999E-2</c:v>
                      </c:pt>
                      <c:pt idx="407">
                        <c:v>1.5699999999999999E-2</c:v>
                      </c:pt>
                      <c:pt idx="408">
                        <c:v>1.5800000000000002E-2</c:v>
                      </c:pt>
                      <c:pt idx="409">
                        <c:v>1.5900000000000001E-2</c:v>
                      </c:pt>
                      <c:pt idx="410">
                        <c:v>1.6E-2</c:v>
                      </c:pt>
                      <c:pt idx="411">
                        <c:v>1.61E-2</c:v>
                      </c:pt>
                      <c:pt idx="412">
                        <c:v>1.6199999999999999E-2</c:v>
                      </c:pt>
                      <c:pt idx="413">
                        <c:v>1.6299999999999999E-2</c:v>
                      </c:pt>
                      <c:pt idx="414">
                        <c:v>1.6400000000000001E-2</c:v>
                      </c:pt>
                      <c:pt idx="415">
                        <c:v>1.6500000000000001E-2</c:v>
                      </c:pt>
                      <c:pt idx="416">
                        <c:v>1.66E-2</c:v>
                      </c:pt>
                      <c:pt idx="417">
                        <c:v>1.67E-2</c:v>
                      </c:pt>
                      <c:pt idx="418">
                        <c:v>1.6799999999999999E-2</c:v>
                      </c:pt>
                      <c:pt idx="419">
                        <c:v>1.6899999999999998E-2</c:v>
                      </c:pt>
                      <c:pt idx="420">
                        <c:v>1.7000000000000001E-2</c:v>
                      </c:pt>
                      <c:pt idx="421">
                        <c:v>1.7100000000000001E-2</c:v>
                      </c:pt>
                      <c:pt idx="422">
                        <c:v>1.72E-2</c:v>
                      </c:pt>
                      <c:pt idx="423">
                        <c:v>1.7299999999999999E-2</c:v>
                      </c:pt>
                      <c:pt idx="424">
                        <c:v>1.7399999999999999E-2</c:v>
                      </c:pt>
                      <c:pt idx="425">
                        <c:v>1.7500000000000002E-2</c:v>
                      </c:pt>
                      <c:pt idx="426">
                        <c:v>1.7600000000000001E-2</c:v>
                      </c:pt>
                      <c:pt idx="427">
                        <c:v>1.77E-2</c:v>
                      </c:pt>
                      <c:pt idx="428">
                        <c:v>1.78E-2</c:v>
                      </c:pt>
                      <c:pt idx="429">
                        <c:v>1.7899999999999999E-2</c:v>
                      </c:pt>
                      <c:pt idx="430">
                        <c:v>1.7999999999999999E-2</c:v>
                      </c:pt>
                      <c:pt idx="431">
                        <c:v>1.8100000000000002E-2</c:v>
                      </c:pt>
                      <c:pt idx="432">
                        <c:v>1.8200000000000001E-2</c:v>
                      </c:pt>
                      <c:pt idx="433">
                        <c:v>1.83E-2</c:v>
                      </c:pt>
                      <c:pt idx="434">
                        <c:v>1.84E-2</c:v>
                      </c:pt>
                      <c:pt idx="435">
                        <c:v>1.8499999999999999E-2</c:v>
                      </c:pt>
                      <c:pt idx="436">
                        <c:v>1.8599999999999998E-2</c:v>
                      </c:pt>
                      <c:pt idx="437">
                        <c:v>1.8700000000000001E-2</c:v>
                      </c:pt>
                      <c:pt idx="438">
                        <c:v>1.8800000000000001E-2</c:v>
                      </c:pt>
                      <c:pt idx="439">
                        <c:v>1.89E-2</c:v>
                      </c:pt>
                      <c:pt idx="440">
                        <c:v>1.9E-2</c:v>
                      </c:pt>
                      <c:pt idx="441">
                        <c:v>1.9099999999999999E-2</c:v>
                      </c:pt>
                      <c:pt idx="442">
                        <c:v>1.9199999999999998E-2</c:v>
                      </c:pt>
                      <c:pt idx="443">
                        <c:v>1.9300000000000001E-2</c:v>
                      </c:pt>
                      <c:pt idx="444">
                        <c:v>1.9400000000000001E-2</c:v>
                      </c:pt>
                      <c:pt idx="445">
                        <c:v>1.95E-2</c:v>
                      </c:pt>
                      <c:pt idx="446">
                        <c:v>1.9599999999999999E-2</c:v>
                      </c:pt>
                      <c:pt idx="447">
                        <c:v>1.9699999999999999E-2</c:v>
                      </c:pt>
                      <c:pt idx="448">
                        <c:v>1.9800000000000002E-2</c:v>
                      </c:pt>
                      <c:pt idx="449">
                        <c:v>1.9900000000000001E-2</c:v>
                      </c:pt>
                      <c:pt idx="450">
                        <c:v>0.02</c:v>
                      </c:pt>
                      <c:pt idx="451">
                        <c:v>2.01E-2</c:v>
                      </c:pt>
                      <c:pt idx="452">
                        <c:v>2.0199999999999999E-2</c:v>
                      </c:pt>
                      <c:pt idx="453">
                        <c:v>2.0299999999999999E-2</c:v>
                      </c:pt>
                      <c:pt idx="454">
                        <c:v>2.0400000000000001E-2</c:v>
                      </c:pt>
                      <c:pt idx="455">
                        <c:v>2.0500000000000001E-2</c:v>
                      </c:pt>
                      <c:pt idx="456">
                        <c:v>2.06E-2</c:v>
                      </c:pt>
                      <c:pt idx="457">
                        <c:v>2.07E-2</c:v>
                      </c:pt>
                      <c:pt idx="458">
                        <c:v>2.0799999999999999E-2</c:v>
                      </c:pt>
                      <c:pt idx="459">
                        <c:v>2.0899999999999998E-2</c:v>
                      </c:pt>
                      <c:pt idx="460">
                        <c:v>2.1000000000000001E-2</c:v>
                      </c:pt>
                      <c:pt idx="461">
                        <c:v>2.1100000000000001E-2</c:v>
                      </c:pt>
                      <c:pt idx="462">
                        <c:v>2.12E-2</c:v>
                      </c:pt>
                      <c:pt idx="463">
                        <c:v>2.1299999999999999E-2</c:v>
                      </c:pt>
                      <c:pt idx="464">
                        <c:v>2.1399999999999999E-2</c:v>
                      </c:pt>
                      <c:pt idx="465">
                        <c:v>2.1499999999999998E-2</c:v>
                      </c:pt>
                      <c:pt idx="466">
                        <c:v>2.1600000000000001E-2</c:v>
                      </c:pt>
                      <c:pt idx="467">
                        <c:v>2.1700000000000001E-2</c:v>
                      </c:pt>
                      <c:pt idx="468">
                        <c:v>2.18E-2</c:v>
                      </c:pt>
                      <c:pt idx="469">
                        <c:v>2.1899999999999999E-2</c:v>
                      </c:pt>
                      <c:pt idx="470">
                        <c:v>2.1999999999999999E-2</c:v>
                      </c:pt>
                      <c:pt idx="471">
                        <c:v>2.2100000000000002E-2</c:v>
                      </c:pt>
                      <c:pt idx="472">
                        <c:v>2.2200000000000001E-2</c:v>
                      </c:pt>
                      <c:pt idx="473">
                        <c:v>2.23E-2</c:v>
                      </c:pt>
                      <c:pt idx="474">
                        <c:v>2.24E-2</c:v>
                      </c:pt>
                      <c:pt idx="475">
                        <c:v>2.2499999999999999E-2</c:v>
                      </c:pt>
                      <c:pt idx="476">
                        <c:v>2.2599999999999999E-2</c:v>
                      </c:pt>
                      <c:pt idx="477">
                        <c:v>2.2700000000000001E-2</c:v>
                      </c:pt>
                      <c:pt idx="478">
                        <c:v>2.2800000000000001E-2</c:v>
                      </c:pt>
                      <c:pt idx="479">
                        <c:v>2.29E-2</c:v>
                      </c:pt>
                      <c:pt idx="480">
                        <c:v>2.3E-2</c:v>
                      </c:pt>
                      <c:pt idx="481">
                        <c:v>2.3099999999999999E-2</c:v>
                      </c:pt>
                      <c:pt idx="482">
                        <c:v>2.3199999999999998E-2</c:v>
                      </c:pt>
                      <c:pt idx="483">
                        <c:v>2.3300000000000001E-2</c:v>
                      </c:pt>
                      <c:pt idx="484">
                        <c:v>2.3400000000000001E-2</c:v>
                      </c:pt>
                      <c:pt idx="485">
                        <c:v>2.35E-2</c:v>
                      </c:pt>
                      <c:pt idx="486">
                        <c:v>2.3599999999999999E-2</c:v>
                      </c:pt>
                      <c:pt idx="487">
                        <c:v>2.3699999999999999E-2</c:v>
                      </c:pt>
                      <c:pt idx="488">
                        <c:v>2.3800000000000002E-2</c:v>
                      </c:pt>
                      <c:pt idx="489">
                        <c:v>2.3900000000000001E-2</c:v>
                      </c:pt>
                      <c:pt idx="490">
                        <c:v>2.4E-2</c:v>
                      </c:pt>
                      <c:pt idx="491">
                        <c:v>2.41E-2</c:v>
                      </c:pt>
                      <c:pt idx="492">
                        <c:v>2.4199999999999999E-2</c:v>
                      </c:pt>
                      <c:pt idx="493">
                        <c:v>2.4299999999999999E-2</c:v>
                      </c:pt>
                      <c:pt idx="494">
                        <c:v>2.4400000000000002E-2</c:v>
                      </c:pt>
                      <c:pt idx="495">
                        <c:v>2.4500000000000001E-2</c:v>
                      </c:pt>
                      <c:pt idx="496">
                        <c:v>2.46E-2</c:v>
                      </c:pt>
                      <c:pt idx="497">
                        <c:v>2.47E-2</c:v>
                      </c:pt>
                      <c:pt idx="498">
                        <c:v>2.4799999999999999E-2</c:v>
                      </c:pt>
                      <c:pt idx="499">
                        <c:v>2.4899999999999999E-2</c:v>
                      </c:pt>
                      <c:pt idx="500">
                        <c:v>2.5000000000000001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10'!$N$2:$N$502</c15:sqref>
                        </c15:formulaRef>
                      </c:ext>
                    </c:extLst>
                    <c:numCache>
                      <c:formatCode>0.00E+00</c:formatCode>
                      <c:ptCount val="501"/>
                      <c:pt idx="0">
                        <c:v>2.4125310011516498E-71</c:v>
                      </c:pt>
                      <c:pt idx="1">
                        <c:v>8.6546029414612704E-70</c:v>
                      </c:pt>
                      <c:pt idx="2">
                        <c:v>2.9829750021230001E-68</c:v>
                      </c:pt>
                      <c:pt idx="3">
                        <c:v>9.8782565376795505E-67</c:v>
                      </c:pt>
                      <c:pt idx="4">
                        <c:v>3.1429625626520701E-65</c:v>
                      </c:pt>
                      <c:pt idx="5">
                        <c:v>9.6078526973333403E-64</c:v>
                      </c:pt>
                      <c:pt idx="6">
                        <c:v>2.82190042463577E-62</c:v>
                      </c:pt>
                      <c:pt idx="7">
                        <c:v>7.9631565632836701E-61</c:v>
                      </c:pt>
                      <c:pt idx="8">
                        <c:v>2.1590218856897399E-59</c:v>
                      </c:pt>
                      <c:pt idx="9">
                        <c:v>5.6241520802790798E-58</c:v>
                      </c:pt>
                      <c:pt idx="10">
                        <c:v>1.4076195418334599E-56</c:v>
                      </c:pt>
                      <c:pt idx="11">
                        <c:v>3.3848680217539099E-55</c:v>
                      </c:pt>
                      <c:pt idx="12">
                        <c:v>7.8203540108945996E-54</c:v>
                      </c:pt>
                      <c:pt idx="13">
                        <c:v>1.73595837337466E-52</c:v>
                      </c:pt>
                      <c:pt idx="14">
                        <c:v>3.7023751439047401E-51</c:v>
                      </c:pt>
                      <c:pt idx="15">
                        <c:v>7.5866448998064901E-50</c:v>
                      </c:pt>
                      <c:pt idx="16">
                        <c:v>1.4936447373631599E-48</c:v>
                      </c:pt>
                      <c:pt idx="17">
                        <c:v>2.8253554297071101E-47</c:v>
                      </c:pt>
                      <c:pt idx="18">
                        <c:v>5.1348420299845998E-46</c:v>
                      </c:pt>
                      <c:pt idx="19">
                        <c:v>8.9662182421667395E-45</c:v>
                      </c:pt>
                      <c:pt idx="20">
                        <c:v>1.5042490454268899E-43</c:v>
                      </c:pt>
                      <c:pt idx="21">
                        <c:v>2.4247021874292701E-42</c:v>
                      </c:pt>
                      <c:pt idx="22">
                        <c:v>3.7551326639793698E-41</c:v>
                      </c:pt>
                      <c:pt idx="23">
                        <c:v>5.5875366631352802E-40</c:v>
                      </c:pt>
                      <c:pt idx="24">
                        <c:v>7.9881039485713295E-39</c:v>
                      </c:pt>
                      <c:pt idx="25">
                        <c:v>1.0972238780659001E-37</c:v>
                      </c:pt>
                      <c:pt idx="26">
                        <c:v>1.44802151109414E-36</c:v>
                      </c:pt>
                      <c:pt idx="27">
                        <c:v>1.8360436319417599E-35</c:v>
                      </c:pt>
                      <c:pt idx="28">
                        <c:v>2.2367590457817102E-34</c:v>
                      </c:pt>
                      <c:pt idx="29">
                        <c:v>2.6180843091394298E-33</c:v>
                      </c:pt>
                      <c:pt idx="30">
                        <c:v>2.9442607815370899E-32</c:v>
                      </c:pt>
                      <c:pt idx="31">
                        <c:v>3.18124517510571E-31</c:v>
                      </c:pt>
                      <c:pt idx="32">
                        <c:v>3.30252587275459E-30</c:v>
                      </c:pt>
                      <c:pt idx="33">
                        <c:v>3.29399956176758E-29</c:v>
                      </c:pt>
                      <c:pt idx="34">
                        <c:v>3.1566691517238602E-28</c:v>
                      </c:pt>
                      <c:pt idx="35">
                        <c:v>2.9064497316157E-27</c:v>
                      </c:pt>
                      <c:pt idx="36">
                        <c:v>2.5711344454236E-26</c:v>
                      </c:pt>
                      <c:pt idx="37">
                        <c:v>2.1853196857893698E-25</c:v>
                      </c:pt>
                      <c:pt idx="38">
                        <c:v>1.7845691871739901E-24</c:v>
                      </c:pt>
                      <c:pt idx="39">
                        <c:v>1.4001675972030099E-23</c:v>
                      </c:pt>
                      <c:pt idx="40">
                        <c:v>1.05549183149675E-22</c:v>
                      </c:pt>
                      <c:pt idx="41">
                        <c:v>7.6446560645906202E-22</c:v>
                      </c:pt>
                      <c:pt idx="42">
                        <c:v>5.3197257873222703E-21</c:v>
                      </c:pt>
                      <c:pt idx="43">
                        <c:v>3.5567125139302699E-20</c:v>
                      </c:pt>
                      <c:pt idx="44">
                        <c:v>2.2847385021892302E-19</c:v>
                      </c:pt>
                      <c:pt idx="45">
                        <c:v>1.4101082686449799E-18</c:v>
                      </c:pt>
                      <c:pt idx="46">
                        <c:v>8.3617396172180197E-18</c:v>
                      </c:pt>
                      <c:pt idx="47">
                        <c:v>4.7639702630849998E-17</c:v>
                      </c:pt>
                      <c:pt idx="48">
                        <c:v>2.6077722939346898E-16</c:v>
                      </c:pt>
                      <c:pt idx="49">
                        <c:v>1.37150853748225E-15</c:v>
                      </c:pt>
                      <c:pt idx="50">
                        <c:v>6.93035671298136E-15</c:v>
                      </c:pt>
                      <c:pt idx="51">
                        <c:v>3.3646577068964901E-14</c:v>
                      </c:pt>
                      <c:pt idx="52">
                        <c:v>1.5694750628655099E-13</c:v>
                      </c:pt>
                      <c:pt idx="53">
                        <c:v>7.0338999199548196E-13</c:v>
                      </c:pt>
                      <c:pt idx="54">
                        <c:v>3.0287692779077602E-12</c:v>
                      </c:pt>
                      <c:pt idx="55">
                        <c:v>1.2530386002401199E-11</c:v>
                      </c:pt>
                      <c:pt idx="56">
                        <c:v>4.9807067807496997E-11</c:v>
                      </c:pt>
                      <c:pt idx="57">
                        <c:v>1.90215450521276E-10</c:v>
                      </c:pt>
                      <c:pt idx="58">
                        <c:v>6.9795742063208699E-10</c:v>
                      </c:pt>
                      <c:pt idx="59">
                        <c:v>2.4605967276352301E-9</c:v>
                      </c:pt>
                      <c:pt idx="60">
                        <c:v>8.3345163917399295E-9</c:v>
                      </c:pt>
                      <c:pt idx="61">
                        <c:v>2.7123699896695401E-8</c:v>
                      </c:pt>
                      <c:pt idx="62">
                        <c:v>8.4809828852663494E-8</c:v>
                      </c:pt>
                      <c:pt idx="63">
                        <c:v>2.5478416011473798E-7</c:v>
                      </c:pt>
                      <c:pt idx="64">
                        <c:v>7.3540743759771098E-7</c:v>
                      </c:pt>
                      <c:pt idx="65">
                        <c:v>2.03945217191855E-6</c:v>
                      </c:pt>
                      <c:pt idx="66">
                        <c:v>5.4341269306872201E-6</c:v>
                      </c:pt>
                      <c:pt idx="67">
                        <c:v>1.39116300652392E-5</c:v>
                      </c:pt>
                      <c:pt idx="68">
                        <c:v>3.4218431911944201E-5</c:v>
                      </c:pt>
                      <c:pt idx="69">
                        <c:v>8.0868389074949205E-5</c:v>
                      </c:pt>
                      <c:pt idx="70" formatCode="General">
                        <c:v>1.83627705250541E-4</c:v>
                      </c:pt>
                      <c:pt idx="71" formatCode="General">
                        <c:v>4.0063094966240299E-4</c:v>
                      </c:pt>
                      <c:pt idx="72" formatCode="General">
                        <c:v>8.3985986418403996E-4</c:v>
                      </c:pt>
                      <c:pt idx="73" formatCode="General">
                        <c:v>1.6917604428891399E-3</c:v>
                      </c:pt>
                      <c:pt idx="74" formatCode="General">
                        <c:v>3.27462052652483E-3</c:v>
                      </c:pt>
                      <c:pt idx="75" formatCode="General">
                        <c:v>6.0912091061570096E-3</c:v>
                      </c:pt>
                      <c:pt idx="76" formatCode="General">
                        <c:v>1.0889592154555299E-2</c:v>
                      </c:pt>
                      <c:pt idx="77" formatCode="General">
                        <c:v>1.8713389157743902E-2</c:v>
                      </c:pt>
                      <c:pt idx="78" formatCode="General">
                        <c:v>3.09190186105484E-2</c:v>
                      </c:pt>
                      <c:pt idx="79" formatCode="General">
                        <c:v>4.9133647071913998E-2</c:v>
                      </c:pt>
                      <c:pt idx="80" formatCode="General">
                        <c:v>7.5132909579169196E-2</c:v>
                      </c:pt>
                      <c:pt idx="81" formatCode="General">
                        <c:v>0.110636668115679</c:v>
                      </c:pt>
                      <c:pt idx="82" formatCode="General">
                        <c:v>0.15705483773541901</c:v>
                      </c:pt>
                      <c:pt idx="83" formatCode="General">
                        <c:v>0.215256945506035</c:v>
                      </c:pt>
                      <c:pt idx="84" formatCode="General">
                        <c:v>0.28547294575744497</c:v>
                      </c:pt>
                      <c:pt idx="85" formatCode="General">
                        <c:v>0.36743698430682298</c:v>
                      </c:pt>
                      <c:pt idx="86" formatCode="General">
                        <c:v>0.46084019535968601</c:v>
                      </c:pt>
                      <c:pt idx="87" formatCode="General">
                        <c:v>0.56605692058506896</c:v>
                      </c:pt>
                      <c:pt idx="88" formatCode="General">
                        <c:v>0.68496953856113896</c:v>
                      </c:pt>
                      <c:pt idx="89" formatCode="General">
                        <c:v>0.82158734810198397</c:v>
                      </c:pt>
                      <c:pt idx="90" formatCode="General">
                        <c:v>0.98210015645041004</c:v>
                      </c:pt>
                      <c:pt idx="91" formatCode="General">
                        <c:v>1.17408721585186</c:v>
                      </c:pt>
                      <c:pt idx="92" formatCode="General">
                        <c:v>1.40483896149377</c:v>
                      </c:pt>
                      <c:pt idx="93" formatCode="General">
                        <c:v>1.67910011453663</c:v>
                      </c:pt>
                      <c:pt idx="94" formatCode="General">
                        <c:v>1.9968955946068301</c:v>
                      </c:pt>
                      <c:pt idx="95" formatCode="General">
                        <c:v>2.3522996259915501</c:v>
                      </c:pt>
                      <c:pt idx="96" formatCode="General">
                        <c:v>2.7339122424246902</c:v>
                      </c:pt>
                      <c:pt idx="97" formatCode="General">
                        <c:v>3.1273603619507102</c:v>
                      </c:pt>
                      <c:pt idx="98" formatCode="General">
                        <c:v>3.5194260865658999</c:v>
                      </c:pt>
                      <c:pt idx="99" formatCode="General">
                        <c:v>3.9026500282549299</c:v>
                      </c:pt>
                      <c:pt idx="100" formatCode="General">
                        <c:v>4.2787718055752997</c:v>
                      </c:pt>
                      <c:pt idx="101" formatCode="General">
                        <c:v>4.6594285502413504</c:v>
                      </c:pt>
                      <c:pt idx="102" formatCode="General">
                        <c:v>5.0632446377241802</c:v>
                      </c:pt>
                      <c:pt idx="103" formatCode="General">
                        <c:v>5.5096671724235602</c:v>
                      </c:pt>
                      <c:pt idx="104" formatCode="General">
                        <c:v>6.01123896727358</c:v>
                      </c:pt>
                      <c:pt idx="105" formatCode="General">
                        <c:v>6.5669299174913398</c:v>
                      </c:pt>
                      <c:pt idx="106" formatCode="General">
                        <c:v>7.1592127743289602</c:v>
                      </c:pt>
                      <c:pt idx="107" formatCode="General">
                        <c:v>7.7565894828423998</c:v>
                      </c:pt>
                      <c:pt idx="108" formatCode="General">
                        <c:v>8.3214690823786608</c:v>
                      </c:pt>
                      <c:pt idx="109" formatCode="General">
                        <c:v>8.8212622044238103</c:v>
                      </c:pt>
                      <c:pt idx="110" formatCode="General">
                        <c:v>9.2390695437504196</c:v>
                      </c:pt>
                      <c:pt idx="111" formatCode="General">
                        <c:v>9.5800681619098498</c:v>
                      </c:pt>
                      <c:pt idx="112" formatCode="General">
                        <c:v>9.8709006529427405</c:v>
                      </c:pt>
                      <c:pt idx="113" formatCode="General">
                        <c:v>10.1517438127839</c:v>
                      </c:pt>
                      <c:pt idx="114" formatCode="General">
                        <c:v>10.463464429458099</c:v>
                      </c:pt>
                      <c:pt idx="115" formatCode="General">
                        <c:v>10.834318024243199</c:v>
                      </c:pt>
                      <c:pt idx="116" formatCode="General">
                        <c:v>11.271139017538699</c:v>
                      </c:pt>
                      <c:pt idx="117" formatCode="General">
                        <c:v>11.758574486208801</c:v>
                      </c:pt>
                      <c:pt idx="118" formatCode="General">
                        <c:v>12.2670188708474</c:v>
                      </c:pt>
                      <c:pt idx="119" formatCode="General">
                        <c:v>12.766535460545301</c:v>
                      </c:pt>
                      <c:pt idx="120" formatCode="General">
                        <c:v>13.2415005839175</c:v>
                      </c:pt>
                      <c:pt idx="121" formatCode="General">
                        <c:v>13.700057602238299</c:v>
                      </c:pt>
                      <c:pt idx="122" formatCode="General">
                        <c:v>14.1741313434887</c:v>
                      </c:pt>
                      <c:pt idx="123" formatCode="General">
                        <c:v>14.709252777021399</c:v>
                      </c:pt>
                      <c:pt idx="124" formatCode="General">
                        <c:v>15.3475292258642</c:v>
                      </c:pt>
                      <c:pt idx="125" formatCode="General">
                        <c:v>16.110178188629199</c:v>
                      </c:pt>
                      <c:pt idx="126" formatCode="General">
                        <c:v>16.986798753572799</c:v>
                      </c:pt>
                      <c:pt idx="127" formatCode="General">
                        <c:v>17.936475912638201</c:v>
                      </c:pt>
                      <c:pt idx="128" formatCode="General">
                        <c:v>18.901483627316299</c:v>
                      </c:pt>
                      <c:pt idx="129" formatCode="General">
                        <c:v>19.829312545097501</c:v>
                      </c:pt>
                      <c:pt idx="130" formatCode="General">
                        <c:v>20.694965447755099</c:v>
                      </c:pt>
                      <c:pt idx="131" formatCode="General">
                        <c:v>21.5145832744373</c:v>
                      </c:pt>
                      <c:pt idx="132" formatCode="General">
                        <c:v>22.344118418823602</c:v>
                      </c:pt>
                      <c:pt idx="133" formatCode="General">
                        <c:v>23.262226139624602</c:v>
                      </c:pt>
                      <c:pt idx="134" formatCode="General">
                        <c:v>24.342863238523101</c:v>
                      </c:pt>
                      <c:pt idx="135" formatCode="General">
                        <c:v>25.627789414848799</c:v>
                      </c:pt>
                      <c:pt idx="136" formatCode="General">
                        <c:v>27.110188913786899</c:v>
                      </c:pt>
                      <c:pt idx="137" formatCode="General">
                        <c:v>28.737176340630398</c:v>
                      </c:pt>
                      <c:pt idx="138" formatCode="General">
                        <c:v>30.4319590899897</c:v>
                      </c:pt>
                      <c:pt idx="139" formatCode="General">
                        <c:v>32.128369752931903</c:v>
                      </c:pt>
                      <c:pt idx="140" formatCode="General">
                        <c:v>33.804522488707399</c:v>
                      </c:pt>
                      <c:pt idx="141" formatCode="General">
                        <c:v>35.501148880099102</c:v>
                      </c:pt>
                      <c:pt idx="142" formatCode="General">
                        <c:v>37.314756218050299</c:v>
                      </c:pt>
                      <c:pt idx="143" formatCode="General">
                        <c:v>39.364918667284599</c:v>
                      </c:pt>
                      <c:pt idx="144" formatCode="General">
                        <c:v>41.745562389384098</c:v>
                      </c:pt>
                      <c:pt idx="145" formatCode="General">
                        <c:v>44.477921963175604</c:v>
                      </c:pt>
                      <c:pt idx="146" formatCode="General">
                        <c:v>47.484451919915401</c:v>
                      </c:pt>
                      <c:pt idx="147" formatCode="General">
                        <c:v>50.597018117411601</c:v>
                      </c:pt>
                      <c:pt idx="148" formatCode="General">
                        <c:v>53.600716193914401</c:v>
                      </c:pt>
                      <c:pt idx="149" formatCode="General">
                        <c:v>56.300809953420099</c:v>
                      </c:pt>
                      <c:pt idx="150" formatCode="General">
                        <c:v>58.589888938546103</c:v>
                      </c:pt>
                      <c:pt idx="151" formatCode="General">
                        <c:v>60.489909649883003</c:v>
                      </c:pt>
                      <c:pt idx="152" formatCode="General">
                        <c:v>62.151061275942801</c:v>
                      </c:pt>
                      <c:pt idx="153" formatCode="General">
                        <c:v>63.804414106579401</c:v>
                      </c:pt>
                      <c:pt idx="154" formatCode="General">
                        <c:v>65.6828206535112</c:v>
                      </c:pt>
                      <c:pt idx="155" formatCode="General">
                        <c:v>67.937843402554904</c:v>
                      </c:pt>
                      <c:pt idx="156" formatCode="General">
                        <c:v>70.583988332852499</c:v>
                      </c:pt>
                      <c:pt idx="157" formatCode="General">
                        <c:v>73.493081209830393</c:v>
                      </c:pt>
                      <c:pt idx="158" formatCode="General">
                        <c:v>76.443656945491696</c:v>
                      </c:pt>
                      <c:pt idx="159" formatCode="General">
                        <c:v>79.2091181161652</c:v>
                      </c:pt>
                      <c:pt idx="160" formatCode="General">
                        <c:v>81.652245618898604</c:v>
                      </c:pt>
                      <c:pt idx="161" formatCode="General">
                        <c:v>83.789124778558303</c:v>
                      </c:pt>
                      <c:pt idx="162" formatCode="General">
                        <c:v>85.795260134276504</c:v>
                      </c:pt>
                      <c:pt idx="163" formatCode="General">
                        <c:v>87.947722361032703</c:v>
                      </c:pt>
                      <c:pt idx="164" formatCode="General">
                        <c:v>90.522049466760393</c:v>
                      </c:pt>
                      <c:pt idx="165" formatCode="General">
                        <c:v>93.681749037255699</c:v>
                      </c:pt>
                      <c:pt idx="166" formatCode="General">
                        <c:v>97.403692568227001</c:v>
                      </c:pt>
                      <c:pt idx="167" formatCode="General">
                        <c:v>101.471406542141</c:v>
                      </c:pt>
                      <c:pt idx="168" formatCode="General">
                        <c:v>105.543597785841</c:v>
                      </c:pt>
                      <c:pt idx="169" formatCode="General">
                        <c:v>109.276047818656</c:v>
                      </c:pt>
                      <c:pt idx="170" formatCode="General">
                        <c:v>112.452478014449</c:v>
                      </c:pt>
                      <c:pt idx="171" formatCode="General">
                        <c:v>115.073420673686</c:v>
                      </c:pt>
                      <c:pt idx="172" formatCode="General">
                        <c:v>117.36512881521701</c:v>
                      </c:pt>
                      <c:pt idx="173" formatCode="General">
                        <c:v>119.69924764617301</c:v>
                      </c:pt>
                      <c:pt idx="174" formatCode="General">
                        <c:v>122.448087194862</c:v>
                      </c:pt>
                      <c:pt idx="175" formatCode="General">
                        <c:v>125.826889684439</c:v>
                      </c:pt>
                      <c:pt idx="176" formatCode="General">
                        <c:v>129.78272301429399</c:v>
                      </c:pt>
                      <c:pt idx="177" formatCode="General">
                        <c:v>133.97537832874301</c:v>
                      </c:pt>
                      <c:pt idx="178" formatCode="General">
                        <c:v>137.86328016539201</c:v>
                      </c:pt>
                      <c:pt idx="179" formatCode="General">
                        <c:v>140.868550642391</c:v>
                      </c:pt>
                      <c:pt idx="180" formatCode="General">
                        <c:v>142.56464139970001</c:v>
                      </c:pt>
                      <c:pt idx="181" formatCode="General">
                        <c:v>142.81941431304699</c:v>
                      </c:pt>
                      <c:pt idx="182" formatCode="General">
                        <c:v>141.84088650176599</c:v>
                      </c:pt>
                      <c:pt idx="183" formatCode="General">
                        <c:v>140.107288581288</c:v>
                      </c:pt>
                      <c:pt idx="184" formatCode="General">
                        <c:v>138.20501544425801</c:v>
                      </c:pt>
                      <c:pt idx="185" formatCode="General">
                        <c:v>136.63177319231701</c:v>
                      </c:pt>
                      <c:pt idx="186" formatCode="General">
                        <c:v>135.63497790799599</c:v>
                      </c:pt>
                      <c:pt idx="187" formatCode="General">
                        <c:v>135.14237009885599</c:v>
                      </c:pt>
                      <c:pt idx="188" formatCode="General">
                        <c:v>134.80780163020199</c:v>
                      </c:pt>
                      <c:pt idx="189" formatCode="General">
                        <c:v>134.15305744789001</c:v>
                      </c:pt>
                      <c:pt idx="190" formatCode="General">
                        <c:v>132.75216990763599</c:v>
                      </c:pt>
                      <c:pt idx="191" formatCode="General">
                        <c:v>130.39065330034299</c:v>
                      </c:pt>
                      <c:pt idx="192" formatCode="General">
                        <c:v>127.143240978946</c:v>
                      </c:pt>
                      <c:pt idx="193" formatCode="General">
                        <c:v>123.345297581579</c:v>
                      </c:pt>
                      <c:pt idx="194" formatCode="General">
                        <c:v>119.47279628443199</c:v>
                      </c:pt>
                      <c:pt idx="195" formatCode="General">
                        <c:v>115.978573253039</c:v>
                      </c:pt>
                      <c:pt idx="196" formatCode="General">
                        <c:v>113.146513743385</c:v>
                      </c:pt>
                      <c:pt idx="197" formatCode="General">
                        <c:v>111.015868376203</c:v>
                      </c:pt>
                      <c:pt idx="198" formatCode="General">
                        <c:v>109.399446505922</c:v>
                      </c:pt>
                      <c:pt idx="199" formatCode="General">
                        <c:v>107.983341736071</c:v>
                      </c:pt>
                      <c:pt idx="200" formatCode="General">
                        <c:v>106.46590622734</c:v>
                      </c:pt>
                      <c:pt idx="201" formatCode="General">
                        <c:v>104.68087788094201</c:v>
                      </c:pt>
                      <c:pt idx="202" formatCode="General">
                        <c:v>102.658025692454</c:v>
                      </c:pt>
                      <c:pt idx="203" formatCode="General">
                        <c:v>100.60043597291499</c:v>
                      </c:pt>
                      <c:pt idx="204" formatCode="General">
                        <c:v>98.790294153996896</c:v>
                      </c:pt>
                      <c:pt idx="205" formatCode="General">
                        <c:v>97.462144243475805</c:v>
                      </c:pt>
                      <c:pt idx="206" formatCode="General">
                        <c:v>96.694081190042198</c:v>
                      </c:pt>
                      <c:pt idx="207" formatCode="General">
                        <c:v>96.359312412021595</c:v>
                      </c:pt>
                      <c:pt idx="208" formatCode="General">
                        <c:v>96.156626696813603</c:v>
                      </c:pt>
                      <c:pt idx="209" formatCode="General">
                        <c:v>95.708007771229106</c:v>
                      </c:pt>
                      <c:pt idx="210" formatCode="General">
                        <c:v>94.686527070355694</c:v>
                      </c:pt>
                      <c:pt idx="211" formatCode="General">
                        <c:v>92.927044183577607</c:v>
                      </c:pt>
                      <c:pt idx="212" formatCode="General">
                        <c:v>90.479696343960001</c:v>
                      </c:pt>
                      <c:pt idx="213" formatCode="General">
                        <c:v>87.588324762083303</c:v>
                      </c:pt>
                      <c:pt idx="214" formatCode="General">
                        <c:v>84.6040884363739</c:v>
                      </c:pt>
                      <c:pt idx="215" formatCode="General">
                        <c:v>81.867835659869499</c:v>
                      </c:pt>
                      <c:pt idx="216" formatCode="General">
                        <c:v>79.604790916418906</c:v>
                      </c:pt>
                      <c:pt idx="217" formatCode="General">
                        <c:v>77.868540441608403</c:v>
                      </c:pt>
                      <c:pt idx="218" formatCode="General">
                        <c:v>76.551272168925095</c:v>
                      </c:pt>
                      <c:pt idx="219" formatCode="General">
                        <c:v>75.451779807359202</c:v>
                      </c:pt>
                      <c:pt idx="220" formatCode="General">
                        <c:v>74.371627911027204</c:v>
                      </c:pt>
                      <c:pt idx="221" formatCode="General">
                        <c:v>73.200840876430405</c:v>
                      </c:pt>
                      <c:pt idx="222" formatCode="General">
                        <c:v>71.9604415052804</c:v>
                      </c:pt>
                      <c:pt idx="223" formatCode="General">
                        <c:v>70.787302192322201</c:v>
                      </c:pt>
                      <c:pt idx="224" formatCode="General">
                        <c:v>69.869782268021396</c:v>
                      </c:pt>
                      <c:pt idx="225" formatCode="General">
                        <c:v>69.361609432679799</c:v>
                      </c:pt>
                      <c:pt idx="226" formatCode="General">
                        <c:v>69.3093080435996</c:v>
                      </c:pt>
                      <c:pt idx="227" formatCode="General">
                        <c:v>69.622472792590301</c:v>
                      </c:pt>
                      <c:pt idx="228" formatCode="General">
                        <c:v>70.098936162936297</c:v>
                      </c:pt>
                      <c:pt idx="229" formatCode="General">
                        <c:v>70.495203184189805</c:v>
                      </c:pt>
                      <c:pt idx="230" formatCode="General">
                        <c:v>70.614816749641903</c:v>
                      </c:pt>
                      <c:pt idx="231" formatCode="General">
                        <c:v>70.380333683534104</c:v>
                      </c:pt>
                      <c:pt idx="232" formatCode="General">
                        <c:v>69.860929234329106</c:v>
                      </c:pt>
                      <c:pt idx="233" formatCode="General">
                        <c:v>69.244785035301007</c:v>
                      </c:pt>
                      <c:pt idx="234" formatCode="General">
                        <c:v>68.766714735829396</c:v>
                      </c:pt>
                      <c:pt idx="235" formatCode="General">
                        <c:v>68.618739531407599</c:v>
                      </c:pt>
                      <c:pt idx="236" formatCode="General">
                        <c:v>68.877910953713993</c:v>
                      </c:pt>
                      <c:pt idx="237" formatCode="General">
                        <c:v>69.479058088774295</c:v>
                      </c:pt>
                      <c:pt idx="238" formatCode="General">
                        <c:v>70.242840175574401</c:v>
                      </c:pt>
                      <c:pt idx="239" formatCode="General">
                        <c:v>70.948139247593403</c:v>
                      </c:pt>
                      <c:pt idx="240" formatCode="General">
                        <c:v>71.420629001547098</c:v>
                      </c:pt>
                      <c:pt idx="241" formatCode="General">
                        <c:v>71.602946871895895</c:v>
                      </c:pt>
                      <c:pt idx="242" formatCode="General">
                        <c:v>71.578813851416797</c:v>
                      </c:pt>
                      <c:pt idx="243" formatCode="General">
                        <c:v>71.541127402163994</c:v>
                      </c:pt>
                      <c:pt idx="244" formatCode="General">
                        <c:v>71.715775106060406</c:v>
                      </c:pt>
                      <c:pt idx="245" formatCode="General">
                        <c:v>72.2703400618405</c:v>
                      </c:pt>
                      <c:pt idx="246" formatCode="General">
                        <c:v>73.243216933500406</c:v>
                      </c:pt>
                      <c:pt idx="247" formatCode="General">
                        <c:v>74.5213350824625</c:v>
                      </c:pt>
                      <c:pt idx="248" formatCode="General">
                        <c:v>75.876326222618005</c:v>
                      </c:pt>
                      <c:pt idx="249" formatCode="General">
                        <c:v>77.046499112331304</c:v>
                      </c:pt>
                      <c:pt idx="250" formatCode="General">
                        <c:v>77.834002297296095</c:v>
                      </c:pt>
                      <c:pt idx="251" formatCode="General">
                        <c:v>78.180080836689697</c:v>
                      </c:pt>
                      <c:pt idx="252" formatCode="General">
                        <c:v>78.189056049338305</c:v>
                      </c:pt>
                      <c:pt idx="253" formatCode="General">
                        <c:v>78.090841186182303</c:v>
                      </c:pt>
                      <c:pt idx="254" formatCode="General">
                        <c:v>78.155249130134607</c:v>
                      </c:pt>
                      <c:pt idx="255" formatCode="General">
                        <c:v>78.590088558086705</c:v>
                      </c:pt>
                      <c:pt idx="256" formatCode="General">
                        <c:v>79.461786512236401</c:v>
                      </c:pt>
                      <c:pt idx="257" formatCode="General">
                        <c:v>80.669226679838005</c:v>
                      </c:pt>
                      <c:pt idx="258" formatCode="General">
                        <c:v>81.981512655354805</c:v>
                      </c:pt>
                      <c:pt idx="259" formatCode="General">
                        <c:v>83.125949808684297</c:v>
                      </c:pt>
                      <c:pt idx="260" formatCode="General">
                        <c:v>83.893008097368195</c:v>
                      </c:pt>
                      <c:pt idx="261" formatCode="General">
                        <c:v>84.217968238245803</c:v>
                      </c:pt>
                      <c:pt idx="262" formatCode="General">
                        <c:v>84.207273773381104</c:v>
                      </c:pt>
                      <c:pt idx="263" formatCode="General">
                        <c:v>84.098351939286303</c:v>
                      </c:pt>
                      <c:pt idx="264" formatCode="General">
                        <c:v>84.167050603645606</c:v>
                      </c:pt>
                      <c:pt idx="265" formatCode="General">
                        <c:v>84.617197533750101</c:v>
                      </c:pt>
                      <c:pt idx="266" formatCode="General">
                        <c:v>85.494253019406401</c:v>
                      </c:pt>
                      <c:pt idx="267" formatCode="General">
                        <c:v>86.656576194453905</c:v>
                      </c:pt>
                      <c:pt idx="268" formatCode="General">
                        <c:v>87.816501912659405</c:v>
                      </c:pt>
                      <c:pt idx="269" formatCode="General">
                        <c:v>88.637229795433498</c:v>
                      </c:pt>
                      <c:pt idx="270" formatCode="General">
                        <c:v>88.850394050766596</c:v>
                      </c:pt>
                      <c:pt idx="271" formatCode="General">
                        <c:v>88.3511811069137</c:v>
                      </c:pt>
                      <c:pt idx="272" formatCode="General">
                        <c:v>87.236086976967698</c:v>
                      </c:pt>
                      <c:pt idx="273" formatCode="General">
                        <c:v>85.7697669203191</c:v>
                      </c:pt>
                      <c:pt idx="274" formatCode="General">
                        <c:v>84.293820390828202</c:v>
                      </c:pt>
                      <c:pt idx="275" formatCode="General">
                        <c:v>83.111761238735696</c:v>
                      </c:pt>
                      <c:pt idx="276" formatCode="General">
                        <c:v>82.392767510206795</c:v>
                      </c:pt>
                      <c:pt idx="277" formatCode="General">
                        <c:v>82.1290252462816</c:v>
                      </c:pt>
                      <c:pt idx="278" formatCode="General">
                        <c:v>82.160670816358703</c:v>
                      </c:pt>
                      <c:pt idx="279" formatCode="General">
                        <c:v>82.256520858517106</c:v>
                      </c:pt>
                      <c:pt idx="280" formatCode="General">
                        <c:v>82.2178167422218</c:v>
                      </c:pt>
                      <c:pt idx="281" formatCode="General">
                        <c:v>81.964031495765695</c:v>
                      </c:pt>
                      <c:pt idx="282" formatCode="General">
                        <c:v>81.567394821157393</c:v>
                      </c:pt>
                      <c:pt idx="283" formatCode="General">
                        <c:v>81.223156420597505</c:v>
                      </c:pt>
                      <c:pt idx="284" formatCode="General">
                        <c:v>81.167850753207304</c:v>
                      </c:pt>
                      <c:pt idx="285" formatCode="General">
                        <c:v>81.578233334342002</c:v>
                      </c:pt>
                      <c:pt idx="286" formatCode="General">
                        <c:v>82.491278499667303</c:v>
                      </c:pt>
                      <c:pt idx="287" formatCode="General">
                        <c:v>83.777661412848801</c:v>
                      </c:pt>
                      <c:pt idx="288" formatCode="General">
                        <c:v>85.180497701901302</c:v>
                      </c:pt>
                      <c:pt idx="289" formatCode="General">
                        <c:v>86.405670499803094</c:v>
                      </c:pt>
                      <c:pt idx="290" formatCode="General">
                        <c:v>87.229625435326994</c:v>
                      </c:pt>
                      <c:pt idx="291" formatCode="General">
                        <c:v>87.583018581791094</c:v>
                      </c:pt>
                      <c:pt idx="292" formatCode="General">
                        <c:v>87.577121855095996</c:v>
                      </c:pt>
                      <c:pt idx="293" formatCode="General">
                        <c:v>87.461358233843598</c:v>
                      </c:pt>
                      <c:pt idx="294" formatCode="General">
                        <c:v>87.526665550038501</c:v>
                      </c:pt>
                      <c:pt idx="295" formatCode="General">
                        <c:v>87.990507954848894</c:v>
                      </c:pt>
                      <c:pt idx="296" formatCode="General">
                        <c:v>88.907076134334901</c:v>
                      </c:pt>
                      <c:pt idx="297" formatCode="General">
                        <c:v>90.137393921586394</c:v>
                      </c:pt>
                      <c:pt idx="298" formatCode="General">
                        <c:v>91.391846707541404</c:v>
                      </c:pt>
                      <c:pt idx="299" formatCode="General">
                        <c:v>92.330398639466395</c:v>
                      </c:pt>
                      <c:pt idx="300" formatCode="General">
                        <c:v>92.683821690769605</c:v>
                      </c:pt>
                      <c:pt idx="301" formatCode="General">
                        <c:v>92.351032165451898</c:v>
                      </c:pt>
                      <c:pt idx="302" formatCode="General">
                        <c:v>91.4363449936112</c:v>
                      </c:pt>
                      <c:pt idx="303" formatCode="General">
                        <c:v>90.212878367897602</c:v>
                      </c:pt>
                      <c:pt idx="304" formatCode="General">
                        <c:v>89.025983718236802</c:v>
                      </c:pt>
                      <c:pt idx="305" formatCode="General">
                        <c:v>88.172939723937205</c:v>
                      </c:pt>
                      <c:pt idx="306" formatCode="General">
                        <c:v>87.803747028692896</c:v>
                      </c:pt>
                      <c:pt idx="307" formatCode="General">
                        <c:v>87.879467445167194</c:v>
                      </c:pt>
                      <c:pt idx="308" formatCode="General">
                        <c:v>88.202426935856295</c:v>
                      </c:pt>
                      <c:pt idx="309" formatCode="General">
                        <c:v>88.505223083017299</c:v>
                      </c:pt>
                      <c:pt idx="310" formatCode="General">
                        <c:v>88.563286998697393</c:v>
                      </c:pt>
                      <c:pt idx="311" formatCode="General">
                        <c:v>88.2871665031508</c:v>
                      </c:pt>
                      <c:pt idx="312" formatCode="General">
                        <c:v>87.758922631533906</c:v>
                      </c:pt>
                      <c:pt idx="313" formatCode="General">
                        <c:v>87.198848622162799</c:v>
                      </c:pt>
                      <c:pt idx="314" formatCode="General">
                        <c:v>86.875741661249094</c:v>
                      </c:pt>
                      <c:pt idx="315" formatCode="General">
                        <c:v>86.995831392527904</c:v>
                      </c:pt>
                      <c:pt idx="316" formatCode="General">
                        <c:v>87.613827039649806</c:v>
                      </c:pt>
                      <c:pt idx="317" formatCode="General">
                        <c:v>88.6011871300514</c:v>
                      </c:pt>
                      <c:pt idx="318" formatCode="General">
                        <c:v>89.684828358700599</c:v>
                      </c:pt>
                      <c:pt idx="319" formatCode="General">
                        <c:v>90.542432813702803</c:v>
                      </c:pt>
                      <c:pt idx="320" formatCode="General">
                        <c:v>90.918635651810305</c:v>
                      </c:pt>
                      <c:pt idx="321" formatCode="General">
                        <c:v>90.718070307515603</c:v>
                      </c:pt>
                      <c:pt idx="322" formatCode="General">
                        <c:v>90.039737277061903</c:v>
                      </c:pt>
                      <c:pt idx="323" formatCode="General">
                        <c:v>89.1392520955538</c:v>
                      </c:pt>
                      <c:pt idx="324" formatCode="General">
                        <c:v>88.332818340235093</c:v>
                      </c:pt>
                      <c:pt idx="325" formatCode="General">
                        <c:v>87.878864014513695</c:v>
                      </c:pt>
                      <c:pt idx="326" formatCode="General">
                        <c:v>87.881757080734104</c:v>
                      </c:pt>
                      <c:pt idx="327" formatCode="General">
                        <c:v>88.253660907689607</c:v>
                      </c:pt>
                      <c:pt idx="328" formatCode="General">
                        <c:v>88.748607206784101</c:v>
                      </c:pt>
                      <c:pt idx="329" formatCode="General">
                        <c:v>89.055637910971598</c:v>
                      </c:pt>
                      <c:pt idx="330" formatCode="General">
                        <c:v>88.915746772778107</c:v>
                      </c:pt>
                      <c:pt idx="331" formatCode="General">
                        <c:v>88.218692665454398</c:v>
                      </c:pt>
                      <c:pt idx="332" formatCode="General">
                        <c:v>87.043748617132806</c:v>
                      </c:pt>
                      <c:pt idx="333" formatCode="General">
                        <c:v>85.629930557431294</c:v>
                      </c:pt>
                      <c:pt idx="334" formatCode="General">
                        <c:v>84.287952977371802</c:v>
                      </c:pt>
                      <c:pt idx="335" formatCode="General">
                        <c:v>83.287909631590296</c:v>
                      </c:pt>
                      <c:pt idx="336" formatCode="General">
                        <c:v>82.765283137091203</c:v>
                      </c:pt>
                      <c:pt idx="337" formatCode="General">
                        <c:v>82.680236415696697</c:v>
                      </c:pt>
                      <c:pt idx="338" formatCode="General">
                        <c:v>82.844330266080405</c:v>
                      </c:pt>
                      <c:pt idx="339" formatCode="General">
                        <c:v>83.002907815107704</c:v>
                      </c:pt>
                      <c:pt idx="340" formatCode="General">
                        <c:v>82.940298858118695</c:v>
                      </c:pt>
                      <c:pt idx="341" formatCode="General">
                        <c:v>82.566702672891793</c:v>
                      </c:pt>
                      <c:pt idx="342" formatCode="General">
                        <c:v>81.953143023729197</c:v>
                      </c:pt>
                      <c:pt idx="343" formatCode="General">
                        <c:v>81.301241040313002</c:v>
                      </c:pt>
                      <c:pt idx="344" formatCode="General">
                        <c:v>80.859851864016505</c:v>
                      </c:pt>
                      <c:pt idx="345" formatCode="General">
                        <c:v>80.821159144225703</c:v>
                      </c:pt>
                      <c:pt idx="346" formatCode="General">
                        <c:v>81.236784205200706</c:v>
                      </c:pt>
                      <c:pt idx="347" formatCode="General">
                        <c:v>81.986845953299095</c:v>
                      </c:pt>
                      <c:pt idx="348" formatCode="General">
                        <c:v>82.814658972219803</c:v>
                      </c:pt>
                      <c:pt idx="349" formatCode="General">
                        <c:v>83.414642340366299</c:v>
                      </c:pt>
                      <c:pt idx="350" formatCode="General">
                        <c:v>83.540626915349804</c:v>
                      </c:pt>
                      <c:pt idx="351" formatCode="General">
                        <c:v>83.093862831835906</c:v>
                      </c:pt>
                      <c:pt idx="352" formatCode="General">
                        <c:v>82.157623547886502</c:v>
                      </c:pt>
                      <c:pt idx="353" formatCode="General">
                        <c:v>80.965447193881602</c:v>
                      </c:pt>
                      <c:pt idx="354" formatCode="General">
                        <c:v>79.815045747677402</c:v>
                      </c:pt>
                      <c:pt idx="355" formatCode="General">
                        <c:v>78.960233129556698</c:v>
                      </c:pt>
                      <c:pt idx="356" formatCode="General">
                        <c:v>78.5211933739523</c:v>
                      </c:pt>
                      <c:pt idx="357" formatCode="General">
                        <c:v>78.446099324913305</c:v>
                      </c:pt>
                      <c:pt idx="358" formatCode="General">
                        <c:v>78.537398251423497</c:v>
                      </c:pt>
                      <c:pt idx="359" formatCode="General">
                        <c:v>78.531569497655298</c:v>
                      </c:pt>
                      <c:pt idx="360" formatCode="General">
                        <c:v>78.201140122082194</c:v>
                      </c:pt>
                      <c:pt idx="361" formatCode="General">
                        <c:v>77.439717039267194</c:v>
                      </c:pt>
                      <c:pt idx="362" formatCode="General">
                        <c:v>76.297630386067198</c:v>
                      </c:pt>
                      <c:pt idx="363" formatCode="General">
                        <c:v>74.954708142004904</c:v>
                      </c:pt>
                      <c:pt idx="364" formatCode="General">
                        <c:v>73.640438999880104</c:v>
                      </c:pt>
                      <c:pt idx="365" formatCode="General">
                        <c:v>72.5313847775586</c:v>
                      </c:pt>
                      <c:pt idx="366" formatCode="General">
                        <c:v>71.663977721186498</c:v>
                      </c:pt>
                      <c:pt idx="367" formatCode="General">
                        <c:v>70.895001235793004</c:v>
                      </c:pt>
                      <c:pt idx="368" formatCode="General">
                        <c:v>69.924657749576497</c:v>
                      </c:pt>
                      <c:pt idx="369" formatCode="General">
                        <c:v>68.374915792435203</c:v>
                      </c:pt>
                      <c:pt idx="370" formatCode="General">
                        <c:v>65.897026149954698</c:v>
                      </c:pt>
                      <c:pt idx="371" formatCode="General">
                        <c:v>62.273255678911497</c:v>
                      </c:pt>
                      <c:pt idx="372" formatCode="General">
                        <c:v>57.4815189913122</c:v>
                      </c:pt>
                      <c:pt idx="373" formatCode="General">
                        <c:v>51.705488158848901</c:v>
                      </c:pt>
                      <c:pt idx="374" formatCode="General">
                        <c:v>45.291196311313499</c:v>
                      </c:pt>
                      <c:pt idx="375" formatCode="General">
                        <c:v>38.667322541682999</c:v>
                      </c:pt>
                      <c:pt idx="376" formatCode="General">
                        <c:v>32.255032744779299</c:v>
                      </c:pt>
                      <c:pt idx="377" formatCode="General">
                        <c:v>26.392562760069499</c:v>
                      </c:pt>
                      <c:pt idx="378" formatCode="General">
                        <c:v>21.291346235075601</c:v>
                      </c:pt>
                      <c:pt idx="379" formatCode="General">
                        <c:v>17.0284901265352</c:v>
                      </c:pt>
                      <c:pt idx="380" formatCode="General">
                        <c:v>13.569363656010101</c:v>
                      </c:pt>
                      <c:pt idx="381" formatCode="General">
                        <c:v>10.8073191057921</c:v>
                      </c:pt>
                      <c:pt idx="382" formatCode="General">
                        <c:v>8.6062546939551101</c:v>
                      </c:pt>
                      <c:pt idx="383" formatCode="General">
                        <c:v>6.8349223485107702</c:v>
                      </c:pt>
                      <c:pt idx="384" formatCode="General">
                        <c:v>5.3873902914272698</c:v>
                      </c:pt>
                      <c:pt idx="385" formatCode="General">
                        <c:v>4.1895419313007096</c:v>
                      </c:pt>
                      <c:pt idx="386" formatCode="General">
                        <c:v>3.1952662501364202</c:v>
                      </c:pt>
                      <c:pt idx="387" formatCode="General">
                        <c:v>2.3774595928373001</c:v>
                      </c:pt>
                      <c:pt idx="388" formatCode="General">
                        <c:v>1.7184379085053301</c:v>
                      </c:pt>
                      <c:pt idx="389" formatCode="General">
                        <c:v>1.20270135699255</c:v>
                      </c:pt>
                      <c:pt idx="390" formatCode="General">
                        <c:v>0.813115573425084</c:v>
                      </c:pt>
                      <c:pt idx="391" formatCode="General">
                        <c:v>0.530130318264876</c:v>
                      </c:pt>
                      <c:pt idx="392" formatCode="General">
                        <c:v>0.33291723757280101</c:v>
                      </c:pt>
                      <c:pt idx="393" formatCode="General">
                        <c:v>0.20121491324918001</c:v>
                      </c:pt>
                      <c:pt idx="394" formatCode="General">
                        <c:v>0.116980453501085</c:v>
                      </c:pt>
                      <c:pt idx="395" formatCode="General">
                        <c:v>6.5393134872120895E-2</c:v>
                      </c:pt>
                      <c:pt idx="396" formatCode="General">
                        <c:v>3.5140360688141199E-2</c:v>
                      </c:pt>
                      <c:pt idx="397" formatCode="General">
                        <c:v>1.81493459495356E-2</c:v>
                      </c:pt>
                      <c:pt idx="398" formatCode="General">
                        <c:v>9.0083723679459504E-3</c:v>
                      </c:pt>
                      <c:pt idx="399" formatCode="General">
                        <c:v>4.2966362448655397E-3</c:v>
                      </c:pt>
                      <c:pt idx="400" formatCode="General">
                        <c:v>1.9691787424544601E-3</c:v>
                      </c:pt>
                      <c:pt idx="401" formatCode="General">
                        <c:v>8.6716313732460601E-4</c:v>
                      </c:pt>
                      <c:pt idx="402" formatCode="General">
                        <c:v>3.6691495629967999E-4</c:v>
                      </c:pt>
                      <c:pt idx="403" formatCode="General">
                        <c:v>1.49166786099359E-4</c:v>
                      </c:pt>
                      <c:pt idx="404">
                        <c:v>5.8266158116068498E-5</c:v>
                      </c:pt>
                      <c:pt idx="405">
                        <c:v>2.1867296656616399E-5</c:v>
                      </c:pt>
                      <c:pt idx="406">
                        <c:v>7.8850820328774695E-6</c:v>
                      </c:pt>
                      <c:pt idx="407">
                        <c:v>2.7317966054696299E-6</c:v>
                      </c:pt>
                      <c:pt idx="408">
                        <c:v>9.0932809065137295E-7</c:v>
                      </c:pt>
                      <c:pt idx="409">
                        <c:v>2.90818704158473E-7</c:v>
                      </c:pt>
                      <c:pt idx="410">
                        <c:v>8.9362051059602495E-8</c:v>
                      </c:pt>
                      <c:pt idx="411">
                        <c:v>2.6382303290676698E-8</c:v>
                      </c:pt>
                      <c:pt idx="412">
                        <c:v>7.4834332545549692E-9</c:v>
                      </c:pt>
                      <c:pt idx="413">
                        <c:v>2.0394710528243099E-9</c:v>
                      </c:pt>
                      <c:pt idx="414">
                        <c:v>5.3402623484669101E-10</c:v>
                      </c:pt>
                      <c:pt idx="415">
                        <c:v>1.3434947552938899E-10</c:v>
                      </c:pt>
                      <c:pt idx="416">
                        <c:v>3.2474139743820902E-11</c:v>
                      </c:pt>
                      <c:pt idx="417">
                        <c:v>7.5416714248884293E-12</c:v>
                      </c:pt>
                      <c:pt idx="418">
                        <c:v>1.68277408146418E-12</c:v>
                      </c:pt>
                      <c:pt idx="419">
                        <c:v>3.6075492204187401E-13</c:v>
                      </c:pt>
                      <c:pt idx="420">
                        <c:v>7.4306525111428094E-14</c:v>
                      </c:pt>
                      <c:pt idx="421">
                        <c:v>1.47051639387526E-14</c:v>
                      </c:pt>
                      <c:pt idx="422">
                        <c:v>2.7960247825098599E-15</c:v>
                      </c:pt>
                      <c:pt idx="423">
                        <c:v>5.1078764946038797E-16</c:v>
                      </c:pt>
                      <c:pt idx="424">
                        <c:v>8.9653651551978206E-17</c:v>
                      </c:pt>
                      <c:pt idx="425">
                        <c:v>1.5119025545331901E-17</c:v>
                      </c:pt>
                      <c:pt idx="426">
                        <c:v>2.4496714512689998E-18</c:v>
                      </c:pt>
                      <c:pt idx="427">
                        <c:v>3.8134679667614999E-19</c:v>
                      </c:pt>
                      <c:pt idx="428">
                        <c:v>5.7037513655363202E-20</c:v>
                      </c:pt>
                      <c:pt idx="429">
                        <c:v>8.1965159815485097E-21</c:v>
                      </c:pt>
                      <c:pt idx="430">
                        <c:v>1.13168670867701E-21</c:v>
                      </c:pt>
                      <c:pt idx="431">
                        <c:v>1.50124426531005E-22</c:v>
                      </c:pt>
                      <c:pt idx="432">
                        <c:v>1.9133954128149299E-23</c:v>
                      </c:pt>
                      <c:pt idx="433">
                        <c:v>2.3430756799528501E-24</c:v>
                      </c:pt>
                      <c:pt idx="434">
                        <c:v>2.75674201239161E-25</c:v>
                      </c:pt>
                      <c:pt idx="435">
                        <c:v>3.1162633660559498E-26</c:v>
                      </c:pt>
                      <c:pt idx="436">
                        <c:v>3.3845458701048303E-27</c:v>
                      </c:pt>
                      <c:pt idx="437">
                        <c:v>3.5317900219164802E-28</c:v>
                      </c:pt>
                      <c:pt idx="438">
                        <c:v>3.5409318384995897E-29</c:v>
                      </c:pt>
                      <c:pt idx="439">
                        <c:v>3.4108960112543901E-30</c:v>
                      </c:pt>
                      <c:pt idx="440">
                        <c:v>3.1568039566162099E-31</c:v>
                      </c:pt>
                      <c:pt idx="441">
                        <c:v>2.80708113819958E-32</c:v>
                      </c:pt>
                      <c:pt idx="442">
                        <c:v>2.3982283940073799E-33</c:v>
                      </c:pt>
                      <c:pt idx="443">
                        <c:v>1.9685857442046902E-34</c:v>
                      </c:pt>
                      <c:pt idx="444">
                        <c:v>1.5525527032389701E-35</c:v>
                      </c:pt>
                      <c:pt idx="445">
                        <c:v>1.17643134780514E-36</c:v>
                      </c:pt>
                      <c:pt idx="446">
                        <c:v>8.5647570039973302E-38</c:v>
                      </c:pt>
                      <c:pt idx="447">
                        <c:v>5.9908952210375298E-39</c:v>
                      </c:pt>
                      <c:pt idx="448">
                        <c:v>4.0262118509958897E-40</c:v>
                      </c:pt>
                      <c:pt idx="449">
                        <c:v>2.5997389588400099E-41</c:v>
                      </c:pt>
                      <c:pt idx="450">
                        <c:v>1.61283924577116E-42</c:v>
                      </c:pt>
                      <c:pt idx="451">
                        <c:v>9.6134803682146195E-44</c:v>
                      </c:pt>
                      <c:pt idx="452">
                        <c:v>5.5055210252391097E-45</c:v>
                      </c:pt>
                      <c:pt idx="453">
                        <c:v>3.0293149489689998E-46</c:v>
                      </c:pt>
                      <c:pt idx="454">
                        <c:v>1.6014694235519701E-47</c:v>
                      </c:pt>
                      <c:pt idx="455">
                        <c:v>8.1343170370194199E-49</c:v>
                      </c:pt>
                      <c:pt idx="456">
                        <c:v>3.9696458194938401E-50</c:v>
                      </c:pt>
                      <c:pt idx="457">
                        <c:v>1.8612754331570501E-51</c:v>
                      </c:pt>
                      <c:pt idx="458">
                        <c:v>8.3848973698457299E-53</c:v>
                      </c:pt>
                      <c:pt idx="459">
                        <c:v>3.6292181828772801E-54</c:v>
                      </c:pt>
                      <c:pt idx="460">
                        <c:v>1.50923415712642E-55</c:v>
                      </c:pt>
                      <c:pt idx="461">
                        <c:v>6.0301538676948005E-57</c:v>
                      </c:pt>
                      <c:pt idx="462">
                        <c:v>2.31487946780124E-58</c:v>
                      </c:pt>
                      <c:pt idx="463">
                        <c:v>8.5380086924617395E-60</c:v>
                      </c:pt>
                      <c:pt idx="464">
                        <c:v>3.0256105306139799E-61</c:v>
                      </c:pt>
                      <c:pt idx="465">
                        <c:v>1.0301433758561899E-62</c:v>
                      </c:pt>
                      <c:pt idx="466">
                        <c:v>3.3698498160554299E-64</c:v>
                      </c:pt>
                      <c:pt idx="467">
                        <c:v>1.0591357775624999E-65</c:v>
                      </c:pt>
                      <c:pt idx="468">
                        <c:v>3.19831291713546E-67</c:v>
                      </c:pt>
                      <c:pt idx="469">
                        <c:v>9.279369877605461E-69</c:v>
                      </c:pt>
                      <c:pt idx="470">
                        <c:v>2.5866891470701401E-70</c:v>
                      </c:pt>
                      <c:pt idx="471">
                        <c:v>6.9278458612989497E-72</c:v>
                      </c:pt>
                      <c:pt idx="472">
                        <c:v>1.78270881792161E-73</c:v>
                      </c:pt>
                      <c:pt idx="473">
                        <c:v>4.40748486487867E-75</c:v>
                      </c:pt>
                      <c:pt idx="474">
                        <c:v>1.04695850029981E-76</c:v>
                      </c:pt>
                      <c:pt idx="475">
                        <c:v>2.38944107872247E-78</c:v>
                      </c:pt>
                      <c:pt idx="476">
                        <c:v>5.23951882227889E-80</c:v>
                      </c:pt>
                      <c:pt idx="477">
                        <c:v>1.10386180048762E-81</c:v>
                      </c:pt>
                      <c:pt idx="478">
                        <c:v>2.2344272813873901E-83</c:v>
                      </c:pt>
                      <c:pt idx="479">
                        <c:v>4.34556216013635E-85</c:v>
                      </c:pt>
                      <c:pt idx="480">
                        <c:v>8.1199607244019206E-87</c:v>
                      </c:pt>
                      <c:pt idx="481">
                        <c:v>1.4577737019531001E-88</c:v>
                      </c:pt>
                      <c:pt idx="482">
                        <c:v>2.5145166450842298E-90</c:v>
                      </c:pt>
                      <c:pt idx="483">
                        <c:v>4.1672268151301002E-92</c:v>
                      </c:pt>
                      <c:pt idx="484">
                        <c:v>6.6354133762930998E-94</c:v>
                      </c:pt>
                      <c:pt idx="485">
                        <c:v>1.01511921745588E-95</c:v>
                      </c:pt>
                      <c:pt idx="486">
                        <c:v>1.49208765074764E-97</c:v>
                      </c:pt>
                      <c:pt idx="487">
                        <c:v>2.1071713026332498E-99</c:v>
                      </c:pt>
                      <c:pt idx="488">
                        <c:v>2.8591278168592002E-101</c:v>
                      </c:pt>
                      <c:pt idx="489">
                        <c:v>3.72731004217246E-103</c:v>
                      </c:pt>
                      <c:pt idx="490">
                        <c:v>4.6685894970138097E-105</c:v>
                      </c:pt>
                      <c:pt idx="491">
                        <c:v>5.6182890449078704E-107</c:v>
                      </c:pt>
                      <c:pt idx="492">
                        <c:v>6.4960698991239903E-109</c:v>
                      </c:pt>
                      <c:pt idx="493">
                        <c:v>7.2164818021538194E-111</c:v>
                      </c:pt>
                      <c:pt idx="494">
                        <c:v>7.7024444160501296E-113</c:v>
                      </c:pt>
                      <c:pt idx="495">
                        <c:v>7.8987768715398102E-115</c:v>
                      </c:pt>
                      <c:pt idx="496">
                        <c:v>7.7825037648095306E-117</c:v>
                      </c:pt>
                      <c:pt idx="497">
                        <c:v>7.36727792807575E-119</c:v>
                      </c:pt>
                      <c:pt idx="498">
                        <c:v>6.7007434241045701E-121</c:v>
                      </c:pt>
                      <c:pt idx="499">
                        <c:v>5.8555425962896101E-123</c:v>
                      </c:pt>
                      <c:pt idx="500">
                        <c:v>4.9163129592542905E-125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C-7285-43DD-A45D-2E082C116C2A}"/>
                  </c:ext>
                </c:extLst>
              </c15:ser>
            </c15:filteredScatterSeries>
            <c15:filteredScatterSeries>
              <c15:ser>
                <c:idx val="12"/>
                <c:order val="12"/>
                <c:tx>
                  <c:v>DOS=11</c:v>
                </c:tx>
                <c:spPr>
                  <a:ln w="19050" cap="rnd">
                    <a:solidFill>
                      <a:schemeClr val="tx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11'!$M$2:$M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-2.5000000000000001E-2</c:v>
                      </c:pt>
                      <c:pt idx="1">
                        <c:v>-2.4899999999999999E-2</c:v>
                      </c:pt>
                      <c:pt idx="2">
                        <c:v>-2.4799999999999999E-2</c:v>
                      </c:pt>
                      <c:pt idx="3">
                        <c:v>-2.47E-2</c:v>
                      </c:pt>
                      <c:pt idx="4">
                        <c:v>-2.46E-2</c:v>
                      </c:pt>
                      <c:pt idx="5">
                        <c:v>-2.4500000000000001E-2</c:v>
                      </c:pt>
                      <c:pt idx="6">
                        <c:v>-2.4400000000000002E-2</c:v>
                      </c:pt>
                      <c:pt idx="7">
                        <c:v>-2.4299999999999999E-2</c:v>
                      </c:pt>
                      <c:pt idx="8">
                        <c:v>-2.4199999999999999E-2</c:v>
                      </c:pt>
                      <c:pt idx="9">
                        <c:v>-2.41E-2</c:v>
                      </c:pt>
                      <c:pt idx="10">
                        <c:v>-2.4E-2</c:v>
                      </c:pt>
                      <c:pt idx="11">
                        <c:v>-2.3900000000000001E-2</c:v>
                      </c:pt>
                      <c:pt idx="12">
                        <c:v>-2.3800000000000002E-2</c:v>
                      </c:pt>
                      <c:pt idx="13">
                        <c:v>-2.3699999999999999E-2</c:v>
                      </c:pt>
                      <c:pt idx="14">
                        <c:v>-2.3599999999999999E-2</c:v>
                      </c:pt>
                      <c:pt idx="15">
                        <c:v>-2.35E-2</c:v>
                      </c:pt>
                      <c:pt idx="16">
                        <c:v>-2.3400000000000001E-2</c:v>
                      </c:pt>
                      <c:pt idx="17">
                        <c:v>-2.3300000000000001E-2</c:v>
                      </c:pt>
                      <c:pt idx="18">
                        <c:v>-2.3199999999999998E-2</c:v>
                      </c:pt>
                      <c:pt idx="19">
                        <c:v>-2.3099999999999999E-2</c:v>
                      </c:pt>
                      <c:pt idx="20">
                        <c:v>-2.3E-2</c:v>
                      </c:pt>
                      <c:pt idx="21">
                        <c:v>-2.29E-2</c:v>
                      </c:pt>
                      <c:pt idx="22">
                        <c:v>-2.2800000000000001E-2</c:v>
                      </c:pt>
                      <c:pt idx="23">
                        <c:v>-2.2700000000000001E-2</c:v>
                      </c:pt>
                      <c:pt idx="24">
                        <c:v>-2.2599999999999999E-2</c:v>
                      </c:pt>
                      <c:pt idx="25">
                        <c:v>-2.2499999999999999E-2</c:v>
                      </c:pt>
                      <c:pt idx="26">
                        <c:v>-2.24E-2</c:v>
                      </c:pt>
                      <c:pt idx="27">
                        <c:v>-2.23E-2</c:v>
                      </c:pt>
                      <c:pt idx="28">
                        <c:v>-2.2200000000000001E-2</c:v>
                      </c:pt>
                      <c:pt idx="29">
                        <c:v>-2.2100000000000002E-2</c:v>
                      </c:pt>
                      <c:pt idx="30">
                        <c:v>-2.1999999999999999E-2</c:v>
                      </c:pt>
                      <c:pt idx="31">
                        <c:v>-2.1899999999999999E-2</c:v>
                      </c:pt>
                      <c:pt idx="32">
                        <c:v>-2.18E-2</c:v>
                      </c:pt>
                      <c:pt idx="33">
                        <c:v>-2.1700000000000001E-2</c:v>
                      </c:pt>
                      <c:pt idx="34">
                        <c:v>-2.1600000000000001E-2</c:v>
                      </c:pt>
                      <c:pt idx="35">
                        <c:v>-2.1499999999999998E-2</c:v>
                      </c:pt>
                      <c:pt idx="36">
                        <c:v>-2.1399999999999999E-2</c:v>
                      </c:pt>
                      <c:pt idx="37">
                        <c:v>-2.1299999999999999E-2</c:v>
                      </c:pt>
                      <c:pt idx="38">
                        <c:v>-2.12E-2</c:v>
                      </c:pt>
                      <c:pt idx="39">
                        <c:v>-2.1100000000000001E-2</c:v>
                      </c:pt>
                      <c:pt idx="40">
                        <c:v>-2.1000000000000001E-2</c:v>
                      </c:pt>
                      <c:pt idx="41">
                        <c:v>-2.0899999999999998E-2</c:v>
                      </c:pt>
                      <c:pt idx="42">
                        <c:v>-2.0799999999999999E-2</c:v>
                      </c:pt>
                      <c:pt idx="43">
                        <c:v>-2.07E-2</c:v>
                      </c:pt>
                      <c:pt idx="44">
                        <c:v>-2.06E-2</c:v>
                      </c:pt>
                      <c:pt idx="45">
                        <c:v>-2.0500000000000001E-2</c:v>
                      </c:pt>
                      <c:pt idx="46">
                        <c:v>-2.0400000000000001E-2</c:v>
                      </c:pt>
                      <c:pt idx="47">
                        <c:v>-2.0299999999999999E-2</c:v>
                      </c:pt>
                      <c:pt idx="48">
                        <c:v>-2.0199999999999999E-2</c:v>
                      </c:pt>
                      <c:pt idx="49">
                        <c:v>-2.01E-2</c:v>
                      </c:pt>
                      <c:pt idx="50">
                        <c:v>-0.02</c:v>
                      </c:pt>
                      <c:pt idx="51">
                        <c:v>-1.9900000000000001E-2</c:v>
                      </c:pt>
                      <c:pt idx="52">
                        <c:v>-1.9800000000000002E-2</c:v>
                      </c:pt>
                      <c:pt idx="53">
                        <c:v>-1.9699999999999999E-2</c:v>
                      </c:pt>
                      <c:pt idx="54">
                        <c:v>-1.9599999999999999E-2</c:v>
                      </c:pt>
                      <c:pt idx="55">
                        <c:v>-1.95E-2</c:v>
                      </c:pt>
                      <c:pt idx="56">
                        <c:v>-1.9400000000000001E-2</c:v>
                      </c:pt>
                      <c:pt idx="57">
                        <c:v>-1.9300000000000001E-2</c:v>
                      </c:pt>
                      <c:pt idx="58">
                        <c:v>-1.9199999999999998E-2</c:v>
                      </c:pt>
                      <c:pt idx="59">
                        <c:v>-1.9099999999999999E-2</c:v>
                      </c:pt>
                      <c:pt idx="60">
                        <c:v>-1.9E-2</c:v>
                      </c:pt>
                      <c:pt idx="61">
                        <c:v>-1.89E-2</c:v>
                      </c:pt>
                      <c:pt idx="62">
                        <c:v>-1.8800000000000001E-2</c:v>
                      </c:pt>
                      <c:pt idx="63">
                        <c:v>-1.8700000000000001E-2</c:v>
                      </c:pt>
                      <c:pt idx="64">
                        <c:v>-1.8599999999999998E-2</c:v>
                      </c:pt>
                      <c:pt idx="65">
                        <c:v>-1.8499999999999999E-2</c:v>
                      </c:pt>
                      <c:pt idx="66">
                        <c:v>-1.84E-2</c:v>
                      </c:pt>
                      <c:pt idx="67">
                        <c:v>-1.83E-2</c:v>
                      </c:pt>
                      <c:pt idx="68">
                        <c:v>-1.8200000000000001E-2</c:v>
                      </c:pt>
                      <c:pt idx="69">
                        <c:v>-1.8100000000000002E-2</c:v>
                      </c:pt>
                      <c:pt idx="70">
                        <c:v>-1.7999999999999999E-2</c:v>
                      </c:pt>
                      <c:pt idx="71">
                        <c:v>-1.7899999999999999E-2</c:v>
                      </c:pt>
                      <c:pt idx="72">
                        <c:v>-1.78E-2</c:v>
                      </c:pt>
                      <c:pt idx="73">
                        <c:v>-1.77E-2</c:v>
                      </c:pt>
                      <c:pt idx="74">
                        <c:v>-1.7600000000000001E-2</c:v>
                      </c:pt>
                      <c:pt idx="75">
                        <c:v>-1.7500000000000002E-2</c:v>
                      </c:pt>
                      <c:pt idx="76">
                        <c:v>-1.7399999999999999E-2</c:v>
                      </c:pt>
                      <c:pt idx="77">
                        <c:v>-1.7299999999999999E-2</c:v>
                      </c:pt>
                      <c:pt idx="78">
                        <c:v>-1.72E-2</c:v>
                      </c:pt>
                      <c:pt idx="79">
                        <c:v>-1.7100000000000001E-2</c:v>
                      </c:pt>
                      <c:pt idx="80">
                        <c:v>-1.7000000000000001E-2</c:v>
                      </c:pt>
                      <c:pt idx="81">
                        <c:v>-1.6899999999999998E-2</c:v>
                      </c:pt>
                      <c:pt idx="82">
                        <c:v>-1.6799999999999999E-2</c:v>
                      </c:pt>
                      <c:pt idx="83">
                        <c:v>-1.67E-2</c:v>
                      </c:pt>
                      <c:pt idx="84">
                        <c:v>-1.66E-2</c:v>
                      </c:pt>
                      <c:pt idx="85">
                        <c:v>-1.6500000000000001E-2</c:v>
                      </c:pt>
                      <c:pt idx="86">
                        <c:v>-1.6400000000000001E-2</c:v>
                      </c:pt>
                      <c:pt idx="87">
                        <c:v>-1.6299999999999999E-2</c:v>
                      </c:pt>
                      <c:pt idx="88">
                        <c:v>-1.6199999999999999E-2</c:v>
                      </c:pt>
                      <c:pt idx="89">
                        <c:v>-1.61E-2</c:v>
                      </c:pt>
                      <c:pt idx="90">
                        <c:v>-1.6E-2</c:v>
                      </c:pt>
                      <c:pt idx="91">
                        <c:v>-1.5900000000000001E-2</c:v>
                      </c:pt>
                      <c:pt idx="92">
                        <c:v>-1.5800000000000002E-2</c:v>
                      </c:pt>
                      <c:pt idx="93">
                        <c:v>-1.5699999999999999E-2</c:v>
                      </c:pt>
                      <c:pt idx="94">
                        <c:v>-1.5599999999999999E-2</c:v>
                      </c:pt>
                      <c:pt idx="95">
                        <c:v>-1.55E-2</c:v>
                      </c:pt>
                      <c:pt idx="96">
                        <c:v>-1.54E-2</c:v>
                      </c:pt>
                      <c:pt idx="97">
                        <c:v>-1.5299999999999999E-2</c:v>
                      </c:pt>
                      <c:pt idx="98">
                        <c:v>-1.52E-2</c:v>
                      </c:pt>
                      <c:pt idx="99">
                        <c:v>-1.5100000000000001E-2</c:v>
                      </c:pt>
                      <c:pt idx="100">
                        <c:v>-1.4999999999999999E-2</c:v>
                      </c:pt>
                      <c:pt idx="101">
                        <c:v>-1.49E-2</c:v>
                      </c:pt>
                      <c:pt idx="102">
                        <c:v>-1.4800000000000001E-2</c:v>
                      </c:pt>
                      <c:pt idx="103">
                        <c:v>-1.47E-2</c:v>
                      </c:pt>
                      <c:pt idx="104">
                        <c:v>-1.46E-2</c:v>
                      </c:pt>
                      <c:pt idx="105">
                        <c:v>-1.4500000000000001E-2</c:v>
                      </c:pt>
                      <c:pt idx="106">
                        <c:v>-1.44E-2</c:v>
                      </c:pt>
                      <c:pt idx="107">
                        <c:v>-1.43E-2</c:v>
                      </c:pt>
                      <c:pt idx="108">
                        <c:v>-1.4200000000000001E-2</c:v>
                      </c:pt>
                      <c:pt idx="109">
                        <c:v>-1.41E-2</c:v>
                      </c:pt>
                      <c:pt idx="110">
                        <c:v>-1.4E-2</c:v>
                      </c:pt>
                      <c:pt idx="111">
                        <c:v>-1.3899999999999999E-2</c:v>
                      </c:pt>
                      <c:pt idx="112">
                        <c:v>-1.38E-2</c:v>
                      </c:pt>
                      <c:pt idx="113">
                        <c:v>-1.37E-2</c:v>
                      </c:pt>
                      <c:pt idx="114">
                        <c:v>-1.3599999999999999E-2</c:v>
                      </c:pt>
                      <c:pt idx="115">
                        <c:v>-1.35E-2</c:v>
                      </c:pt>
                      <c:pt idx="116">
                        <c:v>-1.34E-2</c:v>
                      </c:pt>
                      <c:pt idx="117">
                        <c:v>-1.3299999999999999E-2</c:v>
                      </c:pt>
                      <c:pt idx="118">
                        <c:v>-1.32E-2</c:v>
                      </c:pt>
                      <c:pt idx="119">
                        <c:v>-1.3100000000000001E-2</c:v>
                      </c:pt>
                      <c:pt idx="120">
                        <c:v>-1.2999999999999999E-2</c:v>
                      </c:pt>
                      <c:pt idx="121">
                        <c:v>-1.29E-2</c:v>
                      </c:pt>
                      <c:pt idx="122">
                        <c:v>-1.2800000000000001E-2</c:v>
                      </c:pt>
                      <c:pt idx="123">
                        <c:v>-1.2699999999999999E-2</c:v>
                      </c:pt>
                      <c:pt idx="124">
                        <c:v>-1.26E-2</c:v>
                      </c:pt>
                      <c:pt idx="125">
                        <c:v>-1.2500000000000001E-2</c:v>
                      </c:pt>
                      <c:pt idx="126">
                        <c:v>-1.24E-2</c:v>
                      </c:pt>
                      <c:pt idx="127">
                        <c:v>-1.23E-2</c:v>
                      </c:pt>
                      <c:pt idx="128">
                        <c:v>-1.2200000000000001E-2</c:v>
                      </c:pt>
                      <c:pt idx="129">
                        <c:v>-1.21E-2</c:v>
                      </c:pt>
                      <c:pt idx="130">
                        <c:v>-1.2E-2</c:v>
                      </c:pt>
                      <c:pt idx="131">
                        <c:v>-1.1900000000000001E-2</c:v>
                      </c:pt>
                      <c:pt idx="132">
                        <c:v>-1.18E-2</c:v>
                      </c:pt>
                      <c:pt idx="133">
                        <c:v>-1.17E-2</c:v>
                      </c:pt>
                      <c:pt idx="134">
                        <c:v>-1.1599999999999999E-2</c:v>
                      </c:pt>
                      <c:pt idx="135">
                        <c:v>-1.15E-2</c:v>
                      </c:pt>
                      <c:pt idx="136">
                        <c:v>-1.14E-2</c:v>
                      </c:pt>
                      <c:pt idx="137">
                        <c:v>-1.1299999999999999E-2</c:v>
                      </c:pt>
                      <c:pt idx="138">
                        <c:v>-1.12E-2</c:v>
                      </c:pt>
                      <c:pt idx="139">
                        <c:v>-1.11E-2</c:v>
                      </c:pt>
                      <c:pt idx="140">
                        <c:v>-1.0999999999999999E-2</c:v>
                      </c:pt>
                      <c:pt idx="141">
                        <c:v>-1.09E-2</c:v>
                      </c:pt>
                      <c:pt idx="142">
                        <c:v>-1.0800000000000001E-2</c:v>
                      </c:pt>
                      <c:pt idx="143">
                        <c:v>-1.0699999999999999E-2</c:v>
                      </c:pt>
                      <c:pt idx="144">
                        <c:v>-1.06E-2</c:v>
                      </c:pt>
                      <c:pt idx="145">
                        <c:v>-1.0500000000000001E-2</c:v>
                      </c:pt>
                      <c:pt idx="146">
                        <c:v>-1.04E-2</c:v>
                      </c:pt>
                      <c:pt idx="147">
                        <c:v>-1.03E-2</c:v>
                      </c:pt>
                      <c:pt idx="148">
                        <c:v>-1.0200000000000001E-2</c:v>
                      </c:pt>
                      <c:pt idx="149">
                        <c:v>-1.01E-2</c:v>
                      </c:pt>
                      <c:pt idx="150">
                        <c:v>-0.01</c:v>
                      </c:pt>
                      <c:pt idx="151">
                        <c:v>-9.9000000000000008E-3</c:v>
                      </c:pt>
                      <c:pt idx="152">
                        <c:v>-9.7999999999999997E-3</c:v>
                      </c:pt>
                      <c:pt idx="153">
                        <c:v>-9.7000000000000003E-3</c:v>
                      </c:pt>
                      <c:pt idx="154">
                        <c:v>-9.5999999999999992E-3</c:v>
                      </c:pt>
                      <c:pt idx="155">
                        <c:v>-9.4999999999999998E-3</c:v>
                      </c:pt>
                      <c:pt idx="156">
                        <c:v>-9.4000000000000004E-3</c:v>
                      </c:pt>
                      <c:pt idx="157">
                        <c:v>-9.2999999999999992E-3</c:v>
                      </c:pt>
                      <c:pt idx="158">
                        <c:v>-9.1999999999999998E-3</c:v>
                      </c:pt>
                      <c:pt idx="159">
                        <c:v>-9.1000000000000004E-3</c:v>
                      </c:pt>
                      <c:pt idx="160">
                        <c:v>-8.9999999999999993E-3</c:v>
                      </c:pt>
                      <c:pt idx="161">
                        <c:v>-8.8999999999999999E-3</c:v>
                      </c:pt>
                      <c:pt idx="162">
                        <c:v>-8.8000000000000005E-3</c:v>
                      </c:pt>
                      <c:pt idx="163">
                        <c:v>-8.6999999999999994E-3</c:v>
                      </c:pt>
                      <c:pt idx="164">
                        <c:v>-8.6E-3</c:v>
                      </c:pt>
                      <c:pt idx="165">
                        <c:v>-8.5000000000000006E-3</c:v>
                      </c:pt>
                      <c:pt idx="166">
                        <c:v>-8.3999999999999995E-3</c:v>
                      </c:pt>
                      <c:pt idx="167">
                        <c:v>-8.3000000000000001E-3</c:v>
                      </c:pt>
                      <c:pt idx="168">
                        <c:v>-8.2000000000000007E-3</c:v>
                      </c:pt>
                      <c:pt idx="169">
                        <c:v>-8.0999999999999996E-3</c:v>
                      </c:pt>
                      <c:pt idx="170">
                        <c:v>-8.0000000000000002E-3</c:v>
                      </c:pt>
                      <c:pt idx="171">
                        <c:v>-7.9000000000000008E-3</c:v>
                      </c:pt>
                      <c:pt idx="172">
                        <c:v>-7.7999999999999996E-3</c:v>
                      </c:pt>
                      <c:pt idx="173">
                        <c:v>-7.7000000000000002E-3</c:v>
                      </c:pt>
                      <c:pt idx="174">
                        <c:v>-7.6E-3</c:v>
                      </c:pt>
                      <c:pt idx="175">
                        <c:v>-7.4999999999999997E-3</c:v>
                      </c:pt>
                      <c:pt idx="176">
                        <c:v>-7.4000000000000003E-3</c:v>
                      </c:pt>
                      <c:pt idx="177">
                        <c:v>-7.3000000000000001E-3</c:v>
                      </c:pt>
                      <c:pt idx="178">
                        <c:v>-7.1999999999999998E-3</c:v>
                      </c:pt>
                      <c:pt idx="179">
                        <c:v>-7.1000000000000004E-3</c:v>
                      </c:pt>
                      <c:pt idx="180">
                        <c:v>-7.0000000000000001E-3</c:v>
                      </c:pt>
                      <c:pt idx="181">
                        <c:v>-6.8999999999999999E-3</c:v>
                      </c:pt>
                      <c:pt idx="182">
                        <c:v>-6.7999999999999996E-3</c:v>
                      </c:pt>
                      <c:pt idx="183">
                        <c:v>-6.7000000000000002E-3</c:v>
                      </c:pt>
                      <c:pt idx="184">
                        <c:v>-6.6E-3</c:v>
                      </c:pt>
                      <c:pt idx="185">
                        <c:v>-6.4999999999999997E-3</c:v>
                      </c:pt>
                      <c:pt idx="186">
                        <c:v>-6.4000000000000003E-3</c:v>
                      </c:pt>
                      <c:pt idx="187">
                        <c:v>-6.3E-3</c:v>
                      </c:pt>
                      <c:pt idx="188">
                        <c:v>-6.1999999999999998E-3</c:v>
                      </c:pt>
                      <c:pt idx="189">
                        <c:v>-6.1000000000000004E-3</c:v>
                      </c:pt>
                      <c:pt idx="190">
                        <c:v>-6.0000000000000001E-3</c:v>
                      </c:pt>
                      <c:pt idx="191">
                        <c:v>-5.8999999999999999E-3</c:v>
                      </c:pt>
                      <c:pt idx="192">
                        <c:v>-5.7999999999999996E-3</c:v>
                      </c:pt>
                      <c:pt idx="193">
                        <c:v>-5.7000000000000002E-3</c:v>
                      </c:pt>
                      <c:pt idx="194">
                        <c:v>-5.5999999999999999E-3</c:v>
                      </c:pt>
                      <c:pt idx="195">
                        <c:v>-5.4999999999999997E-3</c:v>
                      </c:pt>
                      <c:pt idx="196">
                        <c:v>-5.4000000000000003E-3</c:v>
                      </c:pt>
                      <c:pt idx="197">
                        <c:v>-5.3E-3</c:v>
                      </c:pt>
                      <c:pt idx="198">
                        <c:v>-5.1999999999999998E-3</c:v>
                      </c:pt>
                      <c:pt idx="199">
                        <c:v>-5.1000000000000004E-3</c:v>
                      </c:pt>
                      <c:pt idx="200">
                        <c:v>-5.0000000000000001E-3</c:v>
                      </c:pt>
                      <c:pt idx="201">
                        <c:v>-4.8999999999999998E-3</c:v>
                      </c:pt>
                      <c:pt idx="202">
                        <c:v>-4.7999999999999996E-3</c:v>
                      </c:pt>
                      <c:pt idx="203">
                        <c:v>-4.7000000000000002E-3</c:v>
                      </c:pt>
                      <c:pt idx="204">
                        <c:v>-4.5999999999999999E-3</c:v>
                      </c:pt>
                      <c:pt idx="205">
                        <c:v>-4.4999999999999997E-3</c:v>
                      </c:pt>
                      <c:pt idx="206">
                        <c:v>-4.4000000000000003E-3</c:v>
                      </c:pt>
                      <c:pt idx="207">
                        <c:v>-4.3E-3</c:v>
                      </c:pt>
                      <c:pt idx="208">
                        <c:v>-4.1999999999999997E-3</c:v>
                      </c:pt>
                      <c:pt idx="209">
                        <c:v>-4.1000000000000003E-3</c:v>
                      </c:pt>
                      <c:pt idx="210">
                        <c:v>-4.0000000000000001E-3</c:v>
                      </c:pt>
                      <c:pt idx="211">
                        <c:v>-3.8999999999999998E-3</c:v>
                      </c:pt>
                      <c:pt idx="212">
                        <c:v>-3.8E-3</c:v>
                      </c:pt>
                      <c:pt idx="213">
                        <c:v>-3.7000000000000002E-3</c:v>
                      </c:pt>
                      <c:pt idx="214">
                        <c:v>-3.5999999999999999E-3</c:v>
                      </c:pt>
                      <c:pt idx="215">
                        <c:v>-3.5000000000000001E-3</c:v>
                      </c:pt>
                      <c:pt idx="216">
                        <c:v>-3.3999999999999998E-3</c:v>
                      </c:pt>
                      <c:pt idx="217">
                        <c:v>-3.3E-3</c:v>
                      </c:pt>
                      <c:pt idx="218">
                        <c:v>-3.2000000000000002E-3</c:v>
                      </c:pt>
                      <c:pt idx="219">
                        <c:v>-3.0999999999999999E-3</c:v>
                      </c:pt>
                      <c:pt idx="220">
                        <c:v>-3.0000000000000001E-3</c:v>
                      </c:pt>
                      <c:pt idx="221">
                        <c:v>-2.8999999999999998E-3</c:v>
                      </c:pt>
                      <c:pt idx="222">
                        <c:v>-2.8E-3</c:v>
                      </c:pt>
                      <c:pt idx="223">
                        <c:v>-2.7000000000000001E-3</c:v>
                      </c:pt>
                      <c:pt idx="224">
                        <c:v>-2.5999999999999999E-3</c:v>
                      </c:pt>
                      <c:pt idx="225">
                        <c:v>-2.5000000000000001E-3</c:v>
                      </c:pt>
                      <c:pt idx="226">
                        <c:v>-2.3999999999999998E-3</c:v>
                      </c:pt>
                      <c:pt idx="227">
                        <c:v>-2.3E-3</c:v>
                      </c:pt>
                      <c:pt idx="228">
                        <c:v>-2.2000000000000001E-3</c:v>
                      </c:pt>
                      <c:pt idx="229">
                        <c:v>-2.0999999999999999E-3</c:v>
                      </c:pt>
                      <c:pt idx="230">
                        <c:v>-2E-3</c:v>
                      </c:pt>
                      <c:pt idx="231">
                        <c:v>-1.9E-3</c:v>
                      </c:pt>
                      <c:pt idx="232">
                        <c:v>-1.8E-3</c:v>
                      </c:pt>
                      <c:pt idx="233">
                        <c:v>-1.6999999999999999E-3</c:v>
                      </c:pt>
                      <c:pt idx="234">
                        <c:v>-1.6000000000000001E-3</c:v>
                      </c:pt>
                      <c:pt idx="235">
                        <c:v>-1.5E-3</c:v>
                      </c:pt>
                      <c:pt idx="236">
                        <c:v>-1.4E-3</c:v>
                      </c:pt>
                      <c:pt idx="237">
                        <c:v>-1.2999999999999999E-3</c:v>
                      </c:pt>
                      <c:pt idx="238">
                        <c:v>-1.1999999999999999E-3</c:v>
                      </c:pt>
                      <c:pt idx="239">
                        <c:v>-1.1000000000000001E-3</c:v>
                      </c:pt>
                      <c:pt idx="240">
                        <c:v>-1E-3</c:v>
                      </c:pt>
                      <c:pt idx="241">
                        <c:v>-9.0000000000000095E-4</c:v>
                      </c:pt>
                      <c:pt idx="242">
                        <c:v>-7.9999999999999895E-4</c:v>
                      </c:pt>
                      <c:pt idx="243">
                        <c:v>-6.9999999999999902E-4</c:v>
                      </c:pt>
                      <c:pt idx="244">
                        <c:v>-5.9999999999999995E-4</c:v>
                      </c:pt>
                      <c:pt idx="245">
                        <c:v>-5.0000000000000001E-4</c:v>
                      </c:pt>
                      <c:pt idx="246">
                        <c:v>-4.0000000000000099E-4</c:v>
                      </c:pt>
                      <c:pt idx="247">
                        <c:v>-3.0000000000000198E-4</c:v>
                      </c:pt>
                      <c:pt idx="248">
                        <c:v>-1.9999999999999901E-4</c:v>
                      </c:pt>
                      <c:pt idx="249" formatCode="0.00E+00">
                        <c:v>-9.9999999999999395E-5</c:v>
                      </c:pt>
                      <c:pt idx="250">
                        <c:v>0</c:v>
                      </c:pt>
                      <c:pt idx="251" formatCode="0.00E+00">
                        <c:v>9.9999999999999395E-5</c:v>
                      </c:pt>
                      <c:pt idx="252">
                        <c:v>1.9999999999999901E-4</c:v>
                      </c:pt>
                      <c:pt idx="253">
                        <c:v>2.9999999999999802E-4</c:v>
                      </c:pt>
                      <c:pt idx="254">
                        <c:v>4.0000000000000099E-4</c:v>
                      </c:pt>
                      <c:pt idx="255">
                        <c:v>5.0000000000000001E-4</c:v>
                      </c:pt>
                      <c:pt idx="256">
                        <c:v>5.9999999999999995E-4</c:v>
                      </c:pt>
                      <c:pt idx="257">
                        <c:v>6.9999999999999902E-4</c:v>
                      </c:pt>
                      <c:pt idx="258">
                        <c:v>7.9999999999999895E-4</c:v>
                      </c:pt>
                      <c:pt idx="259">
                        <c:v>9.0000000000000095E-4</c:v>
                      </c:pt>
                      <c:pt idx="260">
                        <c:v>1E-3</c:v>
                      </c:pt>
                      <c:pt idx="261">
                        <c:v>1.1000000000000001E-3</c:v>
                      </c:pt>
                      <c:pt idx="262">
                        <c:v>1.1999999999999999E-3</c:v>
                      </c:pt>
                      <c:pt idx="263">
                        <c:v>1.2999999999999999E-3</c:v>
                      </c:pt>
                      <c:pt idx="264">
                        <c:v>1.4E-3</c:v>
                      </c:pt>
                      <c:pt idx="265">
                        <c:v>1.5E-3</c:v>
                      </c:pt>
                      <c:pt idx="266">
                        <c:v>1.6000000000000001E-3</c:v>
                      </c:pt>
                      <c:pt idx="267">
                        <c:v>1.6999999999999999E-3</c:v>
                      </c:pt>
                      <c:pt idx="268">
                        <c:v>1.8E-3</c:v>
                      </c:pt>
                      <c:pt idx="269">
                        <c:v>1.9E-3</c:v>
                      </c:pt>
                      <c:pt idx="270">
                        <c:v>2E-3</c:v>
                      </c:pt>
                      <c:pt idx="271">
                        <c:v>2.0999999999999999E-3</c:v>
                      </c:pt>
                      <c:pt idx="272">
                        <c:v>2.2000000000000001E-3</c:v>
                      </c:pt>
                      <c:pt idx="273">
                        <c:v>2.3E-3</c:v>
                      </c:pt>
                      <c:pt idx="274">
                        <c:v>2.3999999999999998E-3</c:v>
                      </c:pt>
                      <c:pt idx="275">
                        <c:v>2.5000000000000001E-3</c:v>
                      </c:pt>
                      <c:pt idx="276">
                        <c:v>2.5999999999999999E-3</c:v>
                      </c:pt>
                      <c:pt idx="277">
                        <c:v>2.7000000000000001E-3</c:v>
                      </c:pt>
                      <c:pt idx="278">
                        <c:v>2.8E-3</c:v>
                      </c:pt>
                      <c:pt idx="279">
                        <c:v>2.8999999999999998E-3</c:v>
                      </c:pt>
                      <c:pt idx="280">
                        <c:v>3.0000000000000001E-3</c:v>
                      </c:pt>
                      <c:pt idx="281">
                        <c:v>3.0999999999999999E-3</c:v>
                      </c:pt>
                      <c:pt idx="282">
                        <c:v>3.2000000000000002E-3</c:v>
                      </c:pt>
                      <c:pt idx="283">
                        <c:v>3.3E-3</c:v>
                      </c:pt>
                      <c:pt idx="284">
                        <c:v>3.3999999999999998E-3</c:v>
                      </c:pt>
                      <c:pt idx="285">
                        <c:v>3.5000000000000001E-3</c:v>
                      </c:pt>
                      <c:pt idx="286">
                        <c:v>3.5999999999999999E-3</c:v>
                      </c:pt>
                      <c:pt idx="287">
                        <c:v>3.7000000000000002E-3</c:v>
                      </c:pt>
                      <c:pt idx="288">
                        <c:v>3.8E-3</c:v>
                      </c:pt>
                      <c:pt idx="289">
                        <c:v>3.8999999999999998E-3</c:v>
                      </c:pt>
                      <c:pt idx="290">
                        <c:v>4.0000000000000001E-3</c:v>
                      </c:pt>
                      <c:pt idx="291">
                        <c:v>4.1000000000000003E-3</c:v>
                      </c:pt>
                      <c:pt idx="292">
                        <c:v>4.1999999999999997E-3</c:v>
                      </c:pt>
                      <c:pt idx="293">
                        <c:v>4.3E-3</c:v>
                      </c:pt>
                      <c:pt idx="294">
                        <c:v>4.4000000000000003E-3</c:v>
                      </c:pt>
                      <c:pt idx="295">
                        <c:v>4.4999999999999997E-3</c:v>
                      </c:pt>
                      <c:pt idx="296">
                        <c:v>4.5999999999999999E-3</c:v>
                      </c:pt>
                      <c:pt idx="297">
                        <c:v>4.7000000000000002E-3</c:v>
                      </c:pt>
                      <c:pt idx="298">
                        <c:v>4.7999999999999996E-3</c:v>
                      </c:pt>
                      <c:pt idx="299">
                        <c:v>4.8999999999999998E-3</c:v>
                      </c:pt>
                      <c:pt idx="300">
                        <c:v>5.0000000000000001E-3</c:v>
                      </c:pt>
                      <c:pt idx="301">
                        <c:v>5.1000000000000004E-3</c:v>
                      </c:pt>
                      <c:pt idx="302">
                        <c:v>5.1999999999999998E-3</c:v>
                      </c:pt>
                      <c:pt idx="303">
                        <c:v>5.3E-3</c:v>
                      </c:pt>
                      <c:pt idx="304">
                        <c:v>5.4000000000000003E-3</c:v>
                      </c:pt>
                      <c:pt idx="305">
                        <c:v>5.4999999999999997E-3</c:v>
                      </c:pt>
                      <c:pt idx="306">
                        <c:v>5.5999999999999999E-3</c:v>
                      </c:pt>
                      <c:pt idx="307">
                        <c:v>5.7000000000000002E-3</c:v>
                      </c:pt>
                      <c:pt idx="308">
                        <c:v>5.7999999999999996E-3</c:v>
                      </c:pt>
                      <c:pt idx="309">
                        <c:v>5.8999999999999999E-3</c:v>
                      </c:pt>
                      <c:pt idx="310">
                        <c:v>6.0000000000000001E-3</c:v>
                      </c:pt>
                      <c:pt idx="311">
                        <c:v>6.1000000000000004E-3</c:v>
                      </c:pt>
                      <c:pt idx="312">
                        <c:v>6.1999999999999998E-3</c:v>
                      </c:pt>
                      <c:pt idx="313">
                        <c:v>6.3E-3</c:v>
                      </c:pt>
                      <c:pt idx="314">
                        <c:v>6.4000000000000003E-3</c:v>
                      </c:pt>
                      <c:pt idx="315">
                        <c:v>6.4999999999999997E-3</c:v>
                      </c:pt>
                      <c:pt idx="316">
                        <c:v>6.6E-3</c:v>
                      </c:pt>
                      <c:pt idx="317">
                        <c:v>6.7000000000000002E-3</c:v>
                      </c:pt>
                      <c:pt idx="318">
                        <c:v>6.7999999999999996E-3</c:v>
                      </c:pt>
                      <c:pt idx="319">
                        <c:v>6.8999999999999999E-3</c:v>
                      </c:pt>
                      <c:pt idx="320">
                        <c:v>7.0000000000000001E-3</c:v>
                      </c:pt>
                      <c:pt idx="321">
                        <c:v>7.1000000000000004E-3</c:v>
                      </c:pt>
                      <c:pt idx="322">
                        <c:v>7.1999999999999998E-3</c:v>
                      </c:pt>
                      <c:pt idx="323">
                        <c:v>7.3000000000000001E-3</c:v>
                      </c:pt>
                      <c:pt idx="324">
                        <c:v>7.4000000000000003E-3</c:v>
                      </c:pt>
                      <c:pt idx="325">
                        <c:v>7.4999999999999997E-3</c:v>
                      </c:pt>
                      <c:pt idx="326">
                        <c:v>7.6E-3</c:v>
                      </c:pt>
                      <c:pt idx="327">
                        <c:v>7.7000000000000002E-3</c:v>
                      </c:pt>
                      <c:pt idx="328">
                        <c:v>7.7999999999999996E-3</c:v>
                      </c:pt>
                      <c:pt idx="329">
                        <c:v>7.9000000000000008E-3</c:v>
                      </c:pt>
                      <c:pt idx="330">
                        <c:v>8.0000000000000002E-3</c:v>
                      </c:pt>
                      <c:pt idx="331">
                        <c:v>8.0999999999999996E-3</c:v>
                      </c:pt>
                      <c:pt idx="332">
                        <c:v>8.2000000000000007E-3</c:v>
                      </c:pt>
                      <c:pt idx="333">
                        <c:v>8.3000000000000001E-3</c:v>
                      </c:pt>
                      <c:pt idx="334">
                        <c:v>8.3999999999999995E-3</c:v>
                      </c:pt>
                      <c:pt idx="335">
                        <c:v>8.5000000000000006E-3</c:v>
                      </c:pt>
                      <c:pt idx="336">
                        <c:v>8.6E-3</c:v>
                      </c:pt>
                      <c:pt idx="337">
                        <c:v>8.6999999999999994E-3</c:v>
                      </c:pt>
                      <c:pt idx="338">
                        <c:v>8.8000000000000005E-3</c:v>
                      </c:pt>
                      <c:pt idx="339">
                        <c:v>8.8999999999999999E-3</c:v>
                      </c:pt>
                      <c:pt idx="340">
                        <c:v>8.9999999999999993E-3</c:v>
                      </c:pt>
                      <c:pt idx="341">
                        <c:v>9.1000000000000004E-3</c:v>
                      </c:pt>
                      <c:pt idx="342">
                        <c:v>9.1999999999999998E-3</c:v>
                      </c:pt>
                      <c:pt idx="343">
                        <c:v>9.2999999999999992E-3</c:v>
                      </c:pt>
                      <c:pt idx="344">
                        <c:v>9.4000000000000004E-3</c:v>
                      </c:pt>
                      <c:pt idx="345">
                        <c:v>9.4999999999999998E-3</c:v>
                      </c:pt>
                      <c:pt idx="346">
                        <c:v>9.5999999999999992E-3</c:v>
                      </c:pt>
                      <c:pt idx="347">
                        <c:v>9.7000000000000003E-3</c:v>
                      </c:pt>
                      <c:pt idx="348">
                        <c:v>9.7999999999999997E-3</c:v>
                      </c:pt>
                      <c:pt idx="349">
                        <c:v>9.9000000000000008E-3</c:v>
                      </c:pt>
                      <c:pt idx="350">
                        <c:v>0.01</c:v>
                      </c:pt>
                      <c:pt idx="351">
                        <c:v>1.01E-2</c:v>
                      </c:pt>
                      <c:pt idx="352">
                        <c:v>1.0200000000000001E-2</c:v>
                      </c:pt>
                      <c:pt idx="353">
                        <c:v>1.03E-2</c:v>
                      </c:pt>
                      <c:pt idx="354">
                        <c:v>1.04E-2</c:v>
                      </c:pt>
                      <c:pt idx="355">
                        <c:v>1.0500000000000001E-2</c:v>
                      </c:pt>
                      <c:pt idx="356">
                        <c:v>1.06E-2</c:v>
                      </c:pt>
                      <c:pt idx="357">
                        <c:v>1.0699999999999999E-2</c:v>
                      </c:pt>
                      <c:pt idx="358">
                        <c:v>1.0800000000000001E-2</c:v>
                      </c:pt>
                      <c:pt idx="359">
                        <c:v>1.09E-2</c:v>
                      </c:pt>
                      <c:pt idx="360">
                        <c:v>1.0999999999999999E-2</c:v>
                      </c:pt>
                      <c:pt idx="361">
                        <c:v>1.11E-2</c:v>
                      </c:pt>
                      <c:pt idx="362">
                        <c:v>1.12E-2</c:v>
                      </c:pt>
                      <c:pt idx="363">
                        <c:v>1.1299999999999999E-2</c:v>
                      </c:pt>
                      <c:pt idx="364">
                        <c:v>1.14E-2</c:v>
                      </c:pt>
                      <c:pt idx="365">
                        <c:v>1.15E-2</c:v>
                      </c:pt>
                      <c:pt idx="366">
                        <c:v>1.1599999999999999E-2</c:v>
                      </c:pt>
                      <c:pt idx="367">
                        <c:v>1.17E-2</c:v>
                      </c:pt>
                      <c:pt idx="368">
                        <c:v>1.18E-2</c:v>
                      </c:pt>
                      <c:pt idx="369">
                        <c:v>1.1900000000000001E-2</c:v>
                      </c:pt>
                      <c:pt idx="370">
                        <c:v>1.2E-2</c:v>
                      </c:pt>
                      <c:pt idx="371">
                        <c:v>1.21E-2</c:v>
                      </c:pt>
                      <c:pt idx="372">
                        <c:v>1.2200000000000001E-2</c:v>
                      </c:pt>
                      <c:pt idx="373">
                        <c:v>1.23E-2</c:v>
                      </c:pt>
                      <c:pt idx="374">
                        <c:v>1.24E-2</c:v>
                      </c:pt>
                      <c:pt idx="375">
                        <c:v>1.2500000000000001E-2</c:v>
                      </c:pt>
                      <c:pt idx="376">
                        <c:v>1.26E-2</c:v>
                      </c:pt>
                      <c:pt idx="377">
                        <c:v>1.2699999999999999E-2</c:v>
                      </c:pt>
                      <c:pt idx="378">
                        <c:v>1.2800000000000001E-2</c:v>
                      </c:pt>
                      <c:pt idx="379">
                        <c:v>1.29E-2</c:v>
                      </c:pt>
                      <c:pt idx="380">
                        <c:v>1.2999999999999999E-2</c:v>
                      </c:pt>
                      <c:pt idx="381">
                        <c:v>1.3100000000000001E-2</c:v>
                      </c:pt>
                      <c:pt idx="382">
                        <c:v>1.32E-2</c:v>
                      </c:pt>
                      <c:pt idx="383">
                        <c:v>1.3299999999999999E-2</c:v>
                      </c:pt>
                      <c:pt idx="384">
                        <c:v>1.34E-2</c:v>
                      </c:pt>
                      <c:pt idx="385">
                        <c:v>1.35E-2</c:v>
                      </c:pt>
                      <c:pt idx="386">
                        <c:v>1.3599999999999999E-2</c:v>
                      </c:pt>
                      <c:pt idx="387">
                        <c:v>1.37E-2</c:v>
                      </c:pt>
                      <c:pt idx="388">
                        <c:v>1.38E-2</c:v>
                      </c:pt>
                      <c:pt idx="389">
                        <c:v>1.3899999999999999E-2</c:v>
                      </c:pt>
                      <c:pt idx="390">
                        <c:v>1.4E-2</c:v>
                      </c:pt>
                      <c:pt idx="391">
                        <c:v>1.41E-2</c:v>
                      </c:pt>
                      <c:pt idx="392">
                        <c:v>1.4200000000000001E-2</c:v>
                      </c:pt>
                      <c:pt idx="393">
                        <c:v>1.43E-2</c:v>
                      </c:pt>
                      <c:pt idx="394">
                        <c:v>1.44E-2</c:v>
                      </c:pt>
                      <c:pt idx="395">
                        <c:v>1.4500000000000001E-2</c:v>
                      </c:pt>
                      <c:pt idx="396">
                        <c:v>1.46E-2</c:v>
                      </c:pt>
                      <c:pt idx="397">
                        <c:v>1.47E-2</c:v>
                      </c:pt>
                      <c:pt idx="398">
                        <c:v>1.4800000000000001E-2</c:v>
                      </c:pt>
                      <c:pt idx="399">
                        <c:v>1.49E-2</c:v>
                      </c:pt>
                      <c:pt idx="400">
                        <c:v>1.4999999999999999E-2</c:v>
                      </c:pt>
                      <c:pt idx="401">
                        <c:v>1.5100000000000001E-2</c:v>
                      </c:pt>
                      <c:pt idx="402">
                        <c:v>1.52E-2</c:v>
                      </c:pt>
                      <c:pt idx="403">
                        <c:v>1.5299999999999999E-2</c:v>
                      </c:pt>
                      <c:pt idx="404">
                        <c:v>1.54E-2</c:v>
                      </c:pt>
                      <c:pt idx="405">
                        <c:v>1.55E-2</c:v>
                      </c:pt>
                      <c:pt idx="406">
                        <c:v>1.5599999999999999E-2</c:v>
                      </c:pt>
                      <c:pt idx="407">
                        <c:v>1.5699999999999999E-2</c:v>
                      </c:pt>
                      <c:pt idx="408">
                        <c:v>1.5800000000000002E-2</c:v>
                      </c:pt>
                      <c:pt idx="409">
                        <c:v>1.5900000000000001E-2</c:v>
                      </c:pt>
                      <c:pt idx="410">
                        <c:v>1.6E-2</c:v>
                      </c:pt>
                      <c:pt idx="411">
                        <c:v>1.61E-2</c:v>
                      </c:pt>
                      <c:pt idx="412">
                        <c:v>1.6199999999999999E-2</c:v>
                      </c:pt>
                      <c:pt idx="413">
                        <c:v>1.6299999999999999E-2</c:v>
                      </c:pt>
                      <c:pt idx="414">
                        <c:v>1.6400000000000001E-2</c:v>
                      </c:pt>
                      <c:pt idx="415">
                        <c:v>1.6500000000000001E-2</c:v>
                      </c:pt>
                      <c:pt idx="416">
                        <c:v>1.66E-2</c:v>
                      </c:pt>
                      <c:pt idx="417">
                        <c:v>1.67E-2</c:v>
                      </c:pt>
                      <c:pt idx="418">
                        <c:v>1.6799999999999999E-2</c:v>
                      </c:pt>
                      <c:pt idx="419">
                        <c:v>1.6899999999999998E-2</c:v>
                      </c:pt>
                      <c:pt idx="420">
                        <c:v>1.7000000000000001E-2</c:v>
                      </c:pt>
                      <c:pt idx="421">
                        <c:v>1.7100000000000001E-2</c:v>
                      </c:pt>
                      <c:pt idx="422">
                        <c:v>1.72E-2</c:v>
                      </c:pt>
                      <c:pt idx="423">
                        <c:v>1.7299999999999999E-2</c:v>
                      </c:pt>
                      <c:pt idx="424">
                        <c:v>1.7399999999999999E-2</c:v>
                      </c:pt>
                      <c:pt idx="425">
                        <c:v>1.7500000000000002E-2</c:v>
                      </c:pt>
                      <c:pt idx="426">
                        <c:v>1.7600000000000001E-2</c:v>
                      </c:pt>
                      <c:pt idx="427">
                        <c:v>1.77E-2</c:v>
                      </c:pt>
                      <c:pt idx="428">
                        <c:v>1.78E-2</c:v>
                      </c:pt>
                      <c:pt idx="429">
                        <c:v>1.7899999999999999E-2</c:v>
                      </c:pt>
                      <c:pt idx="430">
                        <c:v>1.7999999999999999E-2</c:v>
                      </c:pt>
                      <c:pt idx="431">
                        <c:v>1.8100000000000002E-2</c:v>
                      </c:pt>
                      <c:pt idx="432">
                        <c:v>1.8200000000000001E-2</c:v>
                      </c:pt>
                      <c:pt idx="433">
                        <c:v>1.83E-2</c:v>
                      </c:pt>
                      <c:pt idx="434">
                        <c:v>1.84E-2</c:v>
                      </c:pt>
                      <c:pt idx="435">
                        <c:v>1.8499999999999999E-2</c:v>
                      </c:pt>
                      <c:pt idx="436">
                        <c:v>1.8599999999999998E-2</c:v>
                      </c:pt>
                      <c:pt idx="437">
                        <c:v>1.8700000000000001E-2</c:v>
                      </c:pt>
                      <c:pt idx="438">
                        <c:v>1.8800000000000001E-2</c:v>
                      </c:pt>
                      <c:pt idx="439">
                        <c:v>1.89E-2</c:v>
                      </c:pt>
                      <c:pt idx="440">
                        <c:v>1.9E-2</c:v>
                      </c:pt>
                      <c:pt idx="441">
                        <c:v>1.9099999999999999E-2</c:v>
                      </c:pt>
                      <c:pt idx="442">
                        <c:v>1.9199999999999998E-2</c:v>
                      </c:pt>
                      <c:pt idx="443">
                        <c:v>1.9300000000000001E-2</c:v>
                      </c:pt>
                      <c:pt idx="444">
                        <c:v>1.9400000000000001E-2</c:v>
                      </c:pt>
                      <c:pt idx="445">
                        <c:v>1.95E-2</c:v>
                      </c:pt>
                      <c:pt idx="446">
                        <c:v>1.9599999999999999E-2</c:v>
                      </c:pt>
                      <c:pt idx="447">
                        <c:v>1.9699999999999999E-2</c:v>
                      </c:pt>
                      <c:pt idx="448">
                        <c:v>1.9800000000000002E-2</c:v>
                      </c:pt>
                      <c:pt idx="449">
                        <c:v>1.9900000000000001E-2</c:v>
                      </c:pt>
                      <c:pt idx="450">
                        <c:v>0.02</c:v>
                      </c:pt>
                      <c:pt idx="451">
                        <c:v>2.01E-2</c:v>
                      </c:pt>
                      <c:pt idx="452">
                        <c:v>2.0199999999999999E-2</c:v>
                      </c:pt>
                      <c:pt idx="453">
                        <c:v>2.0299999999999999E-2</c:v>
                      </c:pt>
                      <c:pt idx="454">
                        <c:v>2.0400000000000001E-2</c:v>
                      </c:pt>
                      <c:pt idx="455">
                        <c:v>2.0500000000000001E-2</c:v>
                      </c:pt>
                      <c:pt idx="456">
                        <c:v>2.06E-2</c:v>
                      </c:pt>
                      <c:pt idx="457">
                        <c:v>2.07E-2</c:v>
                      </c:pt>
                      <c:pt idx="458">
                        <c:v>2.0799999999999999E-2</c:v>
                      </c:pt>
                      <c:pt idx="459">
                        <c:v>2.0899999999999998E-2</c:v>
                      </c:pt>
                      <c:pt idx="460">
                        <c:v>2.1000000000000001E-2</c:v>
                      </c:pt>
                      <c:pt idx="461">
                        <c:v>2.1100000000000001E-2</c:v>
                      </c:pt>
                      <c:pt idx="462">
                        <c:v>2.12E-2</c:v>
                      </c:pt>
                      <c:pt idx="463">
                        <c:v>2.1299999999999999E-2</c:v>
                      </c:pt>
                      <c:pt idx="464">
                        <c:v>2.1399999999999999E-2</c:v>
                      </c:pt>
                      <c:pt idx="465">
                        <c:v>2.1499999999999998E-2</c:v>
                      </c:pt>
                      <c:pt idx="466">
                        <c:v>2.1600000000000001E-2</c:v>
                      </c:pt>
                      <c:pt idx="467">
                        <c:v>2.1700000000000001E-2</c:v>
                      </c:pt>
                      <c:pt idx="468">
                        <c:v>2.18E-2</c:v>
                      </c:pt>
                      <c:pt idx="469">
                        <c:v>2.1899999999999999E-2</c:v>
                      </c:pt>
                      <c:pt idx="470">
                        <c:v>2.1999999999999999E-2</c:v>
                      </c:pt>
                      <c:pt idx="471">
                        <c:v>2.2100000000000002E-2</c:v>
                      </c:pt>
                      <c:pt idx="472">
                        <c:v>2.2200000000000001E-2</c:v>
                      </c:pt>
                      <c:pt idx="473">
                        <c:v>2.23E-2</c:v>
                      </c:pt>
                      <c:pt idx="474">
                        <c:v>2.24E-2</c:v>
                      </c:pt>
                      <c:pt idx="475">
                        <c:v>2.2499999999999999E-2</c:v>
                      </c:pt>
                      <c:pt idx="476">
                        <c:v>2.2599999999999999E-2</c:v>
                      </c:pt>
                      <c:pt idx="477">
                        <c:v>2.2700000000000001E-2</c:v>
                      </c:pt>
                      <c:pt idx="478">
                        <c:v>2.2800000000000001E-2</c:v>
                      </c:pt>
                      <c:pt idx="479">
                        <c:v>2.29E-2</c:v>
                      </c:pt>
                      <c:pt idx="480">
                        <c:v>2.3E-2</c:v>
                      </c:pt>
                      <c:pt idx="481">
                        <c:v>2.3099999999999999E-2</c:v>
                      </c:pt>
                      <c:pt idx="482">
                        <c:v>2.3199999999999998E-2</c:v>
                      </c:pt>
                      <c:pt idx="483">
                        <c:v>2.3300000000000001E-2</c:v>
                      </c:pt>
                      <c:pt idx="484">
                        <c:v>2.3400000000000001E-2</c:v>
                      </c:pt>
                      <c:pt idx="485">
                        <c:v>2.35E-2</c:v>
                      </c:pt>
                      <c:pt idx="486">
                        <c:v>2.3599999999999999E-2</c:v>
                      </c:pt>
                      <c:pt idx="487">
                        <c:v>2.3699999999999999E-2</c:v>
                      </c:pt>
                      <c:pt idx="488">
                        <c:v>2.3800000000000002E-2</c:v>
                      </c:pt>
                      <c:pt idx="489">
                        <c:v>2.3900000000000001E-2</c:v>
                      </c:pt>
                      <c:pt idx="490">
                        <c:v>2.4E-2</c:v>
                      </c:pt>
                      <c:pt idx="491">
                        <c:v>2.41E-2</c:v>
                      </c:pt>
                      <c:pt idx="492">
                        <c:v>2.4199999999999999E-2</c:v>
                      </c:pt>
                      <c:pt idx="493">
                        <c:v>2.4299999999999999E-2</c:v>
                      </c:pt>
                      <c:pt idx="494">
                        <c:v>2.4400000000000002E-2</c:v>
                      </c:pt>
                      <c:pt idx="495">
                        <c:v>2.4500000000000001E-2</c:v>
                      </c:pt>
                      <c:pt idx="496">
                        <c:v>2.46E-2</c:v>
                      </c:pt>
                      <c:pt idx="497">
                        <c:v>2.47E-2</c:v>
                      </c:pt>
                      <c:pt idx="498">
                        <c:v>2.4799999999999999E-2</c:v>
                      </c:pt>
                      <c:pt idx="499">
                        <c:v>2.4899999999999999E-2</c:v>
                      </c:pt>
                      <c:pt idx="500">
                        <c:v>2.5000000000000001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11'!$N$2:$N$502</c15:sqref>
                        </c15:formulaRef>
                      </c:ext>
                    </c:extLst>
                    <c:numCache>
                      <c:formatCode>0.00E+00</c:formatCode>
                      <c:ptCount val="501"/>
                      <c:pt idx="0">
                        <c:v>1.21858070931983E-57</c:v>
                      </c:pt>
                      <c:pt idx="1">
                        <c:v>2.9302910000313998E-56</c:v>
                      </c:pt>
                      <c:pt idx="2">
                        <c:v>6.7701053122034905E-55</c:v>
                      </c:pt>
                      <c:pt idx="3">
                        <c:v>1.50282467890538E-53</c:v>
                      </c:pt>
                      <c:pt idx="4">
                        <c:v>3.2051579243859402E-52</c:v>
                      </c:pt>
                      <c:pt idx="5">
                        <c:v>6.56778259224944E-51</c:v>
                      </c:pt>
                      <c:pt idx="6">
                        <c:v>1.2930529943887301E-49</c:v>
                      </c:pt>
                      <c:pt idx="7">
                        <c:v>2.44591917154594E-48</c:v>
                      </c:pt>
                      <c:pt idx="8">
                        <c:v>4.4452490585587102E-47</c:v>
                      </c:pt>
                      <c:pt idx="9">
                        <c:v>7.7620836175845205E-46</c:v>
                      </c:pt>
                      <c:pt idx="10">
                        <c:v>1.3022331775690301E-44</c:v>
                      </c:pt>
                      <c:pt idx="11">
                        <c:v>2.0990723868457401E-43</c:v>
                      </c:pt>
                      <c:pt idx="12">
                        <c:v>3.2508302771231402E-42</c:v>
                      </c:pt>
                      <c:pt idx="13">
                        <c:v>4.8371482406716703E-41</c:v>
                      </c:pt>
                      <c:pt idx="14">
                        <c:v>6.9153269661867404E-40</c:v>
                      </c:pt>
                      <c:pt idx="15">
                        <c:v>9.4987019708117205E-39</c:v>
                      </c:pt>
                      <c:pt idx="16">
                        <c:v>1.2535568224648499E-37</c:v>
                      </c:pt>
                      <c:pt idx="17">
                        <c:v>1.5894688052148301E-36</c:v>
                      </c:pt>
                      <c:pt idx="18">
                        <c:v>1.93636941203472E-35</c:v>
                      </c:pt>
                      <c:pt idx="19">
                        <c:v>2.2664839039808702E-34</c:v>
                      </c:pt>
                      <c:pt idx="20">
                        <c:v>2.5488559123882101E-33</c:v>
                      </c:pt>
                      <c:pt idx="21">
                        <c:v>2.7540140547942099E-32</c:v>
                      </c:pt>
                      <c:pt idx="22">
                        <c:v>2.8590071400572801E-31</c:v>
                      </c:pt>
                      <c:pt idx="23">
                        <c:v>2.85162588555418E-30</c:v>
                      </c:pt>
                      <c:pt idx="24">
                        <c:v>2.7327385132937698E-29</c:v>
                      </c:pt>
                      <c:pt idx="25">
                        <c:v>2.51612276637836E-28</c:v>
                      </c:pt>
                      <c:pt idx="26">
                        <c:v>2.2258392578496E-27</c:v>
                      </c:pt>
                      <c:pt idx="27">
                        <c:v>1.8918381947279899E-26</c:v>
                      </c:pt>
                      <c:pt idx="28">
                        <c:v>1.54490721492068E-25</c:v>
                      </c:pt>
                      <c:pt idx="29">
                        <c:v>1.21212953726607E-24</c:v>
                      </c:pt>
                      <c:pt idx="30">
                        <c:v>9.1374263188303994E-24</c:v>
                      </c:pt>
                      <c:pt idx="31">
                        <c:v>6.6180030429639297E-23</c:v>
                      </c:pt>
                      <c:pt idx="32">
                        <c:v>4.6053035157566999E-22</c:v>
                      </c:pt>
                      <c:pt idx="33">
                        <c:v>3.07905732395144E-21</c:v>
                      </c:pt>
                      <c:pt idx="34">
                        <c:v>1.9779053809273301E-20</c:v>
                      </c:pt>
                      <c:pt idx="35">
                        <c:v>1.22073520899705E-19</c:v>
                      </c:pt>
                      <c:pt idx="36">
                        <c:v>7.2387845601394798E-19</c:v>
                      </c:pt>
                      <c:pt idx="37">
                        <c:v>4.1241841990006798E-18</c:v>
                      </c:pt>
                      <c:pt idx="38">
                        <c:v>2.2575567656095801E-17</c:v>
                      </c:pt>
                      <c:pt idx="39">
                        <c:v>1.1873193028021099E-16</c:v>
                      </c:pt>
                      <c:pt idx="40">
                        <c:v>5.9996318591341801E-16</c:v>
                      </c:pt>
                      <c:pt idx="41">
                        <c:v>2.9127948917625102E-15</c:v>
                      </c:pt>
                      <c:pt idx="42">
                        <c:v>1.3586995658384799E-14</c:v>
                      </c:pt>
                      <c:pt idx="43">
                        <c:v>6.0892696258310194E-14</c:v>
                      </c:pt>
                      <c:pt idx="44">
                        <c:v>2.6220152624142902E-13</c:v>
                      </c:pt>
                      <c:pt idx="45">
                        <c:v>1.0847595441406599E-12</c:v>
                      </c:pt>
                      <c:pt idx="46">
                        <c:v>4.3118139626496598E-12</c:v>
                      </c:pt>
                      <c:pt idx="47">
                        <c:v>1.6467013572125701E-11</c:v>
                      </c:pt>
                      <c:pt idx="48">
                        <c:v>6.0422404344856497E-11</c:v>
                      </c:pt>
                      <c:pt idx="49">
                        <c:v>2.1301468620176101E-10</c:v>
                      </c:pt>
                      <c:pt idx="50">
                        <c:v>7.2152196314761098E-10</c:v>
                      </c:pt>
                      <c:pt idx="51">
                        <c:v>2.3481084399616198E-9</c:v>
                      </c:pt>
                      <c:pt idx="52">
                        <c:v>7.3420190649819903E-9</c:v>
                      </c:pt>
                      <c:pt idx="53">
                        <c:v>2.20567691577472E-8</c:v>
                      </c:pt>
                      <c:pt idx="54">
                        <c:v>6.3664556581618706E-8</c:v>
                      </c:pt>
                      <c:pt idx="55">
                        <c:v>1.7655644060098599E-7</c:v>
                      </c:pt>
                      <c:pt idx="56">
                        <c:v>4.7043575691606802E-7</c:v>
                      </c:pt>
                      <c:pt idx="57">
                        <c:v>1.2043405822207699E-6</c:v>
                      </c:pt>
                      <c:pt idx="58">
                        <c:v>2.9623238140504499E-6</c:v>
                      </c:pt>
                      <c:pt idx="59">
                        <c:v>7.0008842513316802E-6</c:v>
                      </c:pt>
                      <c:pt idx="60">
                        <c:v>1.5896986939584401E-5</c:v>
                      </c:pt>
                      <c:pt idx="61">
                        <c:v>3.46836538741973E-5</c:v>
                      </c:pt>
                      <c:pt idx="62">
                        <c:v>7.2709766115764603E-5</c:v>
                      </c:pt>
                      <c:pt idx="63" formatCode="General">
                        <c:v>1.4646474444777099E-4</c:v>
                      </c:pt>
                      <c:pt idx="64" formatCode="General">
                        <c:v>2.8350949386060002E-4</c:v>
                      </c:pt>
                      <c:pt idx="65" formatCode="General">
                        <c:v>5.2738602139890795E-4</c:v>
                      </c:pt>
                      <c:pt idx="66" formatCode="General">
                        <c:v>9.4289701604685996E-4</c:v>
                      </c:pt>
                      <c:pt idx="67" formatCode="General">
                        <c:v>1.62048913846004E-3</c:v>
                      </c:pt>
                      <c:pt idx="68" formatCode="General">
                        <c:v>2.6778142904147501E-3</c:v>
                      </c:pt>
                      <c:pt idx="69" formatCode="General">
                        <c:v>4.2562251256687798E-3</c:v>
                      </c:pt>
                      <c:pt idx="70" formatCode="General">
                        <c:v>6.5104450973709604E-3</c:v>
                      </c:pt>
                      <c:pt idx="71" formatCode="General">
                        <c:v>9.59134279192622E-3</c:v>
                      </c:pt>
                      <c:pt idx="72" formatCode="General">
                        <c:v>1.3624695297031E-2</c:v>
                      </c:pt>
                      <c:pt idx="73" formatCode="General">
                        <c:v>1.8692463302123902E-2</c:v>
                      </c:pt>
                      <c:pt idx="74" formatCode="General">
                        <c:v>2.4826067838948598E-2</c:v>
                      </c:pt>
                      <c:pt idx="75" formatCode="General">
                        <c:v>3.2021578313676101E-2</c:v>
                      </c:pt>
                      <c:pt idx="76" formatCode="General">
                        <c:v>4.0282920181977898E-2</c:v>
                      </c:pt>
                      <c:pt idx="77" formatCode="General">
                        <c:v>4.9690786838861203E-2</c:v>
                      </c:pt>
                      <c:pt idx="78" formatCode="General">
                        <c:v>6.0483748217505497E-2</c:v>
                      </c:pt>
                      <c:pt idx="79" formatCode="General">
                        <c:v>7.3128471958779903E-2</c:v>
                      </c:pt>
                      <c:pt idx="80" formatCode="General">
                        <c:v>8.8353934068032297E-2</c:v>
                      </c:pt>
                      <c:pt idx="81" formatCode="General">
                        <c:v>0.107135062969379</c:v>
                      </c:pt>
                      <c:pt idx="82" formatCode="General">
                        <c:v>0.130635416236005</c:v>
                      </c:pt>
                      <c:pt idx="83" formatCode="General">
                        <c:v>0.16015035377145201</c:v>
                      </c:pt>
                      <c:pt idx="84" formatCode="General">
                        <c:v>0.197118388652123</c:v>
                      </c:pt>
                      <c:pt idx="85" formatCode="General">
                        <c:v>0.24327112008681001</c:v>
                      </c:pt>
                      <c:pt idx="86" formatCode="General">
                        <c:v>0.30095595063573499</c:v>
                      </c:pt>
                      <c:pt idx="87" formatCode="General">
                        <c:v>0.373586950333194</c:v>
                      </c:pt>
                      <c:pt idx="88" formatCode="General">
                        <c:v>0.46607392812683102</c:v>
                      </c:pt>
                      <c:pt idx="89" formatCode="General">
                        <c:v>0.58498631399040901</c:v>
                      </c:pt>
                      <c:pt idx="90" formatCode="General">
                        <c:v>0.73817941314721003</c:v>
                      </c:pt>
                      <c:pt idx="91" formatCode="General">
                        <c:v>0.93369371781983301</c:v>
                      </c:pt>
                      <c:pt idx="92" formatCode="General">
                        <c:v>1.17795014905302</c:v>
                      </c:pt>
                      <c:pt idx="93" formatCode="General">
                        <c:v>1.4735685126685001</c:v>
                      </c:pt>
                      <c:pt idx="94" formatCode="General">
                        <c:v>1.8174361807903501</c:v>
                      </c:pt>
                      <c:pt idx="95" formatCode="General">
                        <c:v>2.1998131507994998</c:v>
                      </c:pt>
                      <c:pt idx="96" formatCode="General">
                        <c:v>2.6051527676691602</c:v>
                      </c:pt>
                      <c:pt idx="97" formatCode="General">
                        <c:v>3.01489353776208</c:v>
                      </c:pt>
                      <c:pt idx="98" formatCode="General">
                        <c:v>3.4118111256029802</c:v>
                      </c:pt>
                      <c:pt idx="99" formatCode="General">
                        <c:v>3.78481826228326</c:v>
                      </c:pt>
                      <c:pt idx="100" formatCode="General">
                        <c:v>4.1326498200164297</c:v>
                      </c:pt>
                      <c:pt idx="101" formatCode="General">
                        <c:v>4.4649269067576798</c:v>
                      </c:pt>
                      <c:pt idx="102" formatCode="General">
                        <c:v>4.7997600835961203</c:v>
                      </c:pt>
                      <c:pt idx="103" formatCode="General">
                        <c:v>5.1581928041522298</c:v>
                      </c:pt>
                      <c:pt idx="104" formatCode="General">
                        <c:v>5.5570347000554703</c:v>
                      </c:pt>
                      <c:pt idx="105" formatCode="General">
                        <c:v>6.0025016973647798</c:v>
                      </c:pt>
                      <c:pt idx="106" formatCode="General">
                        <c:v>6.4871428437878196</c:v>
                      </c:pt>
                      <c:pt idx="107" formatCode="General">
                        <c:v>6.9916273213382203</c:v>
                      </c:pt>
                      <c:pt idx="108" formatCode="General">
                        <c:v>7.4912980877231599</c:v>
                      </c:pt>
                      <c:pt idx="109" formatCode="General">
                        <c:v>7.9655270566746603</c:v>
                      </c:pt>
                      <c:pt idx="110" formatCode="General">
                        <c:v>8.40655616402249</c:v>
                      </c:pt>
                      <c:pt idx="111" formatCode="General">
                        <c:v>8.8242971660823901</c:v>
                      </c:pt>
                      <c:pt idx="112" formatCode="General">
                        <c:v>9.2447295888653507</c:v>
                      </c:pt>
                      <c:pt idx="113" formatCode="General">
                        <c:v>9.7017899965595706</c:v>
                      </c:pt>
                      <c:pt idx="114" formatCode="General">
                        <c:v>10.2252156802148</c:v>
                      </c:pt>
                      <c:pt idx="115" formatCode="General">
                        <c:v>10.8286961551081</c:v>
                      </c:pt>
                      <c:pt idx="116" formatCode="General">
                        <c:v>11.503055552885799</c:v>
                      </c:pt>
                      <c:pt idx="117" formatCode="General">
                        <c:v>12.2177137101267</c:v>
                      </c:pt>
                      <c:pt idx="118" formatCode="General">
                        <c:v>12.930738019534401</c:v>
                      </c:pt>
                      <c:pt idx="119" formatCode="General">
                        <c:v>13.6044200240108</c:v>
                      </c:pt>
                      <c:pt idx="120" formatCode="General">
                        <c:v>14.220799513395599</c:v>
                      </c:pt>
                      <c:pt idx="121" formatCode="General">
                        <c:v>14.7910156523622</c:v>
                      </c:pt>
                      <c:pt idx="122" formatCode="General">
                        <c:v>15.3542134633398</c:v>
                      </c:pt>
                      <c:pt idx="123" formatCode="General">
                        <c:v>15.9654780408323</c:v>
                      </c:pt>
                      <c:pt idx="124" formatCode="General">
                        <c:v>16.676595593559199</c:v>
                      </c:pt>
                      <c:pt idx="125" formatCode="General">
                        <c:v>17.516668366463801</c:v>
                      </c:pt>
                      <c:pt idx="126" formatCode="General">
                        <c:v>18.480331262660801</c:v>
                      </c:pt>
                      <c:pt idx="127" formatCode="General">
                        <c:v>19.528992183080799</c:v>
                      </c:pt>
                      <c:pt idx="128" formatCode="General">
                        <c:v>20.605780370389098</c:v>
                      </c:pt>
                      <c:pt idx="129" formatCode="General">
                        <c:v>21.6594084495568</c:v>
                      </c:pt>
                      <c:pt idx="130" formatCode="General">
                        <c:v>22.668073062945101</c:v>
                      </c:pt>
                      <c:pt idx="131" formatCode="General">
                        <c:v>23.653627449626299</c:v>
                      </c:pt>
                      <c:pt idx="132" formatCode="General">
                        <c:v>24.679242939150399</c:v>
                      </c:pt>
                      <c:pt idx="133" formatCode="General">
                        <c:v>25.829824479368799</c:v>
                      </c:pt>
                      <c:pt idx="134" formatCode="General">
                        <c:v>27.1814222932097</c:v>
                      </c:pt>
                      <c:pt idx="135" formatCode="General">
                        <c:v>28.771050201726201</c:v>
                      </c:pt>
                      <c:pt idx="136" formatCode="General">
                        <c:v>30.5793840385906</c:v>
                      </c:pt>
                      <c:pt idx="137" formatCode="General">
                        <c:v>32.5348896256139</c:v>
                      </c:pt>
                      <c:pt idx="138" formatCode="General">
                        <c:v>34.540063400695203</c:v>
                      </c:pt>
                      <c:pt idx="139" formatCode="General">
                        <c:v>36.511419474286598</c:v>
                      </c:pt>
                      <c:pt idx="140" formatCode="General">
                        <c:v>38.418173328631298</c:v>
                      </c:pt>
                      <c:pt idx="141" formatCode="General">
                        <c:v>40.303244564146198</c:v>
                      </c:pt>
                      <c:pt idx="142" formatCode="General">
                        <c:v>42.275387293781399</c:v>
                      </c:pt>
                      <c:pt idx="143" formatCode="General">
                        <c:v>44.471609389786799</c:v>
                      </c:pt>
                      <c:pt idx="144" formatCode="General">
                        <c:v>47.000973549142699</c:v>
                      </c:pt>
                      <c:pt idx="145" formatCode="General">
                        <c:v>49.889761113179702</c:v>
                      </c:pt>
                      <c:pt idx="146" formatCode="General">
                        <c:v>53.049921212619303</c:v>
                      </c:pt>
                      <c:pt idx="147" formatCode="General">
                        <c:v>56.286194781350801</c:v>
                      </c:pt>
                      <c:pt idx="148" formatCode="General">
                        <c:v>59.344007115698403</c:v>
                      </c:pt>
                      <c:pt idx="149" formatCode="General">
                        <c:v>61.984755615291299</c:v>
                      </c:pt>
                      <c:pt idx="150" formatCode="General">
                        <c:v>64.063384314693394</c:v>
                      </c:pt>
                      <c:pt idx="151" formatCode="General">
                        <c:v>65.580092360461904</c:v>
                      </c:pt>
                      <c:pt idx="152" formatCode="General">
                        <c:v>66.685600716382893</c:v>
                      </c:pt>
                      <c:pt idx="153" formatCode="General">
                        <c:v>67.635468742655704</c:v>
                      </c:pt>
                      <c:pt idx="154" formatCode="General">
                        <c:v>68.707847048673599</c:v>
                      </c:pt>
                      <c:pt idx="155" formatCode="General">
                        <c:v>70.113584239547706</c:v>
                      </c:pt>
                      <c:pt idx="156" formatCode="General">
                        <c:v>71.931817388803395</c:v>
                      </c:pt>
                      <c:pt idx="157" formatCode="General">
                        <c:v>74.0958000366183</c:v>
                      </c:pt>
                      <c:pt idx="158" formatCode="General">
                        <c:v>76.435304904198205</c:v>
                      </c:pt>
                      <c:pt idx="159" formatCode="General">
                        <c:v>78.760129215930206</c:v>
                      </c:pt>
                      <c:pt idx="160" formatCode="General">
                        <c:v>80.952396674787494</c:v>
                      </c:pt>
                      <c:pt idx="161" formatCode="General">
                        <c:v>83.0303869276201</c:v>
                      </c:pt>
                      <c:pt idx="162" formatCode="General">
                        <c:v>85.156156786811493</c:v>
                      </c:pt>
                      <c:pt idx="163" formatCode="General">
                        <c:v>87.580321755278206</c:v>
                      </c:pt>
                      <c:pt idx="164" formatCode="General">
                        <c:v>90.542381866496399</c:v>
                      </c:pt>
                      <c:pt idx="165" formatCode="General">
                        <c:v>94.164230437056602</c:v>
                      </c:pt>
                      <c:pt idx="166" formatCode="General">
                        <c:v>98.379970605491494</c:v>
                      </c:pt>
                      <c:pt idx="167" formatCode="General">
                        <c:v>102.933795671564</c:v>
                      </c:pt>
                      <c:pt idx="168" formatCode="General">
                        <c:v>107.45283426543099</c:v>
                      </c:pt>
                      <c:pt idx="169" formatCode="General">
                        <c:v>111.57244437782499</c:v>
                      </c:pt>
                      <c:pt idx="170" formatCode="General">
                        <c:v>115.06879123931201</c:v>
                      </c:pt>
                      <c:pt idx="171" formatCode="General">
                        <c:v>117.94708560060801</c:v>
                      </c:pt>
                      <c:pt idx="172" formatCode="General">
                        <c:v>120.44725487385899</c:v>
                      </c:pt>
                      <c:pt idx="173" formatCode="General">
                        <c:v>122.95814792954801</c:v>
                      </c:pt>
                      <c:pt idx="174" formatCode="General">
                        <c:v>125.866192716</c:v>
                      </c:pt>
                      <c:pt idx="175" formatCode="General">
                        <c:v>129.391493398476</c:v>
                      </c:pt>
                      <c:pt idx="176" formatCode="General">
                        <c:v>133.47268795941901</c:v>
                      </c:pt>
                      <c:pt idx="177" formatCode="General">
                        <c:v>137.74721349093301</c:v>
                      </c:pt>
                      <c:pt idx="178" formatCode="General">
                        <c:v>141.64040828674899</c:v>
                      </c:pt>
                      <c:pt idx="179" formatCode="General">
                        <c:v>144.53699226059601</c:v>
                      </c:pt>
                      <c:pt idx="180" formatCode="General">
                        <c:v>145.97687474873501</c:v>
                      </c:pt>
                      <c:pt idx="181" formatCode="General">
                        <c:v>145.80626548088401</c:v>
                      </c:pt>
                      <c:pt idx="182" formatCode="General">
                        <c:v>144.22948795021099</c:v>
                      </c:pt>
                      <c:pt idx="183" formatCode="General">
                        <c:v>141.741861582837</c:v>
                      </c:pt>
                      <c:pt idx="184" formatCode="General">
                        <c:v>138.96671257232799</c:v>
                      </c:pt>
                      <c:pt idx="185" formatCode="General">
                        <c:v>136.454054312306</c:v>
                      </c:pt>
                      <c:pt idx="186" formatCode="General">
                        <c:v>134.51182351493699</c:v>
                      </c:pt>
                      <c:pt idx="187" formatCode="General">
                        <c:v>133.12785204614201</c:v>
                      </c:pt>
                      <c:pt idx="188" formatCode="General">
                        <c:v>132.00695600783399</c:v>
                      </c:pt>
                      <c:pt idx="189" formatCode="General">
                        <c:v>130.705486132701</c:v>
                      </c:pt>
                      <c:pt idx="190" formatCode="General">
                        <c:v>128.81115166363301</c:v>
                      </c:pt>
                      <c:pt idx="191" formatCode="General">
                        <c:v>126.101508901472</c:v>
                      </c:pt>
                      <c:pt idx="192" formatCode="General">
                        <c:v>122.62495885706799</c:v>
                      </c:pt>
                      <c:pt idx="193" formatCode="General">
                        <c:v>118.678751298986</c:v>
                      </c:pt>
                      <c:pt idx="194" formatCode="General">
                        <c:v>114.69727259504999</c:v>
                      </c:pt>
                      <c:pt idx="195" formatCode="General">
                        <c:v>111.096119204177</c:v>
                      </c:pt>
                      <c:pt idx="196" formatCode="General">
                        <c:v>108.131448329113</c:v>
                      </c:pt>
                      <c:pt idx="197" formatCode="General">
                        <c:v>105.825447349348</c:v>
                      </c:pt>
                      <c:pt idx="198" formatCode="General">
                        <c:v>103.98170011271699</c:v>
                      </c:pt>
                      <c:pt idx="199" formatCode="General">
                        <c:v>102.279658795139</c:v>
                      </c:pt>
                      <c:pt idx="200" formatCode="General">
                        <c:v>100.408573198083</c:v>
                      </c:pt>
                      <c:pt idx="201" formatCode="General">
                        <c:v>98.188573071922804</c:v>
                      </c:pt>
                      <c:pt idx="202" formatCode="General">
                        <c:v>95.634108175102895</c:v>
                      </c:pt>
                      <c:pt idx="203" formatCode="General">
                        <c:v>92.938879857345299</c:v>
                      </c:pt>
                      <c:pt idx="204" formatCode="General">
                        <c:v>90.392033211245106</c:v>
                      </c:pt>
                      <c:pt idx="205" formatCode="General">
                        <c:v>88.260928854277097</c:v>
                      </c:pt>
                      <c:pt idx="206" formatCode="General">
                        <c:v>86.686904687858402</c:v>
                      </c:pt>
                      <c:pt idx="207" formatCode="General">
                        <c:v>85.633515154582199</c:v>
                      </c:pt>
                      <c:pt idx="208" formatCode="General">
                        <c:v>84.905148189813204</c:v>
                      </c:pt>
                      <c:pt idx="209" formatCode="General">
                        <c:v>84.226390739844604</c:v>
                      </c:pt>
                      <c:pt idx="210" formatCode="General">
                        <c:v>83.349664313489697</c:v>
                      </c:pt>
                      <c:pt idx="211" formatCode="General">
                        <c:v>82.148955273692707</c:v>
                      </c:pt>
                      <c:pt idx="212" formatCode="General">
                        <c:v>80.664143939166195</c:v>
                      </c:pt>
                      <c:pt idx="213" formatCode="General">
                        <c:v>79.080432084178298</c:v>
                      </c:pt>
                      <c:pt idx="214" formatCode="General">
                        <c:v>77.652684676702904</c:v>
                      </c:pt>
                      <c:pt idx="215" formatCode="General">
                        <c:v>76.605362397910696</c:v>
                      </c:pt>
                      <c:pt idx="216" formatCode="General">
                        <c:v>76.047301163255597</c:v>
                      </c:pt>
                      <c:pt idx="217" formatCode="General">
                        <c:v>75.933918073744195</c:v>
                      </c:pt>
                      <c:pt idx="218" formatCode="General">
                        <c:v>76.090370678319701</c:v>
                      </c:pt>
                      <c:pt idx="219" formatCode="General">
                        <c:v>76.285290154727605</c:v>
                      </c:pt>
                      <c:pt idx="220" formatCode="General">
                        <c:v>76.325181564490507</c:v>
                      </c:pt>
                      <c:pt idx="221" formatCode="General">
                        <c:v>76.131860562306201</c:v>
                      </c:pt>
                      <c:pt idx="222" formatCode="General">
                        <c:v>75.772209890320795</c:v>
                      </c:pt>
                      <c:pt idx="223" formatCode="General">
                        <c:v>75.4283140956842</c:v>
                      </c:pt>
                      <c:pt idx="224" formatCode="General">
                        <c:v>75.319384614235105</c:v>
                      </c:pt>
                      <c:pt idx="225" formatCode="General">
                        <c:v>75.605827587178098</c:v>
                      </c:pt>
                      <c:pt idx="226" formatCode="General">
                        <c:v>76.313058564357107</c:v>
                      </c:pt>
                      <c:pt idx="227" formatCode="General">
                        <c:v>77.305436876118407</c:v>
                      </c:pt>
                      <c:pt idx="228" formatCode="General">
                        <c:v>78.321721236219204</c:v>
                      </c:pt>
                      <c:pt idx="229" formatCode="General">
                        <c:v>79.0599713682968</c:v>
                      </c:pt>
                      <c:pt idx="230" formatCode="General">
                        <c:v>79.280805794424396</c:v>
                      </c:pt>
                      <c:pt idx="231" formatCode="General">
                        <c:v>78.890650294551804</c:v>
                      </c:pt>
                      <c:pt idx="232" formatCode="General">
                        <c:v>77.973875381506502</c:v>
                      </c:pt>
                      <c:pt idx="233" formatCode="General">
                        <c:v>76.761772523152402</c:v>
                      </c:pt>
                      <c:pt idx="234" formatCode="General">
                        <c:v>75.549908926123607</c:v>
                      </c:pt>
                      <c:pt idx="235" formatCode="General">
                        <c:v>74.594568319937494</c:v>
                      </c:pt>
                      <c:pt idx="236" formatCode="General">
                        <c:v>74.026493586562694</c:v>
                      </c:pt>
                      <c:pt idx="237" formatCode="General">
                        <c:v>73.813241338385595</c:v>
                      </c:pt>
                      <c:pt idx="238" formatCode="General">
                        <c:v>73.782883510837493</c:v>
                      </c:pt>
                      <c:pt idx="239" formatCode="General">
                        <c:v>73.698694260783995</c:v>
                      </c:pt>
                      <c:pt idx="240" formatCode="General">
                        <c:v>73.355625150477593</c:v>
                      </c:pt>
                      <c:pt idx="241" formatCode="General">
                        <c:v>72.661858262750101</c:v>
                      </c:pt>
                      <c:pt idx="242" formatCode="General">
                        <c:v>71.675211088938994</c:v>
                      </c:pt>
                      <c:pt idx="243" formatCode="General">
                        <c:v>70.581976166984006</c:v>
                      </c:pt>
                      <c:pt idx="244" formatCode="General">
                        <c:v>69.627971458224394</c:v>
                      </c:pt>
                      <c:pt idx="245" formatCode="General">
                        <c:v>69.029631756656798</c:v>
                      </c:pt>
                      <c:pt idx="246" formatCode="General">
                        <c:v>68.900038692061401</c:v>
                      </c:pt>
                      <c:pt idx="247" formatCode="General">
                        <c:v>69.218278888684594</c:v>
                      </c:pt>
                      <c:pt idx="248" formatCode="General">
                        <c:v>69.853056894286695</c:v>
                      </c:pt>
                      <c:pt idx="249" formatCode="General">
                        <c:v>70.629873234348494</c:v>
                      </c:pt>
                      <c:pt idx="250" formatCode="General">
                        <c:v>71.413692100851506</c:v>
                      </c:pt>
                      <c:pt idx="251" formatCode="General">
                        <c:v>72.172644323628802</c:v>
                      </c:pt>
                      <c:pt idx="252" formatCode="General">
                        <c:v>72.995521349247696</c:v>
                      </c:pt>
                      <c:pt idx="253" formatCode="General">
                        <c:v>74.053983291029994</c:v>
                      </c:pt>
                      <c:pt idx="254" formatCode="General">
                        <c:v>75.522624616414106</c:v>
                      </c:pt>
                      <c:pt idx="255" formatCode="General">
                        <c:v>77.487711161467004</c:v>
                      </c:pt>
                      <c:pt idx="256" formatCode="General">
                        <c:v>79.8814849854638</c:v>
                      </c:pt>
                      <c:pt idx="257" formatCode="General">
                        <c:v>82.470700759191104</c:v>
                      </c:pt>
                      <c:pt idx="258" formatCode="General">
                        <c:v>84.908253429883004</c:v>
                      </c:pt>
                      <c:pt idx="259" formatCode="General">
                        <c:v>86.8326941833934</c:v>
                      </c:pt>
                      <c:pt idx="260" formatCode="General">
                        <c:v>87.981294925368005</c:v>
                      </c:pt>
                      <c:pt idx="261" formatCode="General">
                        <c:v>88.275661094093707</c:v>
                      </c:pt>
                      <c:pt idx="262" formatCode="General">
                        <c:v>87.847644596964997</c:v>
                      </c:pt>
                      <c:pt idx="263" formatCode="General">
                        <c:v>86.994528517796496</c:v>
                      </c:pt>
                      <c:pt idx="264" formatCode="General">
                        <c:v>86.078320985970805</c:v>
                      </c:pt>
                      <c:pt idx="265" formatCode="General">
                        <c:v>85.404746450626703</c:v>
                      </c:pt>
                      <c:pt idx="266" formatCode="General">
                        <c:v>85.125212781944398</c:v>
                      </c:pt>
                      <c:pt idx="267" formatCode="General">
                        <c:v>85.196628723582094</c:v>
                      </c:pt>
                      <c:pt idx="268" formatCode="General">
                        <c:v>85.412539808347105</c:v>
                      </c:pt>
                      <c:pt idx="269" formatCode="General">
                        <c:v>85.492699489754401</c:v>
                      </c:pt>
                      <c:pt idx="270" formatCode="General">
                        <c:v>85.196837176950396</c:v>
                      </c:pt>
                      <c:pt idx="271" formatCode="General">
                        <c:v>84.420044372767094</c:v>
                      </c:pt>
                      <c:pt idx="272" formatCode="General">
                        <c:v>83.234912225278293</c:v>
                      </c:pt>
                      <c:pt idx="273" formatCode="General">
                        <c:v>81.866242146792899</c:v>
                      </c:pt>
                      <c:pt idx="274" formatCode="General">
                        <c:v>80.609837804901801</c:v>
                      </c:pt>
                      <c:pt idx="275" formatCode="General">
                        <c:v>79.727769344837796</c:v>
                      </c:pt>
                      <c:pt idx="276" formatCode="General">
                        <c:v>79.360699649872998</c:v>
                      </c:pt>
                      <c:pt idx="277" formatCode="General">
                        <c:v>79.490402025696199</c:v>
                      </c:pt>
                      <c:pt idx="278" formatCode="General">
                        <c:v>79.965496502806104</c:v>
                      </c:pt>
                      <c:pt idx="279" formatCode="General">
                        <c:v>80.578506882015702</c:v>
                      </c:pt>
                      <c:pt idx="280" formatCode="General">
                        <c:v>81.162214090855102</c:v>
                      </c:pt>
                      <c:pt idx="281" formatCode="General">
                        <c:v>81.665715302855801</c:v>
                      </c:pt>
                      <c:pt idx="282" formatCode="General">
                        <c:v>82.1785463434165</c:v>
                      </c:pt>
                      <c:pt idx="283" formatCode="General">
                        <c:v>82.891698327357503</c:v>
                      </c:pt>
                      <c:pt idx="284" formatCode="General">
                        <c:v>84.009532938130505</c:v>
                      </c:pt>
                      <c:pt idx="285" formatCode="General">
                        <c:v>85.646755948100605</c:v>
                      </c:pt>
                      <c:pt idx="286" formatCode="General">
                        <c:v>87.751825897989804</c:v>
                      </c:pt>
                      <c:pt idx="287" formatCode="General">
                        <c:v>90.089391652628706</c:v>
                      </c:pt>
                      <c:pt idx="288" formatCode="General">
                        <c:v>92.292619860746399</c:v>
                      </c:pt>
                      <c:pt idx="289" formatCode="General">
                        <c:v>93.969697052972194</c:v>
                      </c:pt>
                      <c:pt idx="290" formatCode="General">
                        <c:v>94.827509340115299</c:v>
                      </c:pt>
                      <c:pt idx="291" formatCode="General">
                        <c:v>94.767813535718403</c:v>
                      </c:pt>
                      <c:pt idx="292" formatCode="General">
                        <c:v>93.920331396336294</c:v>
                      </c:pt>
                      <c:pt idx="293" formatCode="General">
                        <c:v>92.599919414545397</c:v>
                      </c:pt>
                      <c:pt idx="294" formatCode="General">
                        <c:v>91.202808667827497</c:v>
                      </c:pt>
                      <c:pt idx="295" formatCode="General">
                        <c:v>90.079329693627002</c:v>
                      </c:pt>
                      <c:pt idx="296" formatCode="General">
                        <c:v>89.428987374669603</c:v>
                      </c:pt>
                      <c:pt idx="297" formatCode="General">
                        <c:v>89.254984987764999</c:v>
                      </c:pt>
                      <c:pt idx="298" formatCode="General">
                        <c:v>89.392638416798604</c:v>
                      </c:pt>
                      <c:pt idx="299" formatCode="General">
                        <c:v>89.598193897434001</c:v>
                      </c:pt>
                      <c:pt idx="300" formatCode="General">
                        <c:v>89.661984023890398</c:v>
                      </c:pt>
                      <c:pt idx="301" formatCode="General">
                        <c:v>89.501184716491807</c:v>
                      </c:pt>
                      <c:pt idx="302" formatCode="General">
                        <c:v>89.195912397346703</c:v>
                      </c:pt>
                      <c:pt idx="303" formatCode="General">
                        <c:v>88.954731881286307</c:v>
                      </c:pt>
                      <c:pt idx="304" formatCode="General">
                        <c:v>89.023268076452595</c:v>
                      </c:pt>
                      <c:pt idx="305" formatCode="General">
                        <c:v>89.571959237822796</c:v>
                      </c:pt>
                      <c:pt idx="306" formatCode="General">
                        <c:v>90.607502060788804</c:v>
                      </c:pt>
                      <c:pt idx="307" formatCode="General">
                        <c:v>91.943935838095697</c:v>
                      </c:pt>
                      <c:pt idx="308" formatCode="General">
                        <c:v>93.246837504884098</c:v>
                      </c:pt>
                      <c:pt idx="309" formatCode="General">
                        <c:v>94.136296789689496</c:v>
                      </c:pt>
                      <c:pt idx="310" formatCode="General">
                        <c:v>94.311807603262693</c:v>
                      </c:pt>
                      <c:pt idx="311" formatCode="General">
                        <c:v>93.653550353355499</c:v>
                      </c:pt>
                      <c:pt idx="312" formatCode="General">
                        <c:v>92.263061297289994</c:v>
                      </c:pt>
                      <c:pt idx="313" formatCode="General">
                        <c:v>90.428737276793598</c:v>
                      </c:pt>
                      <c:pt idx="314" formatCode="General">
                        <c:v>88.529445423271596</c:v>
                      </c:pt>
                      <c:pt idx="315" formatCode="General">
                        <c:v>86.912125575191794</c:v>
                      </c:pt>
                      <c:pt idx="316" formatCode="General">
                        <c:v>85.788167796641901</c:v>
                      </c:pt>
                      <c:pt idx="317" formatCode="General">
                        <c:v>85.185294982937407</c:v>
                      </c:pt>
                      <c:pt idx="318" formatCode="General">
                        <c:v>84.969936056947901</c:v>
                      </c:pt>
                      <c:pt idx="319" formatCode="General">
                        <c:v>84.928062572517007</c:v>
                      </c:pt>
                      <c:pt idx="320" formatCode="General">
                        <c:v>84.870511589908304</c:v>
                      </c:pt>
                      <c:pt idx="321" formatCode="General">
                        <c:v>84.720225647041403</c:v>
                      </c:pt>
                      <c:pt idx="322" formatCode="General">
                        <c:v>84.546742189407595</c:v>
                      </c:pt>
                      <c:pt idx="323" formatCode="General">
                        <c:v>84.534493829855606</c:v>
                      </c:pt>
                      <c:pt idx="324" formatCode="General">
                        <c:v>84.897812509630697</c:v>
                      </c:pt>
                      <c:pt idx="325" formatCode="General">
                        <c:v>85.776822820622897</c:v>
                      </c:pt>
                      <c:pt idx="326" formatCode="General">
                        <c:v>87.156455357212906</c:v>
                      </c:pt>
                      <c:pt idx="327" formatCode="General">
                        <c:v>88.842456958936097</c:v>
                      </c:pt>
                      <c:pt idx="328" formatCode="General">
                        <c:v>90.506635838796797</c:v>
                      </c:pt>
                      <c:pt idx="329" formatCode="General">
                        <c:v>91.786881451445396</c:v>
                      </c:pt>
                      <c:pt idx="330" formatCode="General">
                        <c:v>92.4059690692076</c:v>
                      </c:pt>
                      <c:pt idx="331" formatCode="General">
                        <c:v>92.265126462027894</c:v>
                      </c:pt>
                      <c:pt idx="332" formatCode="General">
                        <c:v>91.477024026796201</c:v>
                      </c:pt>
                      <c:pt idx="333" formatCode="General">
                        <c:v>90.325081060795497</c:v>
                      </c:pt>
                      <c:pt idx="334" formatCode="General">
                        <c:v>89.163375636323707</c:v>
                      </c:pt>
                      <c:pt idx="335" formatCode="General">
                        <c:v>88.293601539886595</c:v>
                      </c:pt>
                      <c:pt idx="336" formatCode="General">
                        <c:v>87.864004956387305</c:v>
                      </c:pt>
                      <c:pt idx="337" formatCode="General">
                        <c:v>87.826840208222293</c:v>
                      </c:pt>
                      <c:pt idx="338" formatCode="General">
                        <c:v>87.968830460341806</c:v>
                      </c:pt>
                      <c:pt idx="339" formatCode="General">
                        <c:v>88.0018124484331</c:v>
                      </c:pt>
                      <c:pt idx="340" formatCode="General">
                        <c:v>87.678537735305696</c:v>
                      </c:pt>
                      <c:pt idx="341" formatCode="General">
                        <c:v>86.889837084536595</c:v>
                      </c:pt>
                      <c:pt idx="342" formatCode="General">
                        <c:v>85.707195438789398</c:v>
                      </c:pt>
                      <c:pt idx="343" formatCode="General">
                        <c:v>84.356065194152293</c:v>
                      </c:pt>
                      <c:pt idx="344" formatCode="General">
                        <c:v>83.131729323668495</c:v>
                      </c:pt>
                      <c:pt idx="345" formatCode="General">
                        <c:v>82.291093075328405</c:v>
                      </c:pt>
                      <c:pt idx="346" formatCode="General">
                        <c:v>81.962295616375101</c:v>
                      </c:pt>
                      <c:pt idx="347" formatCode="General">
                        <c:v>82.106407200896996</c:v>
                      </c:pt>
                      <c:pt idx="348" formatCode="General">
                        <c:v>82.544802753602696</c:v>
                      </c:pt>
                      <c:pt idx="349" formatCode="General">
                        <c:v>83.040110871957296</c:v>
                      </c:pt>
                      <c:pt idx="350" formatCode="General">
                        <c:v>83.397812917886199</c:v>
                      </c:pt>
                      <c:pt idx="351" formatCode="General">
                        <c:v>83.547583890298498</c:v>
                      </c:pt>
                      <c:pt idx="352" formatCode="General">
                        <c:v>83.571369396996104</c:v>
                      </c:pt>
                      <c:pt idx="353" formatCode="General">
                        <c:v>83.6659528010684</c:v>
                      </c:pt>
                      <c:pt idx="354" formatCode="General">
                        <c:v>84.053438594217695</c:v>
                      </c:pt>
                      <c:pt idx="355" formatCode="General">
                        <c:v>84.873819809587999</c:v>
                      </c:pt>
                      <c:pt idx="356" formatCode="General">
                        <c:v>86.101613127295394</c:v>
                      </c:pt>
                      <c:pt idx="357" formatCode="General">
                        <c:v>87.520339913934805</c:v>
                      </c:pt>
                      <c:pt idx="358" formatCode="General">
                        <c:v>88.767408458835703</c:v>
                      </c:pt>
                      <c:pt idx="359" formatCode="General">
                        <c:v>89.435689151120499</c:v>
                      </c:pt>
                      <c:pt idx="360" formatCode="General">
                        <c:v>89.196685206677401</c:v>
                      </c:pt>
                      <c:pt idx="361" formatCode="General">
                        <c:v>87.901750102072896</c:v>
                      </c:pt>
                      <c:pt idx="362" formatCode="General">
                        <c:v>85.625421640603605</c:v>
                      </c:pt>
                      <c:pt idx="363" formatCode="General">
                        <c:v>82.635668760434498</c:v>
                      </c:pt>
                      <c:pt idx="364" formatCode="General">
                        <c:v>79.301829089809104</c:v>
                      </c:pt>
                      <c:pt idx="365" formatCode="General">
                        <c:v>75.972599102656304</c:v>
                      </c:pt>
                      <c:pt idx="366" formatCode="General">
                        <c:v>72.865889314035599</c:v>
                      </c:pt>
                      <c:pt idx="367" formatCode="General">
                        <c:v>70.006725108004304</c:v>
                      </c:pt>
                      <c:pt idx="368" formatCode="General">
                        <c:v>67.231404277585597</c:v>
                      </c:pt>
                      <c:pt idx="369" formatCode="General">
                        <c:v>64.252925200404306</c:v>
                      </c:pt>
                      <c:pt idx="370" formatCode="General">
                        <c:v>60.762820401014103</c:v>
                      </c:pt>
                      <c:pt idx="371" formatCode="General">
                        <c:v>56.534663181844302</c:v>
                      </c:pt>
                      <c:pt idx="372" formatCode="General">
                        <c:v>51.497168287901502</c:v>
                      </c:pt>
                      <c:pt idx="373" formatCode="General">
                        <c:v>45.7577622370546</c:v>
                      </c:pt>
                      <c:pt idx="374" formatCode="General">
                        <c:v>39.575120118700099</c:v>
                      </c:pt>
                      <c:pt idx="375" formatCode="General">
                        <c:v>33.294876084734597</c:v>
                      </c:pt>
                      <c:pt idx="376" formatCode="General">
                        <c:v>27.271532480558001</c:v>
                      </c:pt>
                      <c:pt idx="377" formatCode="General">
                        <c:v>21.799721163418202</c:v>
                      </c:pt>
                      <c:pt idx="378" formatCode="General">
                        <c:v>17.0709377785915</c:v>
                      </c:pt>
                      <c:pt idx="379" formatCode="General">
                        <c:v>13.161378358999301</c:v>
                      </c:pt>
                      <c:pt idx="380" formatCode="General">
                        <c:v>10.0466727540467</c:v>
                      </c:pt>
                      <c:pt idx="381" formatCode="General">
                        <c:v>7.6330973754040699</c:v>
                      </c:pt>
                      <c:pt idx="382" formatCode="General">
                        <c:v>5.79329296685634</c:v>
                      </c:pt>
                      <c:pt idx="383" formatCode="General">
                        <c:v>4.3968327768526301</c:v>
                      </c:pt>
                      <c:pt idx="384" formatCode="General">
                        <c:v>3.33035096981861</c:v>
                      </c:pt>
                      <c:pt idx="385" formatCode="General">
                        <c:v>2.5063982863946501</c:v>
                      </c:pt>
                      <c:pt idx="386" formatCode="General">
                        <c:v>1.86337129498369</c:v>
                      </c:pt>
                      <c:pt idx="387" formatCode="General">
                        <c:v>1.3602508331104399</c:v>
                      </c:pt>
                      <c:pt idx="388" formatCode="General">
                        <c:v>0.96971444595100897</c:v>
                      </c:pt>
                      <c:pt idx="389" formatCode="General">
                        <c:v>0.67209339634965704</c:v>
                      </c:pt>
                      <c:pt idx="390" formatCode="General">
                        <c:v>0.45131283640765701</c:v>
                      </c:pt>
                      <c:pt idx="391" formatCode="General">
                        <c:v>0.29287568201441799</c:v>
                      </c:pt>
                      <c:pt idx="392" formatCode="General">
                        <c:v>0.18333976563972401</c:v>
                      </c:pt>
                      <c:pt idx="393" formatCode="General">
                        <c:v>0.110571890480524</c:v>
                      </c:pt>
                      <c:pt idx="394" formatCode="General">
                        <c:v>6.4189758461445007E-2</c:v>
                      </c:pt>
                      <c:pt idx="395" formatCode="General">
                        <c:v>3.5847483902137899E-2</c:v>
                      </c:pt>
                      <c:pt idx="396" formatCode="General">
                        <c:v>1.9250687401515899E-2</c:v>
                      </c:pt>
                      <c:pt idx="397" formatCode="General">
                        <c:v>9.9382179277005493E-3</c:v>
                      </c:pt>
                      <c:pt idx="398" formatCode="General">
                        <c:v>4.9313364606385097E-3</c:v>
                      </c:pt>
                      <c:pt idx="399" formatCode="General">
                        <c:v>2.3515822619392499E-3</c:v>
                      </c:pt>
                      <c:pt idx="400" formatCode="General">
                        <c:v>1.0776024189428899E-3</c:v>
                      </c:pt>
                      <c:pt idx="401" formatCode="General">
                        <c:v>4.74498906934471E-4</c:v>
                      </c:pt>
                      <c:pt idx="402" formatCode="General">
                        <c:v>2.00758372194524E-4</c:v>
                      </c:pt>
                      <c:pt idx="403">
                        <c:v>8.16136583431842E-5</c:v>
                      </c:pt>
                      <c:pt idx="404">
                        <c:v>3.1878313583681302E-5</c:v>
                      </c:pt>
                      <c:pt idx="405">
                        <c:v>1.19637180664297E-5</c:v>
                      </c:pt>
                      <c:pt idx="406">
                        <c:v>4.3139191886608399E-6</c:v>
                      </c:pt>
                      <c:pt idx="407">
                        <c:v>1.4945505491102099E-6</c:v>
                      </c:pt>
                      <c:pt idx="408">
                        <c:v>4.9748556112436903E-7</c:v>
                      </c:pt>
                      <c:pt idx="409">
                        <c:v>1.59103823463765E-7</c:v>
                      </c:pt>
                      <c:pt idx="410">
                        <c:v>4.8888908673540502E-8</c:v>
                      </c:pt>
                      <c:pt idx="411">
                        <c:v>1.4433418625791399E-8</c:v>
                      </c:pt>
                      <c:pt idx="412">
                        <c:v>4.0940855126403803E-9</c:v>
                      </c:pt>
                      <c:pt idx="413">
                        <c:v>1.11576631052763E-9</c:v>
                      </c:pt>
                      <c:pt idx="414">
                        <c:v>2.9215819730134098E-10</c:v>
                      </c:pt>
                      <c:pt idx="415">
                        <c:v>7.3500672752856397E-11</c:v>
                      </c:pt>
                      <c:pt idx="416">
                        <c:v>1.7766132520305201E-11</c:v>
                      </c:pt>
                      <c:pt idx="417">
                        <c:v>4.12593882392887E-12</c:v>
                      </c:pt>
                      <c:pt idx="418">
                        <c:v>9.2062114989856196E-13</c:v>
                      </c:pt>
                      <c:pt idx="419">
                        <c:v>1.9736374153027299E-13</c:v>
                      </c:pt>
                      <c:pt idx="420">
                        <c:v>4.0652011269073999E-14</c:v>
                      </c:pt>
                      <c:pt idx="421">
                        <c:v>8.0449795118910094E-15</c:v>
                      </c:pt>
                      <c:pt idx="422">
                        <c:v>1.52966411860054E-15</c:v>
                      </c:pt>
                      <c:pt idx="423">
                        <c:v>2.7944442191726801E-16</c:v>
                      </c:pt>
                      <c:pt idx="424">
                        <c:v>4.9048195722008902E-17</c:v>
                      </c:pt>
                      <c:pt idx="425">
                        <c:v>8.2713967219482404E-18</c:v>
                      </c:pt>
                      <c:pt idx="426">
                        <c:v>1.34017925086604E-18</c:v>
                      </c:pt>
                      <c:pt idx="427">
                        <c:v>2.0862922765681601E-19</c:v>
                      </c:pt>
                      <c:pt idx="428">
                        <c:v>3.12043853607179E-20</c:v>
                      </c:pt>
                      <c:pt idx="429">
                        <c:v>4.4841934123300897E-21</c:v>
                      </c:pt>
                      <c:pt idx="430">
                        <c:v>6.1912916306301497E-22</c:v>
                      </c:pt>
                      <c:pt idx="431">
                        <c:v>8.2130866952363795E-23</c:v>
                      </c:pt>
                      <c:pt idx="432">
                        <c:v>1.0467905033863199E-23</c:v>
                      </c:pt>
                      <c:pt idx="433">
                        <c:v>1.28186226090764E-24</c:v>
                      </c:pt>
                      <c:pt idx="434">
                        <c:v>1.50817303017141E-25</c:v>
                      </c:pt>
                      <c:pt idx="435">
                        <c:v>1.70486187751577E-26</c:v>
                      </c:pt>
                      <c:pt idx="436">
                        <c:v>1.8516352915051301E-27</c:v>
                      </c:pt>
                      <c:pt idx="437">
                        <c:v>1.932190402323E-28</c:v>
                      </c:pt>
                      <c:pt idx="438">
                        <c:v>1.9371917557223299E-29</c:v>
                      </c:pt>
                      <c:pt idx="439">
                        <c:v>1.8660510661733701E-30</c:v>
                      </c:pt>
                      <c:pt idx="440">
                        <c:v>1.7270410383131801E-31</c:v>
                      </c:pt>
                      <c:pt idx="441">
                        <c:v>1.5357128254150501E-32</c:v>
                      </c:pt>
                      <c:pt idx="442">
                        <c:v>1.3120354993689E-33</c:v>
                      </c:pt>
                      <c:pt idx="443">
                        <c:v>1.0769843215893501E-34</c:v>
                      </c:pt>
                      <c:pt idx="444">
                        <c:v>8.4937876074072304E-36</c:v>
                      </c:pt>
                      <c:pt idx="445">
                        <c:v>6.4360829632939396E-37</c:v>
                      </c:pt>
                      <c:pt idx="446">
                        <c:v>4.6856526512105999E-38</c:v>
                      </c:pt>
                      <c:pt idx="447">
                        <c:v>3.2775307066449503E-39</c:v>
                      </c:pt>
                      <c:pt idx="448">
                        <c:v>2.2026813166001899E-40</c:v>
                      </c:pt>
                      <c:pt idx="449">
                        <c:v>1.42227896707813E-41</c:v>
                      </c:pt>
                      <c:pt idx="450">
                        <c:v>8.8236064191666604E-43</c:v>
                      </c:pt>
                      <c:pt idx="451">
                        <c:v>5.2593937870687904E-44</c:v>
                      </c:pt>
                      <c:pt idx="452">
                        <c:v>3.0119896193321203E-45</c:v>
                      </c:pt>
                      <c:pt idx="453">
                        <c:v>1.6572936763210699E-46</c:v>
                      </c:pt>
                      <c:pt idx="454">
                        <c:v>8.7614037932153306E-48</c:v>
                      </c:pt>
                      <c:pt idx="455">
                        <c:v>4.4501652729208303E-49</c:v>
                      </c:pt>
                      <c:pt idx="456">
                        <c:v>2.1717348723082802E-50</c:v>
                      </c:pt>
                      <c:pt idx="457">
                        <c:v>1.01827642791396E-51</c:v>
                      </c:pt>
                      <c:pt idx="458">
                        <c:v>4.5872540893689299E-53</c:v>
                      </c:pt>
                      <c:pt idx="459">
                        <c:v>1.9854919167510399E-54</c:v>
                      </c:pt>
                      <c:pt idx="460">
                        <c:v>8.2567982095894693E-56</c:v>
                      </c:pt>
                      <c:pt idx="461">
                        <c:v>3.2990085351057003E-57</c:v>
                      </c:pt>
                      <c:pt idx="462">
                        <c:v>1.26643652708925E-58</c:v>
                      </c:pt>
                      <c:pt idx="463">
                        <c:v>4.6710190431683699E-60</c:v>
                      </c:pt>
                      <c:pt idx="464">
                        <c:v>1.65526704349534E-61</c:v>
                      </c:pt>
                      <c:pt idx="465">
                        <c:v>5.6357629737088304E-63</c:v>
                      </c:pt>
                      <c:pt idx="466">
                        <c:v>1.84359529609168E-64</c:v>
                      </c:pt>
                      <c:pt idx="467">
                        <c:v>5.7943761414336497E-66</c:v>
                      </c:pt>
                      <c:pt idx="468">
                        <c:v>1.7497499803603101E-67</c:v>
                      </c:pt>
                      <c:pt idx="469">
                        <c:v>5.07660684922548E-69</c:v>
                      </c:pt>
                      <c:pt idx="470">
                        <c:v>1.4151396068956001E-70</c:v>
                      </c:pt>
                      <c:pt idx="471">
                        <c:v>3.7901226283399498E-72</c:v>
                      </c:pt>
                      <c:pt idx="472">
                        <c:v>9.7529378768236904E-74</c:v>
                      </c:pt>
                      <c:pt idx="473">
                        <c:v>2.4112701776119499E-75</c:v>
                      </c:pt>
                      <c:pt idx="474">
                        <c:v>5.72775604764273E-77</c:v>
                      </c:pt>
                      <c:pt idx="475">
                        <c:v>1.30722808833582E-78</c:v>
                      </c:pt>
                      <c:pt idx="476">
                        <c:v>2.86646372444103E-80</c:v>
                      </c:pt>
                      <c:pt idx="477">
                        <c:v>6.0390656379351999E-82</c:v>
                      </c:pt>
                      <c:pt idx="478">
                        <c:v>1.2224223185846999E-83</c:v>
                      </c:pt>
                      <c:pt idx="479">
                        <c:v>2.3773931761383799E-85</c:v>
                      </c:pt>
                      <c:pt idx="480">
                        <c:v>4.4423111453315596E-87</c:v>
                      </c:pt>
                      <c:pt idx="481">
                        <c:v>7.9752656242490405E-89</c:v>
                      </c:pt>
                      <c:pt idx="482">
                        <c:v>1.3756550920265899E-90</c:v>
                      </c:pt>
                      <c:pt idx="483">
                        <c:v>2.2798285304933499E-92</c:v>
                      </c:pt>
                      <c:pt idx="484">
                        <c:v>3.63013711467922E-94</c:v>
                      </c:pt>
                      <c:pt idx="485">
                        <c:v>5.5535680117180202E-96</c:v>
                      </c:pt>
                      <c:pt idx="486">
                        <c:v>8.1629921938028198E-98</c:v>
                      </c:pt>
                      <c:pt idx="487">
                        <c:v>1.15280244332709E-99</c:v>
                      </c:pt>
                      <c:pt idx="488">
                        <c:v>1.5641867981691002E-101</c:v>
                      </c:pt>
                      <c:pt idx="489">
                        <c:v>2.0391565309779901E-103</c:v>
                      </c:pt>
                      <c:pt idx="490">
                        <c:v>2.5541166835003202E-105</c:v>
                      </c:pt>
                      <c:pt idx="491">
                        <c:v>3.0736833451527197E-107</c:v>
                      </c:pt>
                      <c:pt idx="492">
                        <c:v>3.55390434673031E-109</c:v>
                      </c:pt>
                      <c:pt idx="493">
                        <c:v>3.9480311085065602E-111</c:v>
                      </c:pt>
                      <c:pt idx="494">
                        <c:v>4.2138941107053903E-113</c:v>
                      </c:pt>
                      <c:pt idx="495">
                        <c:v>4.32130471093047E-115</c:v>
                      </c:pt>
                      <c:pt idx="496">
                        <c:v>4.2576934035040703E-117</c:v>
                      </c:pt>
                      <c:pt idx="497">
                        <c:v>4.03052945222918E-119</c:v>
                      </c:pt>
                      <c:pt idx="498">
                        <c:v>3.6658782234564801E-121</c:v>
                      </c:pt>
                      <c:pt idx="499">
                        <c:v>3.20348127538227E-123</c:v>
                      </c:pt>
                      <c:pt idx="500">
                        <c:v>2.6896425480484002E-125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D-7285-43DD-A45D-2E082C116C2A}"/>
                  </c:ext>
                </c:extLst>
              </c15:ser>
            </c15:filteredScatterSeries>
            <c15:filteredScatterSeries>
              <c15:ser>
                <c:idx val="13"/>
                <c:order val="13"/>
                <c:tx>
                  <c:v>DOS=12</c:v>
                </c:tx>
                <c:spPr>
                  <a:ln w="19050" cap="rnd">
                    <a:solidFill>
                      <a:schemeClr val="tx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12'!$M$2:$M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-2.5000000000000001E-2</c:v>
                      </c:pt>
                      <c:pt idx="1">
                        <c:v>-2.4899999999999999E-2</c:v>
                      </c:pt>
                      <c:pt idx="2">
                        <c:v>-2.4799999999999999E-2</c:v>
                      </c:pt>
                      <c:pt idx="3">
                        <c:v>-2.47E-2</c:v>
                      </c:pt>
                      <c:pt idx="4">
                        <c:v>-2.46E-2</c:v>
                      </c:pt>
                      <c:pt idx="5">
                        <c:v>-2.4500000000000001E-2</c:v>
                      </c:pt>
                      <c:pt idx="6">
                        <c:v>-2.4400000000000002E-2</c:v>
                      </c:pt>
                      <c:pt idx="7">
                        <c:v>-2.4299999999999999E-2</c:v>
                      </c:pt>
                      <c:pt idx="8">
                        <c:v>-2.4199999999999999E-2</c:v>
                      </c:pt>
                      <c:pt idx="9">
                        <c:v>-2.41E-2</c:v>
                      </c:pt>
                      <c:pt idx="10">
                        <c:v>-2.4E-2</c:v>
                      </c:pt>
                      <c:pt idx="11">
                        <c:v>-2.3900000000000001E-2</c:v>
                      </c:pt>
                      <c:pt idx="12">
                        <c:v>-2.3800000000000002E-2</c:v>
                      </c:pt>
                      <c:pt idx="13">
                        <c:v>-2.3699999999999999E-2</c:v>
                      </c:pt>
                      <c:pt idx="14">
                        <c:v>-2.3599999999999999E-2</c:v>
                      </c:pt>
                      <c:pt idx="15">
                        <c:v>-2.35E-2</c:v>
                      </c:pt>
                      <c:pt idx="16">
                        <c:v>-2.3400000000000001E-2</c:v>
                      </c:pt>
                      <c:pt idx="17">
                        <c:v>-2.3300000000000001E-2</c:v>
                      </c:pt>
                      <c:pt idx="18">
                        <c:v>-2.3199999999999998E-2</c:v>
                      </c:pt>
                      <c:pt idx="19">
                        <c:v>-2.3099999999999999E-2</c:v>
                      </c:pt>
                      <c:pt idx="20">
                        <c:v>-2.3E-2</c:v>
                      </c:pt>
                      <c:pt idx="21">
                        <c:v>-2.29E-2</c:v>
                      </c:pt>
                      <c:pt idx="22">
                        <c:v>-2.2800000000000001E-2</c:v>
                      </c:pt>
                      <c:pt idx="23">
                        <c:v>-2.2700000000000001E-2</c:v>
                      </c:pt>
                      <c:pt idx="24">
                        <c:v>-2.2599999999999999E-2</c:v>
                      </c:pt>
                      <c:pt idx="25">
                        <c:v>-2.2499999999999999E-2</c:v>
                      </c:pt>
                      <c:pt idx="26">
                        <c:v>-2.24E-2</c:v>
                      </c:pt>
                      <c:pt idx="27">
                        <c:v>-2.23E-2</c:v>
                      </c:pt>
                      <c:pt idx="28">
                        <c:v>-2.2200000000000001E-2</c:v>
                      </c:pt>
                      <c:pt idx="29">
                        <c:v>-2.2100000000000002E-2</c:v>
                      </c:pt>
                      <c:pt idx="30">
                        <c:v>-2.1999999999999999E-2</c:v>
                      </c:pt>
                      <c:pt idx="31">
                        <c:v>-2.1899999999999999E-2</c:v>
                      </c:pt>
                      <c:pt idx="32">
                        <c:v>-2.18E-2</c:v>
                      </c:pt>
                      <c:pt idx="33">
                        <c:v>-2.1700000000000001E-2</c:v>
                      </c:pt>
                      <c:pt idx="34">
                        <c:v>-2.1600000000000001E-2</c:v>
                      </c:pt>
                      <c:pt idx="35">
                        <c:v>-2.1499999999999998E-2</c:v>
                      </c:pt>
                      <c:pt idx="36">
                        <c:v>-2.1399999999999999E-2</c:v>
                      </c:pt>
                      <c:pt idx="37">
                        <c:v>-2.1299999999999999E-2</c:v>
                      </c:pt>
                      <c:pt idx="38">
                        <c:v>-2.12E-2</c:v>
                      </c:pt>
                      <c:pt idx="39">
                        <c:v>-2.1100000000000001E-2</c:v>
                      </c:pt>
                      <c:pt idx="40">
                        <c:v>-2.1000000000000001E-2</c:v>
                      </c:pt>
                      <c:pt idx="41">
                        <c:v>-2.0899999999999998E-2</c:v>
                      </c:pt>
                      <c:pt idx="42">
                        <c:v>-2.0799999999999999E-2</c:v>
                      </c:pt>
                      <c:pt idx="43">
                        <c:v>-2.07E-2</c:v>
                      </c:pt>
                      <c:pt idx="44">
                        <c:v>-2.06E-2</c:v>
                      </c:pt>
                      <c:pt idx="45">
                        <c:v>-2.0500000000000001E-2</c:v>
                      </c:pt>
                      <c:pt idx="46">
                        <c:v>-2.0400000000000001E-2</c:v>
                      </c:pt>
                      <c:pt idx="47">
                        <c:v>-2.0299999999999999E-2</c:v>
                      </c:pt>
                      <c:pt idx="48">
                        <c:v>-2.0199999999999999E-2</c:v>
                      </c:pt>
                      <c:pt idx="49">
                        <c:v>-2.01E-2</c:v>
                      </c:pt>
                      <c:pt idx="50">
                        <c:v>-0.02</c:v>
                      </c:pt>
                      <c:pt idx="51">
                        <c:v>-1.9900000000000001E-2</c:v>
                      </c:pt>
                      <c:pt idx="52">
                        <c:v>-1.9800000000000002E-2</c:v>
                      </c:pt>
                      <c:pt idx="53">
                        <c:v>-1.9699999999999999E-2</c:v>
                      </c:pt>
                      <c:pt idx="54">
                        <c:v>-1.9599999999999999E-2</c:v>
                      </c:pt>
                      <c:pt idx="55">
                        <c:v>-1.95E-2</c:v>
                      </c:pt>
                      <c:pt idx="56">
                        <c:v>-1.9400000000000001E-2</c:v>
                      </c:pt>
                      <c:pt idx="57">
                        <c:v>-1.9300000000000001E-2</c:v>
                      </c:pt>
                      <c:pt idx="58">
                        <c:v>-1.9199999999999998E-2</c:v>
                      </c:pt>
                      <c:pt idx="59">
                        <c:v>-1.9099999999999999E-2</c:v>
                      </c:pt>
                      <c:pt idx="60">
                        <c:v>-1.9E-2</c:v>
                      </c:pt>
                      <c:pt idx="61">
                        <c:v>-1.89E-2</c:v>
                      </c:pt>
                      <c:pt idx="62">
                        <c:v>-1.8800000000000001E-2</c:v>
                      </c:pt>
                      <c:pt idx="63">
                        <c:v>-1.8700000000000001E-2</c:v>
                      </c:pt>
                      <c:pt idx="64">
                        <c:v>-1.8599999999999998E-2</c:v>
                      </c:pt>
                      <c:pt idx="65">
                        <c:v>-1.8499999999999999E-2</c:v>
                      </c:pt>
                      <c:pt idx="66">
                        <c:v>-1.84E-2</c:v>
                      </c:pt>
                      <c:pt idx="67">
                        <c:v>-1.83E-2</c:v>
                      </c:pt>
                      <c:pt idx="68">
                        <c:v>-1.8200000000000001E-2</c:v>
                      </c:pt>
                      <c:pt idx="69">
                        <c:v>-1.8100000000000002E-2</c:v>
                      </c:pt>
                      <c:pt idx="70">
                        <c:v>-1.7999999999999999E-2</c:v>
                      </c:pt>
                      <c:pt idx="71">
                        <c:v>-1.7899999999999999E-2</c:v>
                      </c:pt>
                      <c:pt idx="72">
                        <c:v>-1.78E-2</c:v>
                      </c:pt>
                      <c:pt idx="73">
                        <c:v>-1.77E-2</c:v>
                      </c:pt>
                      <c:pt idx="74">
                        <c:v>-1.7600000000000001E-2</c:v>
                      </c:pt>
                      <c:pt idx="75">
                        <c:v>-1.7500000000000002E-2</c:v>
                      </c:pt>
                      <c:pt idx="76">
                        <c:v>-1.7399999999999999E-2</c:v>
                      </c:pt>
                      <c:pt idx="77">
                        <c:v>-1.7299999999999999E-2</c:v>
                      </c:pt>
                      <c:pt idx="78">
                        <c:v>-1.72E-2</c:v>
                      </c:pt>
                      <c:pt idx="79">
                        <c:v>-1.7100000000000001E-2</c:v>
                      </c:pt>
                      <c:pt idx="80">
                        <c:v>-1.7000000000000001E-2</c:v>
                      </c:pt>
                      <c:pt idx="81">
                        <c:v>-1.6899999999999998E-2</c:v>
                      </c:pt>
                      <c:pt idx="82">
                        <c:v>-1.6799999999999999E-2</c:v>
                      </c:pt>
                      <c:pt idx="83">
                        <c:v>-1.67E-2</c:v>
                      </c:pt>
                      <c:pt idx="84">
                        <c:v>-1.66E-2</c:v>
                      </c:pt>
                      <c:pt idx="85">
                        <c:v>-1.6500000000000001E-2</c:v>
                      </c:pt>
                      <c:pt idx="86">
                        <c:v>-1.6400000000000001E-2</c:v>
                      </c:pt>
                      <c:pt idx="87">
                        <c:v>-1.6299999999999999E-2</c:v>
                      </c:pt>
                      <c:pt idx="88">
                        <c:v>-1.6199999999999999E-2</c:v>
                      </c:pt>
                      <c:pt idx="89">
                        <c:v>-1.61E-2</c:v>
                      </c:pt>
                      <c:pt idx="90">
                        <c:v>-1.6E-2</c:v>
                      </c:pt>
                      <c:pt idx="91">
                        <c:v>-1.5900000000000001E-2</c:v>
                      </c:pt>
                      <c:pt idx="92">
                        <c:v>-1.5800000000000002E-2</c:v>
                      </c:pt>
                      <c:pt idx="93">
                        <c:v>-1.5699999999999999E-2</c:v>
                      </c:pt>
                      <c:pt idx="94">
                        <c:v>-1.5599999999999999E-2</c:v>
                      </c:pt>
                      <c:pt idx="95">
                        <c:v>-1.55E-2</c:v>
                      </c:pt>
                      <c:pt idx="96">
                        <c:v>-1.54E-2</c:v>
                      </c:pt>
                      <c:pt idx="97">
                        <c:v>-1.5299999999999999E-2</c:v>
                      </c:pt>
                      <c:pt idx="98">
                        <c:v>-1.52E-2</c:v>
                      </c:pt>
                      <c:pt idx="99">
                        <c:v>-1.5100000000000001E-2</c:v>
                      </c:pt>
                      <c:pt idx="100">
                        <c:v>-1.4999999999999999E-2</c:v>
                      </c:pt>
                      <c:pt idx="101">
                        <c:v>-1.49E-2</c:v>
                      </c:pt>
                      <c:pt idx="102">
                        <c:v>-1.4800000000000001E-2</c:v>
                      </c:pt>
                      <c:pt idx="103">
                        <c:v>-1.47E-2</c:v>
                      </c:pt>
                      <c:pt idx="104">
                        <c:v>-1.46E-2</c:v>
                      </c:pt>
                      <c:pt idx="105">
                        <c:v>-1.4500000000000001E-2</c:v>
                      </c:pt>
                      <c:pt idx="106">
                        <c:v>-1.44E-2</c:v>
                      </c:pt>
                      <c:pt idx="107">
                        <c:v>-1.43E-2</c:v>
                      </c:pt>
                      <c:pt idx="108">
                        <c:v>-1.4200000000000001E-2</c:v>
                      </c:pt>
                      <c:pt idx="109">
                        <c:v>-1.41E-2</c:v>
                      </c:pt>
                      <c:pt idx="110">
                        <c:v>-1.4E-2</c:v>
                      </c:pt>
                      <c:pt idx="111">
                        <c:v>-1.3899999999999999E-2</c:v>
                      </c:pt>
                      <c:pt idx="112">
                        <c:v>-1.38E-2</c:v>
                      </c:pt>
                      <c:pt idx="113">
                        <c:v>-1.37E-2</c:v>
                      </c:pt>
                      <c:pt idx="114">
                        <c:v>-1.3599999999999999E-2</c:v>
                      </c:pt>
                      <c:pt idx="115">
                        <c:v>-1.35E-2</c:v>
                      </c:pt>
                      <c:pt idx="116">
                        <c:v>-1.34E-2</c:v>
                      </c:pt>
                      <c:pt idx="117">
                        <c:v>-1.3299999999999999E-2</c:v>
                      </c:pt>
                      <c:pt idx="118">
                        <c:v>-1.32E-2</c:v>
                      </c:pt>
                      <c:pt idx="119">
                        <c:v>-1.3100000000000001E-2</c:v>
                      </c:pt>
                      <c:pt idx="120">
                        <c:v>-1.2999999999999999E-2</c:v>
                      </c:pt>
                      <c:pt idx="121">
                        <c:v>-1.29E-2</c:v>
                      </c:pt>
                      <c:pt idx="122">
                        <c:v>-1.2800000000000001E-2</c:v>
                      </c:pt>
                      <c:pt idx="123">
                        <c:v>-1.2699999999999999E-2</c:v>
                      </c:pt>
                      <c:pt idx="124">
                        <c:v>-1.26E-2</c:v>
                      </c:pt>
                      <c:pt idx="125">
                        <c:v>-1.2500000000000001E-2</c:v>
                      </c:pt>
                      <c:pt idx="126">
                        <c:v>-1.24E-2</c:v>
                      </c:pt>
                      <c:pt idx="127">
                        <c:v>-1.23E-2</c:v>
                      </c:pt>
                      <c:pt idx="128">
                        <c:v>-1.2200000000000001E-2</c:v>
                      </c:pt>
                      <c:pt idx="129">
                        <c:v>-1.21E-2</c:v>
                      </c:pt>
                      <c:pt idx="130">
                        <c:v>-1.2E-2</c:v>
                      </c:pt>
                      <c:pt idx="131">
                        <c:v>-1.1900000000000001E-2</c:v>
                      </c:pt>
                      <c:pt idx="132">
                        <c:v>-1.18E-2</c:v>
                      </c:pt>
                      <c:pt idx="133">
                        <c:v>-1.17E-2</c:v>
                      </c:pt>
                      <c:pt idx="134">
                        <c:v>-1.1599999999999999E-2</c:v>
                      </c:pt>
                      <c:pt idx="135">
                        <c:v>-1.15E-2</c:v>
                      </c:pt>
                      <c:pt idx="136">
                        <c:v>-1.14E-2</c:v>
                      </c:pt>
                      <c:pt idx="137">
                        <c:v>-1.1299999999999999E-2</c:v>
                      </c:pt>
                      <c:pt idx="138">
                        <c:v>-1.12E-2</c:v>
                      </c:pt>
                      <c:pt idx="139">
                        <c:v>-1.11E-2</c:v>
                      </c:pt>
                      <c:pt idx="140">
                        <c:v>-1.0999999999999999E-2</c:v>
                      </c:pt>
                      <c:pt idx="141">
                        <c:v>-1.09E-2</c:v>
                      </c:pt>
                      <c:pt idx="142">
                        <c:v>-1.0800000000000001E-2</c:v>
                      </c:pt>
                      <c:pt idx="143">
                        <c:v>-1.0699999999999999E-2</c:v>
                      </c:pt>
                      <c:pt idx="144">
                        <c:v>-1.06E-2</c:v>
                      </c:pt>
                      <c:pt idx="145">
                        <c:v>-1.0500000000000001E-2</c:v>
                      </c:pt>
                      <c:pt idx="146">
                        <c:v>-1.04E-2</c:v>
                      </c:pt>
                      <c:pt idx="147">
                        <c:v>-1.03E-2</c:v>
                      </c:pt>
                      <c:pt idx="148">
                        <c:v>-1.0200000000000001E-2</c:v>
                      </c:pt>
                      <c:pt idx="149">
                        <c:v>-1.01E-2</c:v>
                      </c:pt>
                      <c:pt idx="150">
                        <c:v>-0.01</c:v>
                      </c:pt>
                      <c:pt idx="151">
                        <c:v>-9.9000000000000008E-3</c:v>
                      </c:pt>
                      <c:pt idx="152">
                        <c:v>-9.7999999999999997E-3</c:v>
                      </c:pt>
                      <c:pt idx="153">
                        <c:v>-9.7000000000000003E-3</c:v>
                      </c:pt>
                      <c:pt idx="154">
                        <c:v>-9.5999999999999992E-3</c:v>
                      </c:pt>
                      <c:pt idx="155">
                        <c:v>-9.4999999999999998E-3</c:v>
                      </c:pt>
                      <c:pt idx="156">
                        <c:v>-9.4000000000000004E-3</c:v>
                      </c:pt>
                      <c:pt idx="157">
                        <c:v>-9.2999999999999992E-3</c:v>
                      </c:pt>
                      <c:pt idx="158">
                        <c:v>-9.1999999999999998E-3</c:v>
                      </c:pt>
                      <c:pt idx="159">
                        <c:v>-9.1000000000000004E-3</c:v>
                      </c:pt>
                      <c:pt idx="160">
                        <c:v>-8.9999999999999993E-3</c:v>
                      </c:pt>
                      <c:pt idx="161">
                        <c:v>-8.8999999999999999E-3</c:v>
                      </c:pt>
                      <c:pt idx="162">
                        <c:v>-8.8000000000000005E-3</c:v>
                      </c:pt>
                      <c:pt idx="163">
                        <c:v>-8.6999999999999994E-3</c:v>
                      </c:pt>
                      <c:pt idx="164">
                        <c:v>-8.6E-3</c:v>
                      </c:pt>
                      <c:pt idx="165">
                        <c:v>-8.5000000000000006E-3</c:v>
                      </c:pt>
                      <c:pt idx="166">
                        <c:v>-8.3999999999999995E-3</c:v>
                      </c:pt>
                      <c:pt idx="167">
                        <c:v>-8.3000000000000001E-3</c:v>
                      </c:pt>
                      <c:pt idx="168">
                        <c:v>-8.2000000000000007E-3</c:v>
                      </c:pt>
                      <c:pt idx="169">
                        <c:v>-8.0999999999999996E-3</c:v>
                      </c:pt>
                      <c:pt idx="170">
                        <c:v>-8.0000000000000002E-3</c:v>
                      </c:pt>
                      <c:pt idx="171">
                        <c:v>-7.9000000000000008E-3</c:v>
                      </c:pt>
                      <c:pt idx="172">
                        <c:v>-7.7999999999999996E-3</c:v>
                      </c:pt>
                      <c:pt idx="173">
                        <c:v>-7.7000000000000002E-3</c:v>
                      </c:pt>
                      <c:pt idx="174">
                        <c:v>-7.6E-3</c:v>
                      </c:pt>
                      <c:pt idx="175">
                        <c:v>-7.4999999999999997E-3</c:v>
                      </c:pt>
                      <c:pt idx="176">
                        <c:v>-7.4000000000000003E-3</c:v>
                      </c:pt>
                      <c:pt idx="177">
                        <c:v>-7.3000000000000001E-3</c:v>
                      </c:pt>
                      <c:pt idx="178">
                        <c:v>-7.1999999999999998E-3</c:v>
                      </c:pt>
                      <c:pt idx="179">
                        <c:v>-7.1000000000000004E-3</c:v>
                      </c:pt>
                      <c:pt idx="180">
                        <c:v>-7.0000000000000001E-3</c:v>
                      </c:pt>
                      <c:pt idx="181">
                        <c:v>-6.8999999999999999E-3</c:v>
                      </c:pt>
                      <c:pt idx="182">
                        <c:v>-6.7999999999999996E-3</c:v>
                      </c:pt>
                      <c:pt idx="183">
                        <c:v>-6.7000000000000002E-3</c:v>
                      </c:pt>
                      <c:pt idx="184">
                        <c:v>-6.6E-3</c:v>
                      </c:pt>
                      <c:pt idx="185">
                        <c:v>-6.4999999999999997E-3</c:v>
                      </c:pt>
                      <c:pt idx="186">
                        <c:v>-6.4000000000000003E-3</c:v>
                      </c:pt>
                      <c:pt idx="187">
                        <c:v>-6.3E-3</c:v>
                      </c:pt>
                      <c:pt idx="188">
                        <c:v>-6.1999999999999998E-3</c:v>
                      </c:pt>
                      <c:pt idx="189">
                        <c:v>-6.1000000000000004E-3</c:v>
                      </c:pt>
                      <c:pt idx="190">
                        <c:v>-6.0000000000000001E-3</c:v>
                      </c:pt>
                      <c:pt idx="191">
                        <c:v>-5.8999999999999999E-3</c:v>
                      </c:pt>
                      <c:pt idx="192">
                        <c:v>-5.7999999999999996E-3</c:v>
                      </c:pt>
                      <c:pt idx="193">
                        <c:v>-5.7000000000000002E-3</c:v>
                      </c:pt>
                      <c:pt idx="194">
                        <c:v>-5.5999999999999999E-3</c:v>
                      </c:pt>
                      <c:pt idx="195">
                        <c:v>-5.4999999999999997E-3</c:v>
                      </c:pt>
                      <c:pt idx="196">
                        <c:v>-5.4000000000000003E-3</c:v>
                      </c:pt>
                      <c:pt idx="197">
                        <c:v>-5.3E-3</c:v>
                      </c:pt>
                      <c:pt idx="198">
                        <c:v>-5.1999999999999998E-3</c:v>
                      </c:pt>
                      <c:pt idx="199">
                        <c:v>-5.1000000000000004E-3</c:v>
                      </c:pt>
                      <c:pt idx="200">
                        <c:v>-5.0000000000000001E-3</c:v>
                      </c:pt>
                      <c:pt idx="201">
                        <c:v>-4.8999999999999998E-3</c:v>
                      </c:pt>
                      <c:pt idx="202">
                        <c:v>-4.7999999999999996E-3</c:v>
                      </c:pt>
                      <c:pt idx="203">
                        <c:v>-4.7000000000000002E-3</c:v>
                      </c:pt>
                      <c:pt idx="204">
                        <c:v>-4.5999999999999999E-3</c:v>
                      </c:pt>
                      <c:pt idx="205">
                        <c:v>-4.4999999999999997E-3</c:v>
                      </c:pt>
                      <c:pt idx="206">
                        <c:v>-4.4000000000000003E-3</c:v>
                      </c:pt>
                      <c:pt idx="207">
                        <c:v>-4.3E-3</c:v>
                      </c:pt>
                      <c:pt idx="208">
                        <c:v>-4.1999999999999997E-3</c:v>
                      </c:pt>
                      <c:pt idx="209">
                        <c:v>-4.1000000000000003E-3</c:v>
                      </c:pt>
                      <c:pt idx="210">
                        <c:v>-4.0000000000000001E-3</c:v>
                      </c:pt>
                      <c:pt idx="211">
                        <c:v>-3.8999999999999998E-3</c:v>
                      </c:pt>
                      <c:pt idx="212">
                        <c:v>-3.8E-3</c:v>
                      </c:pt>
                      <c:pt idx="213">
                        <c:v>-3.7000000000000002E-3</c:v>
                      </c:pt>
                      <c:pt idx="214">
                        <c:v>-3.5999999999999999E-3</c:v>
                      </c:pt>
                      <c:pt idx="215">
                        <c:v>-3.5000000000000001E-3</c:v>
                      </c:pt>
                      <c:pt idx="216">
                        <c:v>-3.3999999999999998E-3</c:v>
                      </c:pt>
                      <c:pt idx="217">
                        <c:v>-3.3E-3</c:v>
                      </c:pt>
                      <c:pt idx="218">
                        <c:v>-3.2000000000000002E-3</c:v>
                      </c:pt>
                      <c:pt idx="219">
                        <c:v>-3.0999999999999999E-3</c:v>
                      </c:pt>
                      <c:pt idx="220">
                        <c:v>-3.0000000000000001E-3</c:v>
                      </c:pt>
                      <c:pt idx="221">
                        <c:v>-2.8999999999999998E-3</c:v>
                      </c:pt>
                      <c:pt idx="222">
                        <c:v>-2.8E-3</c:v>
                      </c:pt>
                      <c:pt idx="223">
                        <c:v>-2.7000000000000001E-3</c:v>
                      </c:pt>
                      <c:pt idx="224">
                        <c:v>-2.5999999999999999E-3</c:v>
                      </c:pt>
                      <c:pt idx="225">
                        <c:v>-2.5000000000000001E-3</c:v>
                      </c:pt>
                      <c:pt idx="226">
                        <c:v>-2.3999999999999998E-3</c:v>
                      </c:pt>
                      <c:pt idx="227">
                        <c:v>-2.3E-3</c:v>
                      </c:pt>
                      <c:pt idx="228">
                        <c:v>-2.2000000000000001E-3</c:v>
                      </c:pt>
                      <c:pt idx="229">
                        <c:v>-2.0999999999999999E-3</c:v>
                      </c:pt>
                      <c:pt idx="230">
                        <c:v>-2E-3</c:v>
                      </c:pt>
                      <c:pt idx="231">
                        <c:v>-1.9E-3</c:v>
                      </c:pt>
                      <c:pt idx="232">
                        <c:v>-1.8E-3</c:v>
                      </c:pt>
                      <c:pt idx="233">
                        <c:v>-1.6999999999999999E-3</c:v>
                      </c:pt>
                      <c:pt idx="234">
                        <c:v>-1.6000000000000001E-3</c:v>
                      </c:pt>
                      <c:pt idx="235">
                        <c:v>-1.5E-3</c:v>
                      </c:pt>
                      <c:pt idx="236">
                        <c:v>-1.4E-3</c:v>
                      </c:pt>
                      <c:pt idx="237">
                        <c:v>-1.2999999999999999E-3</c:v>
                      </c:pt>
                      <c:pt idx="238">
                        <c:v>-1.1999999999999999E-3</c:v>
                      </c:pt>
                      <c:pt idx="239">
                        <c:v>-1.1000000000000001E-3</c:v>
                      </c:pt>
                      <c:pt idx="240">
                        <c:v>-1E-3</c:v>
                      </c:pt>
                      <c:pt idx="241">
                        <c:v>-9.0000000000000095E-4</c:v>
                      </c:pt>
                      <c:pt idx="242">
                        <c:v>-7.9999999999999895E-4</c:v>
                      </c:pt>
                      <c:pt idx="243">
                        <c:v>-6.9999999999999902E-4</c:v>
                      </c:pt>
                      <c:pt idx="244">
                        <c:v>-5.9999999999999995E-4</c:v>
                      </c:pt>
                      <c:pt idx="245">
                        <c:v>-5.0000000000000001E-4</c:v>
                      </c:pt>
                      <c:pt idx="246">
                        <c:v>-4.0000000000000099E-4</c:v>
                      </c:pt>
                      <c:pt idx="247">
                        <c:v>-3.0000000000000198E-4</c:v>
                      </c:pt>
                      <c:pt idx="248">
                        <c:v>-1.9999999999999901E-4</c:v>
                      </c:pt>
                      <c:pt idx="249" formatCode="0.00E+00">
                        <c:v>-9.9999999999999395E-5</c:v>
                      </c:pt>
                      <c:pt idx="250">
                        <c:v>0</c:v>
                      </c:pt>
                      <c:pt idx="251" formatCode="0.00E+00">
                        <c:v>9.9999999999999395E-5</c:v>
                      </c:pt>
                      <c:pt idx="252">
                        <c:v>1.9999999999999901E-4</c:v>
                      </c:pt>
                      <c:pt idx="253">
                        <c:v>2.9999999999999802E-4</c:v>
                      </c:pt>
                      <c:pt idx="254">
                        <c:v>4.0000000000000099E-4</c:v>
                      </c:pt>
                      <c:pt idx="255">
                        <c:v>5.0000000000000001E-4</c:v>
                      </c:pt>
                      <c:pt idx="256">
                        <c:v>5.9999999999999995E-4</c:v>
                      </c:pt>
                      <c:pt idx="257">
                        <c:v>6.9999999999999902E-4</c:v>
                      </c:pt>
                      <c:pt idx="258">
                        <c:v>7.9999999999999895E-4</c:v>
                      </c:pt>
                      <c:pt idx="259">
                        <c:v>9.0000000000000095E-4</c:v>
                      </c:pt>
                      <c:pt idx="260">
                        <c:v>1E-3</c:v>
                      </c:pt>
                      <c:pt idx="261">
                        <c:v>1.1000000000000001E-3</c:v>
                      </c:pt>
                      <c:pt idx="262">
                        <c:v>1.1999999999999999E-3</c:v>
                      </c:pt>
                      <c:pt idx="263">
                        <c:v>1.2999999999999999E-3</c:v>
                      </c:pt>
                      <c:pt idx="264">
                        <c:v>1.4E-3</c:v>
                      </c:pt>
                      <c:pt idx="265">
                        <c:v>1.5E-3</c:v>
                      </c:pt>
                      <c:pt idx="266">
                        <c:v>1.6000000000000001E-3</c:v>
                      </c:pt>
                      <c:pt idx="267">
                        <c:v>1.6999999999999999E-3</c:v>
                      </c:pt>
                      <c:pt idx="268">
                        <c:v>1.8E-3</c:v>
                      </c:pt>
                      <c:pt idx="269">
                        <c:v>1.9E-3</c:v>
                      </c:pt>
                      <c:pt idx="270">
                        <c:v>2E-3</c:v>
                      </c:pt>
                      <c:pt idx="271">
                        <c:v>2.0999999999999999E-3</c:v>
                      </c:pt>
                      <c:pt idx="272">
                        <c:v>2.2000000000000001E-3</c:v>
                      </c:pt>
                      <c:pt idx="273">
                        <c:v>2.3E-3</c:v>
                      </c:pt>
                      <c:pt idx="274">
                        <c:v>2.3999999999999998E-3</c:v>
                      </c:pt>
                      <c:pt idx="275">
                        <c:v>2.5000000000000001E-3</c:v>
                      </c:pt>
                      <c:pt idx="276">
                        <c:v>2.5999999999999999E-3</c:v>
                      </c:pt>
                      <c:pt idx="277">
                        <c:v>2.7000000000000001E-3</c:v>
                      </c:pt>
                      <c:pt idx="278">
                        <c:v>2.8E-3</c:v>
                      </c:pt>
                      <c:pt idx="279">
                        <c:v>2.8999999999999998E-3</c:v>
                      </c:pt>
                      <c:pt idx="280">
                        <c:v>3.0000000000000001E-3</c:v>
                      </c:pt>
                      <c:pt idx="281">
                        <c:v>3.0999999999999999E-3</c:v>
                      </c:pt>
                      <c:pt idx="282">
                        <c:v>3.2000000000000002E-3</c:v>
                      </c:pt>
                      <c:pt idx="283">
                        <c:v>3.3E-3</c:v>
                      </c:pt>
                      <c:pt idx="284">
                        <c:v>3.3999999999999998E-3</c:v>
                      </c:pt>
                      <c:pt idx="285">
                        <c:v>3.5000000000000001E-3</c:v>
                      </c:pt>
                      <c:pt idx="286">
                        <c:v>3.5999999999999999E-3</c:v>
                      </c:pt>
                      <c:pt idx="287">
                        <c:v>3.7000000000000002E-3</c:v>
                      </c:pt>
                      <c:pt idx="288">
                        <c:v>3.8E-3</c:v>
                      </c:pt>
                      <c:pt idx="289">
                        <c:v>3.8999999999999998E-3</c:v>
                      </c:pt>
                      <c:pt idx="290">
                        <c:v>4.0000000000000001E-3</c:v>
                      </c:pt>
                      <c:pt idx="291">
                        <c:v>4.1000000000000003E-3</c:v>
                      </c:pt>
                      <c:pt idx="292">
                        <c:v>4.1999999999999997E-3</c:v>
                      </c:pt>
                      <c:pt idx="293">
                        <c:v>4.3E-3</c:v>
                      </c:pt>
                      <c:pt idx="294">
                        <c:v>4.4000000000000003E-3</c:v>
                      </c:pt>
                      <c:pt idx="295">
                        <c:v>4.4999999999999997E-3</c:v>
                      </c:pt>
                      <c:pt idx="296">
                        <c:v>4.5999999999999999E-3</c:v>
                      </c:pt>
                      <c:pt idx="297">
                        <c:v>4.7000000000000002E-3</c:v>
                      </c:pt>
                      <c:pt idx="298">
                        <c:v>4.7999999999999996E-3</c:v>
                      </c:pt>
                      <c:pt idx="299">
                        <c:v>4.8999999999999998E-3</c:v>
                      </c:pt>
                      <c:pt idx="300">
                        <c:v>5.0000000000000001E-3</c:v>
                      </c:pt>
                      <c:pt idx="301">
                        <c:v>5.1000000000000004E-3</c:v>
                      </c:pt>
                      <c:pt idx="302">
                        <c:v>5.1999999999999998E-3</c:v>
                      </c:pt>
                      <c:pt idx="303">
                        <c:v>5.3E-3</c:v>
                      </c:pt>
                      <c:pt idx="304">
                        <c:v>5.4000000000000003E-3</c:v>
                      </c:pt>
                      <c:pt idx="305">
                        <c:v>5.4999999999999997E-3</c:v>
                      </c:pt>
                      <c:pt idx="306">
                        <c:v>5.5999999999999999E-3</c:v>
                      </c:pt>
                      <c:pt idx="307">
                        <c:v>5.7000000000000002E-3</c:v>
                      </c:pt>
                      <c:pt idx="308">
                        <c:v>5.7999999999999996E-3</c:v>
                      </c:pt>
                      <c:pt idx="309">
                        <c:v>5.8999999999999999E-3</c:v>
                      </c:pt>
                      <c:pt idx="310">
                        <c:v>6.0000000000000001E-3</c:v>
                      </c:pt>
                      <c:pt idx="311">
                        <c:v>6.1000000000000004E-3</c:v>
                      </c:pt>
                      <c:pt idx="312">
                        <c:v>6.1999999999999998E-3</c:v>
                      </c:pt>
                      <c:pt idx="313">
                        <c:v>6.3E-3</c:v>
                      </c:pt>
                      <c:pt idx="314">
                        <c:v>6.4000000000000003E-3</c:v>
                      </c:pt>
                      <c:pt idx="315">
                        <c:v>6.4999999999999997E-3</c:v>
                      </c:pt>
                      <c:pt idx="316">
                        <c:v>6.6E-3</c:v>
                      </c:pt>
                      <c:pt idx="317">
                        <c:v>6.7000000000000002E-3</c:v>
                      </c:pt>
                      <c:pt idx="318">
                        <c:v>6.7999999999999996E-3</c:v>
                      </c:pt>
                      <c:pt idx="319">
                        <c:v>6.8999999999999999E-3</c:v>
                      </c:pt>
                      <c:pt idx="320">
                        <c:v>7.0000000000000001E-3</c:v>
                      </c:pt>
                      <c:pt idx="321">
                        <c:v>7.1000000000000004E-3</c:v>
                      </c:pt>
                      <c:pt idx="322">
                        <c:v>7.1999999999999998E-3</c:v>
                      </c:pt>
                      <c:pt idx="323">
                        <c:v>7.3000000000000001E-3</c:v>
                      </c:pt>
                      <c:pt idx="324">
                        <c:v>7.4000000000000003E-3</c:v>
                      </c:pt>
                      <c:pt idx="325">
                        <c:v>7.4999999999999997E-3</c:v>
                      </c:pt>
                      <c:pt idx="326">
                        <c:v>7.6E-3</c:v>
                      </c:pt>
                      <c:pt idx="327">
                        <c:v>7.7000000000000002E-3</c:v>
                      </c:pt>
                      <c:pt idx="328">
                        <c:v>7.7999999999999996E-3</c:v>
                      </c:pt>
                      <c:pt idx="329">
                        <c:v>7.9000000000000008E-3</c:v>
                      </c:pt>
                      <c:pt idx="330">
                        <c:v>8.0000000000000002E-3</c:v>
                      </c:pt>
                      <c:pt idx="331">
                        <c:v>8.0999999999999996E-3</c:v>
                      </c:pt>
                      <c:pt idx="332">
                        <c:v>8.2000000000000007E-3</c:v>
                      </c:pt>
                      <c:pt idx="333">
                        <c:v>8.3000000000000001E-3</c:v>
                      </c:pt>
                      <c:pt idx="334">
                        <c:v>8.3999999999999995E-3</c:v>
                      </c:pt>
                      <c:pt idx="335">
                        <c:v>8.5000000000000006E-3</c:v>
                      </c:pt>
                      <c:pt idx="336">
                        <c:v>8.6E-3</c:v>
                      </c:pt>
                      <c:pt idx="337">
                        <c:v>8.6999999999999994E-3</c:v>
                      </c:pt>
                      <c:pt idx="338">
                        <c:v>8.8000000000000005E-3</c:v>
                      </c:pt>
                      <c:pt idx="339">
                        <c:v>8.8999999999999999E-3</c:v>
                      </c:pt>
                      <c:pt idx="340">
                        <c:v>8.9999999999999993E-3</c:v>
                      </c:pt>
                      <c:pt idx="341">
                        <c:v>9.1000000000000004E-3</c:v>
                      </c:pt>
                      <c:pt idx="342">
                        <c:v>9.1999999999999998E-3</c:v>
                      </c:pt>
                      <c:pt idx="343">
                        <c:v>9.2999999999999992E-3</c:v>
                      </c:pt>
                      <c:pt idx="344">
                        <c:v>9.4000000000000004E-3</c:v>
                      </c:pt>
                      <c:pt idx="345">
                        <c:v>9.4999999999999998E-3</c:v>
                      </c:pt>
                      <c:pt idx="346">
                        <c:v>9.5999999999999992E-3</c:v>
                      </c:pt>
                      <c:pt idx="347">
                        <c:v>9.7000000000000003E-3</c:v>
                      </c:pt>
                      <c:pt idx="348">
                        <c:v>9.7999999999999997E-3</c:v>
                      </c:pt>
                      <c:pt idx="349">
                        <c:v>9.9000000000000008E-3</c:v>
                      </c:pt>
                      <c:pt idx="350">
                        <c:v>0.01</c:v>
                      </c:pt>
                      <c:pt idx="351">
                        <c:v>1.01E-2</c:v>
                      </c:pt>
                      <c:pt idx="352">
                        <c:v>1.0200000000000001E-2</c:v>
                      </c:pt>
                      <c:pt idx="353">
                        <c:v>1.03E-2</c:v>
                      </c:pt>
                      <c:pt idx="354">
                        <c:v>1.04E-2</c:v>
                      </c:pt>
                      <c:pt idx="355">
                        <c:v>1.0500000000000001E-2</c:v>
                      </c:pt>
                      <c:pt idx="356">
                        <c:v>1.06E-2</c:v>
                      </c:pt>
                      <c:pt idx="357">
                        <c:v>1.0699999999999999E-2</c:v>
                      </c:pt>
                      <c:pt idx="358">
                        <c:v>1.0800000000000001E-2</c:v>
                      </c:pt>
                      <c:pt idx="359">
                        <c:v>1.09E-2</c:v>
                      </c:pt>
                      <c:pt idx="360">
                        <c:v>1.0999999999999999E-2</c:v>
                      </c:pt>
                      <c:pt idx="361">
                        <c:v>1.11E-2</c:v>
                      </c:pt>
                      <c:pt idx="362">
                        <c:v>1.12E-2</c:v>
                      </c:pt>
                      <c:pt idx="363">
                        <c:v>1.1299999999999999E-2</c:v>
                      </c:pt>
                      <c:pt idx="364">
                        <c:v>1.14E-2</c:v>
                      </c:pt>
                      <c:pt idx="365">
                        <c:v>1.15E-2</c:v>
                      </c:pt>
                      <c:pt idx="366">
                        <c:v>1.1599999999999999E-2</c:v>
                      </c:pt>
                      <c:pt idx="367">
                        <c:v>1.17E-2</c:v>
                      </c:pt>
                      <c:pt idx="368">
                        <c:v>1.18E-2</c:v>
                      </c:pt>
                      <c:pt idx="369">
                        <c:v>1.1900000000000001E-2</c:v>
                      </c:pt>
                      <c:pt idx="370">
                        <c:v>1.2E-2</c:v>
                      </c:pt>
                      <c:pt idx="371">
                        <c:v>1.21E-2</c:v>
                      </c:pt>
                      <c:pt idx="372">
                        <c:v>1.2200000000000001E-2</c:v>
                      </c:pt>
                      <c:pt idx="373">
                        <c:v>1.23E-2</c:v>
                      </c:pt>
                      <c:pt idx="374">
                        <c:v>1.24E-2</c:v>
                      </c:pt>
                      <c:pt idx="375">
                        <c:v>1.2500000000000001E-2</c:v>
                      </c:pt>
                      <c:pt idx="376">
                        <c:v>1.26E-2</c:v>
                      </c:pt>
                      <c:pt idx="377">
                        <c:v>1.2699999999999999E-2</c:v>
                      </c:pt>
                      <c:pt idx="378">
                        <c:v>1.2800000000000001E-2</c:v>
                      </c:pt>
                      <c:pt idx="379">
                        <c:v>1.29E-2</c:v>
                      </c:pt>
                      <c:pt idx="380">
                        <c:v>1.2999999999999999E-2</c:v>
                      </c:pt>
                      <c:pt idx="381">
                        <c:v>1.3100000000000001E-2</c:v>
                      </c:pt>
                      <c:pt idx="382">
                        <c:v>1.32E-2</c:v>
                      </c:pt>
                      <c:pt idx="383">
                        <c:v>1.3299999999999999E-2</c:v>
                      </c:pt>
                      <c:pt idx="384">
                        <c:v>1.34E-2</c:v>
                      </c:pt>
                      <c:pt idx="385">
                        <c:v>1.35E-2</c:v>
                      </c:pt>
                      <c:pt idx="386">
                        <c:v>1.3599999999999999E-2</c:v>
                      </c:pt>
                      <c:pt idx="387">
                        <c:v>1.37E-2</c:v>
                      </c:pt>
                      <c:pt idx="388">
                        <c:v>1.38E-2</c:v>
                      </c:pt>
                      <c:pt idx="389">
                        <c:v>1.3899999999999999E-2</c:v>
                      </c:pt>
                      <c:pt idx="390">
                        <c:v>1.4E-2</c:v>
                      </c:pt>
                      <c:pt idx="391">
                        <c:v>1.41E-2</c:v>
                      </c:pt>
                      <c:pt idx="392">
                        <c:v>1.4200000000000001E-2</c:v>
                      </c:pt>
                      <c:pt idx="393">
                        <c:v>1.43E-2</c:v>
                      </c:pt>
                      <c:pt idx="394">
                        <c:v>1.44E-2</c:v>
                      </c:pt>
                      <c:pt idx="395">
                        <c:v>1.4500000000000001E-2</c:v>
                      </c:pt>
                      <c:pt idx="396">
                        <c:v>1.46E-2</c:v>
                      </c:pt>
                      <c:pt idx="397">
                        <c:v>1.47E-2</c:v>
                      </c:pt>
                      <c:pt idx="398">
                        <c:v>1.4800000000000001E-2</c:v>
                      </c:pt>
                      <c:pt idx="399">
                        <c:v>1.49E-2</c:v>
                      </c:pt>
                      <c:pt idx="400">
                        <c:v>1.4999999999999999E-2</c:v>
                      </c:pt>
                      <c:pt idx="401">
                        <c:v>1.5100000000000001E-2</c:v>
                      </c:pt>
                      <c:pt idx="402">
                        <c:v>1.52E-2</c:v>
                      </c:pt>
                      <c:pt idx="403">
                        <c:v>1.5299999999999999E-2</c:v>
                      </c:pt>
                      <c:pt idx="404">
                        <c:v>1.54E-2</c:v>
                      </c:pt>
                      <c:pt idx="405">
                        <c:v>1.55E-2</c:v>
                      </c:pt>
                      <c:pt idx="406">
                        <c:v>1.5599999999999999E-2</c:v>
                      </c:pt>
                      <c:pt idx="407">
                        <c:v>1.5699999999999999E-2</c:v>
                      </c:pt>
                      <c:pt idx="408">
                        <c:v>1.5800000000000002E-2</c:v>
                      </c:pt>
                      <c:pt idx="409">
                        <c:v>1.5900000000000001E-2</c:v>
                      </c:pt>
                      <c:pt idx="410">
                        <c:v>1.6E-2</c:v>
                      </c:pt>
                      <c:pt idx="411">
                        <c:v>1.61E-2</c:v>
                      </c:pt>
                      <c:pt idx="412">
                        <c:v>1.6199999999999999E-2</c:v>
                      </c:pt>
                      <c:pt idx="413">
                        <c:v>1.6299999999999999E-2</c:v>
                      </c:pt>
                      <c:pt idx="414">
                        <c:v>1.6400000000000001E-2</c:v>
                      </c:pt>
                      <c:pt idx="415">
                        <c:v>1.6500000000000001E-2</c:v>
                      </c:pt>
                      <c:pt idx="416">
                        <c:v>1.66E-2</c:v>
                      </c:pt>
                      <c:pt idx="417">
                        <c:v>1.67E-2</c:v>
                      </c:pt>
                      <c:pt idx="418">
                        <c:v>1.6799999999999999E-2</c:v>
                      </c:pt>
                      <c:pt idx="419">
                        <c:v>1.6899999999999998E-2</c:v>
                      </c:pt>
                      <c:pt idx="420">
                        <c:v>1.7000000000000001E-2</c:v>
                      </c:pt>
                      <c:pt idx="421">
                        <c:v>1.7100000000000001E-2</c:v>
                      </c:pt>
                      <c:pt idx="422">
                        <c:v>1.72E-2</c:v>
                      </c:pt>
                      <c:pt idx="423">
                        <c:v>1.7299999999999999E-2</c:v>
                      </c:pt>
                      <c:pt idx="424">
                        <c:v>1.7399999999999999E-2</c:v>
                      </c:pt>
                      <c:pt idx="425">
                        <c:v>1.7500000000000002E-2</c:v>
                      </c:pt>
                      <c:pt idx="426">
                        <c:v>1.7600000000000001E-2</c:v>
                      </c:pt>
                      <c:pt idx="427">
                        <c:v>1.77E-2</c:v>
                      </c:pt>
                      <c:pt idx="428">
                        <c:v>1.78E-2</c:v>
                      </c:pt>
                      <c:pt idx="429">
                        <c:v>1.7899999999999999E-2</c:v>
                      </c:pt>
                      <c:pt idx="430">
                        <c:v>1.7999999999999999E-2</c:v>
                      </c:pt>
                      <c:pt idx="431">
                        <c:v>1.8100000000000002E-2</c:v>
                      </c:pt>
                      <c:pt idx="432">
                        <c:v>1.8200000000000001E-2</c:v>
                      </c:pt>
                      <c:pt idx="433">
                        <c:v>1.83E-2</c:v>
                      </c:pt>
                      <c:pt idx="434">
                        <c:v>1.84E-2</c:v>
                      </c:pt>
                      <c:pt idx="435">
                        <c:v>1.8499999999999999E-2</c:v>
                      </c:pt>
                      <c:pt idx="436">
                        <c:v>1.8599999999999998E-2</c:v>
                      </c:pt>
                      <c:pt idx="437">
                        <c:v>1.8700000000000001E-2</c:v>
                      </c:pt>
                      <c:pt idx="438">
                        <c:v>1.8800000000000001E-2</c:v>
                      </c:pt>
                      <c:pt idx="439">
                        <c:v>1.89E-2</c:v>
                      </c:pt>
                      <c:pt idx="440">
                        <c:v>1.9E-2</c:v>
                      </c:pt>
                      <c:pt idx="441">
                        <c:v>1.9099999999999999E-2</c:v>
                      </c:pt>
                      <c:pt idx="442">
                        <c:v>1.9199999999999998E-2</c:v>
                      </c:pt>
                      <c:pt idx="443">
                        <c:v>1.9300000000000001E-2</c:v>
                      </c:pt>
                      <c:pt idx="444">
                        <c:v>1.9400000000000001E-2</c:v>
                      </c:pt>
                      <c:pt idx="445">
                        <c:v>1.95E-2</c:v>
                      </c:pt>
                      <c:pt idx="446">
                        <c:v>1.9599999999999999E-2</c:v>
                      </c:pt>
                      <c:pt idx="447">
                        <c:v>1.9699999999999999E-2</c:v>
                      </c:pt>
                      <c:pt idx="448">
                        <c:v>1.9800000000000002E-2</c:v>
                      </c:pt>
                      <c:pt idx="449">
                        <c:v>1.9900000000000001E-2</c:v>
                      </c:pt>
                      <c:pt idx="450">
                        <c:v>0.02</c:v>
                      </c:pt>
                      <c:pt idx="451">
                        <c:v>2.01E-2</c:v>
                      </c:pt>
                      <c:pt idx="452">
                        <c:v>2.0199999999999999E-2</c:v>
                      </c:pt>
                      <c:pt idx="453">
                        <c:v>2.0299999999999999E-2</c:v>
                      </c:pt>
                      <c:pt idx="454">
                        <c:v>2.0400000000000001E-2</c:v>
                      </c:pt>
                      <c:pt idx="455">
                        <c:v>2.0500000000000001E-2</c:v>
                      </c:pt>
                      <c:pt idx="456">
                        <c:v>2.06E-2</c:v>
                      </c:pt>
                      <c:pt idx="457">
                        <c:v>2.07E-2</c:v>
                      </c:pt>
                      <c:pt idx="458">
                        <c:v>2.0799999999999999E-2</c:v>
                      </c:pt>
                      <c:pt idx="459">
                        <c:v>2.0899999999999998E-2</c:v>
                      </c:pt>
                      <c:pt idx="460">
                        <c:v>2.1000000000000001E-2</c:v>
                      </c:pt>
                      <c:pt idx="461">
                        <c:v>2.1100000000000001E-2</c:v>
                      </c:pt>
                      <c:pt idx="462">
                        <c:v>2.12E-2</c:v>
                      </c:pt>
                      <c:pt idx="463">
                        <c:v>2.1299999999999999E-2</c:v>
                      </c:pt>
                      <c:pt idx="464">
                        <c:v>2.1399999999999999E-2</c:v>
                      </c:pt>
                      <c:pt idx="465">
                        <c:v>2.1499999999999998E-2</c:v>
                      </c:pt>
                      <c:pt idx="466">
                        <c:v>2.1600000000000001E-2</c:v>
                      </c:pt>
                      <c:pt idx="467">
                        <c:v>2.1700000000000001E-2</c:v>
                      </c:pt>
                      <c:pt idx="468">
                        <c:v>2.18E-2</c:v>
                      </c:pt>
                      <c:pt idx="469">
                        <c:v>2.1899999999999999E-2</c:v>
                      </c:pt>
                      <c:pt idx="470">
                        <c:v>2.1999999999999999E-2</c:v>
                      </c:pt>
                      <c:pt idx="471">
                        <c:v>2.2100000000000002E-2</c:v>
                      </c:pt>
                      <c:pt idx="472">
                        <c:v>2.2200000000000001E-2</c:v>
                      </c:pt>
                      <c:pt idx="473">
                        <c:v>2.23E-2</c:v>
                      </c:pt>
                      <c:pt idx="474">
                        <c:v>2.24E-2</c:v>
                      </c:pt>
                      <c:pt idx="475">
                        <c:v>2.2499999999999999E-2</c:v>
                      </c:pt>
                      <c:pt idx="476">
                        <c:v>2.2599999999999999E-2</c:v>
                      </c:pt>
                      <c:pt idx="477">
                        <c:v>2.2700000000000001E-2</c:v>
                      </c:pt>
                      <c:pt idx="478">
                        <c:v>2.2800000000000001E-2</c:v>
                      </c:pt>
                      <c:pt idx="479">
                        <c:v>2.29E-2</c:v>
                      </c:pt>
                      <c:pt idx="480">
                        <c:v>2.3E-2</c:v>
                      </c:pt>
                      <c:pt idx="481">
                        <c:v>2.3099999999999999E-2</c:v>
                      </c:pt>
                      <c:pt idx="482">
                        <c:v>2.3199999999999998E-2</c:v>
                      </c:pt>
                      <c:pt idx="483">
                        <c:v>2.3300000000000001E-2</c:v>
                      </c:pt>
                      <c:pt idx="484">
                        <c:v>2.3400000000000001E-2</c:v>
                      </c:pt>
                      <c:pt idx="485">
                        <c:v>2.35E-2</c:v>
                      </c:pt>
                      <c:pt idx="486">
                        <c:v>2.3599999999999999E-2</c:v>
                      </c:pt>
                      <c:pt idx="487">
                        <c:v>2.3699999999999999E-2</c:v>
                      </c:pt>
                      <c:pt idx="488">
                        <c:v>2.3800000000000002E-2</c:v>
                      </c:pt>
                      <c:pt idx="489">
                        <c:v>2.3900000000000001E-2</c:v>
                      </c:pt>
                      <c:pt idx="490">
                        <c:v>2.4E-2</c:v>
                      </c:pt>
                      <c:pt idx="491">
                        <c:v>2.41E-2</c:v>
                      </c:pt>
                      <c:pt idx="492">
                        <c:v>2.4199999999999999E-2</c:v>
                      </c:pt>
                      <c:pt idx="493">
                        <c:v>2.4299999999999999E-2</c:v>
                      </c:pt>
                      <c:pt idx="494">
                        <c:v>2.4400000000000002E-2</c:v>
                      </c:pt>
                      <c:pt idx="495">
                        <c:v>2.4500000000000001E-2</c:v>
                      </c:pt>
                      <c:pt idx="496">
                        <c:v>2.46E-2</c:v>
                      </c:pt>
                      <c:pt idx="497">
                        <c:v>2.47E-2</c:v>
                      </c:pt>
                      <c:pt idx="498">
                        <c:v>2.4799999999999999E-2</c:v>
                      </c:pt>
                      <c:pt idx="499">
                        <c:v>2.4899999999999999E-2</c:v>
                      </c:pt>
                      <c:pt idx="500">
                        <c:v>2.5000000000000001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12'!$N$2:$N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8.7003606098825001E-2</c:v>
                      </c:pt>
                      <c:pt idx="1">
                        <c:v>0.12724092751867599</c:v>
                      </c:pt>
                      <c:pt idx="2">
                        <c:v>0.17880224556840399</c:v>
                      </c:pt>
                      <c:pt idx="3">
                        <c:v>0.241429095052345</c:v>
                      </c:pt>
                      <c:pt idx="4">
                        <c:v>0.31325462538763099</c:v>
                      </c:pt>
                      <c:pt idx="5">
                        <c:v>0.39059577243326299</c:v>
                      </c:pt>
                      <c:pt idx="6">
                        <c:v>0.46808611133364803</c:v>
                      </c:pt>
                      <c:pt idx="7">
                        <c:v>0.53921324179402996</c:v>
                      </c:pt>
                      <c:pt idx="8">
                        <c:v>0.59721877464857198</c:v>
                      </c:pt>
                      <c:pt idx="9">
                        <c:v>0.63620165127165496</c:v>
                      </c:pt>
                      <c:pt idx="10">
                        <c:v>0.652178257792565</c:v>
                      </c:pt>
                      <c:pt idx="11">
                        <c:v>0.64383314293469696</c:v>
                      </c:pt>
                      <c:pt idx="12">
                        <c:v>0.61275825635067105</c:v>
                      </c:pt>
                      <c:pt idx="13">
                        <c:v>0.56311139190193205</c:v>
                      </c:pt>
                      <c:pt idx="14">
                        <c:v>0.50078315718118604</c:v>
                      </c:pt>
                      <c:pt idx="15">
                        <c:v>0.43229220429568199</c:v>
                      </c:pt>
                      <c:pt idx="16">
                        <c:v>0.363687195903728</c:v>
                      </c:pt>
                      <c:pt idx="17">
                        <c:v>0.29970544136508098</c:v>
                      </c:pt>
                      <c:pt idx="18">
                        <c:v>0.24333920447052201</c:v>
                      </c:pt>
                      <c:pt idx="19">
                        <c:v>0.19583143432983299</c:v>
                      </c:pt>
                      <c:pt idx="20">
                        <c:v>0.15700852336298499</c:v>
                      </c:pt>
                      <c:pt idx="21">
                        <c:v>0.12579176118256</c:v>
                      </c:pt>
                      <c:pt idx="22">
                        <c:v>0.100722234243877</c:v>
                      </c:pt>
                      <c:pt idx="23">
                        <c:v>8.0374975410727703E-2</c:v>
                      </c:pt>
                      <c:pt idx="24">
                        <c:v>6.3602952199011104E-2</c:v>
                      </c:pt>
                      <c:pt idx="25">
                        <c:v>4.9614139770713703E-2</c:v>
                      </c:pt>
                      <c:pt idx="26">
                        <c:v>3.7927281700056603E-2</c:v>
                      </c:pt>
                      <c:pt idx="27">
                        <c:v>2.8267559505690699E-2</c:v>
                      </c:pt>
                      <c:pt idx="28">
                        <c:v>2.0456291413269798E-2</c:v>
                      </c:pt>
                      <c:pt idx="29">
                        <c:v>1.4328861180138701E-2</c:v>
                      </c:pt>
                      <c:pt idx="30">
                        <c:v>9.6929167381208502E-3</c:v>
                      </c:pt>
                      <c:pt idx="31">
                        <c:v>6.32199742272268E-3</c:v>
                      </c:pt>
                      <c:pt idx="32">
                        <c:v>3.9712107703237702E-3</c:v>
                      </c:pt>
                      <c:pt idx="33">
                        <c:v>2.4006261296167799E-3</c:v>
                      </c:pt>
                      <c:pt idx="34">
                        <c:v>1.3958220030877099E-3</c:v>
                      </c:pt>
                      <c:pt idx="35">
                        <c:v>7.8034047864938795E-4</c:v>
                      </c:pt>
                      <c:pt idx="36">
                        <c:v>4.1935504596887898E-4</c:v>
                      </c:pt>
                      <c:pt idx="37">
                        <c:v>2.1659704973160199E-4</c:v>
                      </c:pt>
                      <c:pt idx="38">
                        <c:v>1.07509924634033E-4</c:v>
                      </c:pt>
                      <c:pt idx="39" formatCode="0.00E+00">
                        <c:v>5.1278814090789897E-5</c:v>
                      </c:pt>
                      <c:pt idx="40" formatCode="0.00E+00">
                        <c:v>2.3501702493142498E-5</c:v>
                      </c:pt>
                      <c:pt idx="41" formatCode="0.00E+00">
                        <c:v>1.03494724337969E-5</c:v>
                      </c:pt>
                      <c:pt idx="42" formatCode="0.00E+00">
                        <c:v>4.3791011544741401E-6</c:v>
                      </c:pt>
                      <c:pt idx="43" formatCode="0.00E+00">
                        <c:v>1.7802997947427901E-6</c:v>
                      </c:pt>
                      <c:pt idx="44" formatCode="0.00E+00">
                        <c:v>6.95405885706939E-7</c:v>
                      </c:pt>
                      <c:pt idx="45" formatCode="0.00E+00">
                        <c:v>2.6098630934963902E-7</c:v>
                      </c:pt>
                      <c:pt idx="46" formatCode="0.00E+00">
                        <c:v>9.4108593148621002E-8</c:v>
                      </c:pt>
                      <c:pt idx="47" formatCode="0.00E+00">
                        <c:v>3.2604062675864601E-8</c:v>
                      </c:pt>
                      <c:pt idx="48" formatCode="0.00E+00">
                        <c:v>1.0852859391113701E-8</c:v>
                      </c:pt>
                      <c:pt idx="49" formatCode="0.00E+00">
                        <c:v>3.4709333898797901E-9</c:v>
                      </c:pt>
                      <c:pt idx="50" formatCode="0.00E+00">
                        <c:v>1.06654988601769E-9</c:v>
                      </c:pt>
                      <c:pt idx="51" formatCode="0.00E+00">
                        <c:v>3.1492475572949298E-10</c:v>
                      </c:pt>
                      <c:pt idx="52" formatCode="0.00E+00">
                        <c:v>8.9552711297657297E-11</c:v>
                      </c:pt>
                      <c:pt idx="53" formatCode="0.00E+00">
                        <c:v>2.540618793171E-11</c:v>
                      </c:pt>
                      <c:pt idx="54" formatCode="0.00E+00">
                        <c:v>1.0959551260075E-11</c:v>
                      </c:pt>
                      <c:pt idx="55" formatCode="0.00E+00">
                        <c:v>2.0575999421710799E-11</c:v>
                      </c:pt>
                      <c:pt idx="56" formatCode="0.00E+00">
                        <c:v>7.58015536457711E-11</c:v>
                      </c:pt>
                      <c:pt idx="57" formatCode="0.00E+00">
                        <c:v>2.88099378820013E-10</c:v>
                      </c:pt>
                      <c:pt idx="58" formatCode="0.00E+00">
                        <c:v>1.05681257492838E-9</c:v>
                      </c:pt>
                      <c:pt idx="59" formatCode="0.00E+00">
                        <c:v>3.7256468072196304E-9</c:v>
                      </c:pt>
                      <c:pt idx="60" formatCode="0.00E+00">
                        <c:v>1.2619469387961899E-8</c:v>
                      </c:pt>
                      <c:pt idx="61" formatCode="0.00E+00">
                        <c:v>4.1068559919788098E-8</c:v>
                      </c:pt>
                      <c:pt idx="62" formatCode="0.00E+00">
                        <c:v>1.2841227926532E-7</c:v>
                      </c:pt>
                      <c:pt idx="63" formatCode="0.00E+00">
                        <c:v>3.8577362509035101E-7</c:v>
                      </c:pt>
                      <c:pt idx="64" formatCode="0.00E+00">
                        <c:v>1.1134936313683E-6</c:v>
                      </c:pt>
                      <c:pt idx="65" formatCode="0.00E+00">
                        <c:v>3.0879671080742001E-6</c:v>
                      </c:pt>
                      <c:pt idx="66" formatCode="0.00E+00">
                        <c:v>8.2278820222499601E-6</c:v>
                      </c:pt>
                      <c:pt idx="67" formatCode="0.00E+00">
                        <c:v>2.10637169296298E-5</c:v>
                      </c:pt>
                      <c:pt idx="68" formatCode="0.00E+00">
                        <c:v>5.1810188401770903E-5</c:v>
                      </c:pt>
                      <c:pt idx="69">
                        <c:v>1.2244216312775699E-4</c:v>
                      </c:pt>
                      <c:pt idx="70">
                        <c:v>2.7802646202180299E-4</c:v>
                      </c:pt>
                      <c:pt idx="71">
                        <c:v>6.0657714954472498E-4</c:v>
                      </c:pt>
                      <c:pt idx="72">
                        <c:v>1.27156588176716E-3</c:v>
                      </c:pt>
                      <c:pt idx="73">
                        <c:v>2.5612780274515902E-3</c:v>
                      </c:pt>
                      <c:pt idx="74">
                        <c:v>4.9574426133901497E-3</c:v>
                      </c:pt>
                      <c:pt idx="75">
                        <c:v>9.2208024003505498E-3</c:v>
                      </c:pt>
                      <c:pt idx="76">
                        <c:v>1.64827580587915E-2</c:v>
                      </c:pt>
                      <c:pt idx="77">
                        <c:v>2.83204956343426E-2</c:v>
                      </c:pt>
                      <c:pt idx="78">
                        <c:v>4.67810761925272E-2</c:v>
                      </c:pt>
                      <c:pt idx="79">
                        <c:v>7.4313766017666399E-2</c:v>
                      </c:pt>
                      <c:pt idx="80">
                        <c:v>0.113577429032687</c:v>
                      </c:pt>
                      <c:pt idx="81">
                        <c:v>0.167118200309785</c:v>
                      </c:pt>
                      <c:pt idx="82">
                        <c:v>0.236963201011538</c:v>
                      </c:pt>
                      <c:pt idx="83">
                        <c:v>0.32423902989125097</c:v>
                      </c:pt>
                      <c:pt idx="84">
                        <c:v>0.428976127749989</c:v>
                      </c:pt>
                      <c:pt idx="85">
                        <c:v>0.550269416807183</c:v>
                      </c:pt>
                      <c:pt idx="86">
                        <c:v>0.68690188654867201</c:v>
                      </c:pt>
                      <c:pt idx="87">
                        <c:v>0.83839098835109305</c:v>
                      </c:pt>
                      <c:pt idx="88">
                        <c:v>1.00621382332139</c:v>
                      </c:pt>
                      <c:pt idx="89">
                        <c:v>1.19477320517244</c:v>
                      </c:pt>
                      <c:pt idx="90">
                        <c:v>1.41157658505163</c:v>
                      </c:pt>
                      <c:pt idx="91">
                        <c:v>1.66619968920322</c:v>
                      </c:pt>
                      <c:pt idx="92">
                        <c:v>1.9679298829058001</c:v>
                      </c:pt>
                      <c:pt idx="93">
                        <c:v>2.3224744811461</c:v>
                      </c:pt>
                      <c:pt idx="94">
                        <c:v>2.7286239810873401</c:v>
                      </c:pt>
                      <c:pt idx="95">
                        <c:v>3.1760683292028302</c:v>
                      </c:pt>
                      <c:pt idx="96">
                        <c:v>3.64548423061157</c:v>
                      </c:pt>
                      <c:pt idx="97">
                        <c:v>4.1114645954376803</c:v>
                      </c:pt>
                      <c:pt idx="98">
                        <c:v>4.5479499271233301</c:v>
                      </c:pt>
                      <c:pt idx="99">
                        <c:v>4.9348314139121499</c:v>
                      </c:pt>
                      <c:pt idx="100">
                        <c:v>5.2637135180357397</c:v>
                      </c:pt>
                      <c:pt idx="101">
                        <c:v>5.5407902977022596</c:v>
                      </c:pt>
                      <c:pt idx="102">
                        <c:v>5.7855397938666</c:v>
                      </c:pt>
                      <c:pt idx="103">
                        <c:v>6.0253067534772704</c:v>
                      </c:pt>
                      <c:pt idx="104">
                        <c:v>6.2873734225320597</c:v>
                      </c:pt>
                      <c:pt idx="105">
                        <c:v>6.5912202861457203</c:v>
                      </c:pt>
                      <c:pt idx="106">
                        <c:v>6.94385202855418</c:v>
                      </c:pt>
                      <c:pt idx="107">
                        <c:v>7.3401186931569899</c:v>
                      </c:pt>
                      <c:pt idx="108">
                        <c:v>7.7681402723004203</c:v>
                      </c:pt>
                      <c:pt idx="109">
                        <c:v>8.2178754690960805</c:v>
                      </c:pt>
                      <c:pt idx="110">
                        <c:v>8.6893721494623009</c:v>
                      </c:pt>
                      <c:pt idx="111">
                        <c:v>9.1969791632205293</c:v>
                      </c:pt>
                      <c:pt idx="112">
                        <c:v>9.76704572594568</c:v>
                      </c:pt>
                      <c:pt idx="113">
                        <c:v>10.4290643269093</c:v>
                      </c:pt>
                      <c:pt idx="114">
                        <c:v>11.2029826321792</c:v>
                      </c:pt>
                      <c:pt idx="115">
                        <c:v>12.0874297381127</c:v>
                      </c:pt>
                      <c:pt idx="116">
                        <c:v>13.053948871639101</c:v>
                      </c:pt>
                      <c:pt idx="117">
                        <c:v>14.050641801378699</c:v>
                      </c:pt>
                      <c:pt idx="118">
                        <c:v>15.0153316851935</c:v>
                      </c:pt>
                      <c:pt idx="119">
                        <c:v>15.894572524601999</c:v>
                      </c:pt>
                      <c:pt idx="120">
                        <c:v>16.662043031815799</c:v>
                      </c:pt>
                      <c:pt idx="121">
                        <c:v>17.329306010891798</c:v>
                      </c:pt>
                      <c:pt idx="122">
                        <c:v>17.944077549235899</c:v>
                      </c:pt>
                      <c:pt idx="123">
                        <c:v>18.5754732547027</c:v>
                      </c:pt>
                      <c:pt idx="124">
                        <c:v>19.290686314252401</c:v>
                      </c:pt>
                      <c:pt idx="125">
                        <c:v>20.1312823330878</c:v>
                      </c:pt>
                      <c:pt idx="126">
                        <c:v>21.0981562475746</c:v>
                      </c:pt>
                      <c:pt idx="127">
                        <c:v>22.1515680016504</c:v>
                      </c:pt>
                      <c:pt idx="128">
                        <c:v>23.2272770235904</c:v>
                      </c:pt>
                      <c:pt idx="129">
                        <c:v>24.263528542994301</c:v>
                      </c:pt>
                      <c:pt idx="130">
                        <c:v>25.228928664458699</c:v>
                      </c:pt>
                      <c:pt idx="131">
                        <c:v>26.1401004489164</c:v>
                      </c:pt>
                      <c:pt idx="132">
                        <c:v>27.061212564776</c:v>
                      </c:pt>
                      <c:pt idx="133">
                        <c:v>28.0841164850466</c:v>
                      </c:pt>
                      <c:pt idx="134">
                        <c:v>29.2955561226117</c:v>
                      </c:pt>
                      <c:pt idx="135">
                        <c:v>30.743714489298998</c:v>
                      </c:pt>
                      <c:pt idx="136">
                        <c:v>32.417722875098299</c:v>
                      </c:pt>
                      <c:pt idx="137">
                        <c:v>34.249717803065998</c:v>
                      </c:pt>
                      <c:pt idx="138">
                        <c:v>36.140710033700998</c:v>
                      </c:pt>
                      <c:pt idx="139">
                        <c:v>38.001878941085899</c:v>
                      </c:pt>
                      <c:pt idx="140">
                        <c:v>39.795698516485501</c:v>
                      </c:pt>
                      <c:pt idx="141">
                        <c:v>41.559700296357803</c:v>
                      </c:pt>
                      <c:pt idx="142">
                        <c:v>43.400903017605202</c:v>
                      </c:pt>
                      <c:pt idx="143">
                        <c:v>45.459580876709197</c:v>
                      </c:pt>
                      <c:pt idx="144">
                        <c:v>47.853369156439797</c:v>
                      </c:pt>
                      <c:pt idx="145">
                        <c:v>50.6219277290297</c:v>
                      </c:pt>
                      <c:pt idx="146">
                        <c:v>53.694473087949497</c:v>
                      </c:pt>
                      <c:pt idx="147">
                        <c:v>56.895881447768097</c:v>
                      </c:pt>
                      <c:pt idx="148">
                        <c:v>59.993527143861002</c:v>
                      </c:pt>
                      <c:pt idx="149">
                        <c:v>62.771271251653403</c:v>
                      </c:pt>
                      <c:pt idx="150">
                        <c:v>65.105111412324703</c:v>
                      </c:pt>
                      <c:pt idx="151">
                        <c:v>67.012027524236899</c:v>
                      </c:pt>
                      <c:pt idx="152">
                        <c:v>68.651482391725096</c:v>
                      </c:pt>
                      <c:pt idx="153">
                        <c:v>70.275655821860795</c:v>
                      </c:pt>
                      <c:pt idx="154">
                        <c:v>72.1439488738351</c:v>
                      </c:pt>
                      <c:pt idx="155">
                        <c:v>74.432133646848698</c:v>
                      </c:pt>
                      <c:pt idx="156">
                        <c:v>77.170539826815698</c:v>
                      </c:pt>
                      <c:pt idx="157">
                        <c:v>80.236485138629106</c:v>
                      </c:pt>
                      <c:pt idx="158">
                        <c:v>83.406451335177593</c:v>
                      </c:pt>
                      <c:pt idx="159">
                        <c:v>86.450315649973703</c:v>
                      </c:pt>
                      <c:pt idx="160">
                        <c:v>89.232181518811004</c:v>
                      </c:pt>
                      <c:pt idx="161">
                        <c:v>91.777402635641494</c:v>
                      </c:pt>
                      <c:pt idx="162">
                        <c:v>94.276100986645503</c:v>
                      </c:pt>
                      <c:pt idx="163">
                        <c:v>97.016694709257493</c:v>
                      </c:pt>
                      <c:pt idx="164">
                        <c:v>100.27037434417601</c:v>
                      </c:pt>
                      <c:pt idx="165">
                        <c:v>104.168571136106</c:v>
                      </c:pt>
                      <c:pt idx="166">
                        <c:v>108.621505312991</c:v>
                      </c:pt>
                      <c:pt idx="167">
                        <c:v>113.313492843795</c:v>
                      </c:pt>
                      <c:pt idx="168">
                        <c:v>117.783470882285</c:v>
                      </c:pt>
                      <c:pt idx="169">
                        <c:v>121.566869473751</c:v>
                      </c:pt>
                      <c:pt idx="170">
                        <c:v>124.349806453453</c:v>
                      </c:pt>
                      <c:pt idx="171">
                        <c:v>126.078817821626</c:v>
                      </c:pt>
                      <c:pt idx="172">
                        <c:v>126.982926354097</c:v>
                      </c:pt>
                      <c:pt idx="173">
                        <c:v>127.495634340309</c:v>
                      </c:pt>
                      <c:pt idx="174">
                        <c:v>128.10134581633901</c:v>
                      </c:pt>
                      <c:pt idx="175">
                        <c:v>129.159863901031</c:v>
                      </c:pt>
                      <c:pt idx="176">
                        <c:v>130.772533039862</c:v>
                      </c:pt>
                      <c:pt idx="177">
                        <c:v>132.73990149594999</c:v>
                      </c:pt>
                      <c:pt idx="178">
                        <c:v>134.62802779514601</c:v>
                      </c:pt>
                      <c:pt idx="179">
                        <c:v>135.92073482601799</c:v>
                      </c:pt>
                      <c:pt idx="180">
                        <c:v>136.20316280572101</c:v>
                      </c:pt>
                      <c:pt idx="181">
                        <c:v>135.31005173235499</c:v>
                      </c:pt>
                      <c:pt idx="182">
                        <c:v>133.38495942145801</c:v>
                      </c:pt>
                      <c:pt idx="183">
                        <c:v>130.82939097459101</c:v>
                      </c:pt>
                      <c:pt idx="184">
                        <c:v>128.16127241999999</c:v>
                      </c:pt>
                      <c:pt idx="185">
                        <c:v>125.835150756457</c:v>
                      </c:pt>
                      <c:pt idx="186">
                        <c:v>124.08969096399299</c:v>
                      </c:pt>
                      <c:pt idx="187">
                        <c:v>122.876808218124</c:v>
                      </c:pt>
                      <c:pt idx="188">
                        <c:v>121.895731269946</c:v>
                      </c:pt>
                      <c:pt idx="189">
                        <c:v>120.716413141114</c:v>
                      </c:pt>
                      <c:pt idx="190">
                        <c:v>118.944633986127</c:v>
                      </c:pt>
                      <c:pt idx="191">
                        <c:v>116.367595811504</c:v>
                      </c:pt>
                      <c:pt idx="192">
                        <c:v>113.028233906515</c:v>
                      </c:pt>
                      <c:pt idx="193">
                        <c:v>109.204577053375</c:v>
                      </c:pt>
                      <c:pt idx="194">
                        <c:v>105.306157438471</c:v>
                      </c:pt>
                      <c:pt idx="195">
                        <c:v>101.729176400111</c:v>
                      </c:pt>
                      <c:pt idx="196">
                        <c:v>98.7251199070041</c:v>
                      </c:pt>
                      <c:pt idx="197">
                        <c:v>96.329728980754595</c:v>
                      </c:pt>
                      <c:pt idx="198">
                        <c:v>94.374531256072302</c:v>
                      </c:pt>
                      <c:pt idx="199">
                        <c:v>92.571513590394702</c:v>
                      </c:pt>
                      <c:pt idx="200">
                        <c:v>90.635043221368406</c:v>
                      </c:pt>
                      <c:pt idx="201">
                        <c:v>88.3933962373615</c:v>
                      </c:pt>
                      <c:pt idx="202">
                        <c:v>85.848841512563993</c:v>
                      </c:pt>
                      <c:pt idx="203">
                        <c:v>83.166762654116397</c:v>
                      </c:pt>
                      <c:pt idx="204">
                        <c:v>80.601990240821294</c:v>
                      </c:pt>
                      <c:pt idx="205">
                        <c:v>78.393716636270298</c:v>
                      </c:pt>
                      <c:pt idx="206">
                        <c:v>76.670633102948599</c:v>
                      </c:pt>
                      <c:pt idx="207">
                        <c:v>75.402061950128797</c:v>
                      </c:pt>
                      <c:pt idx="208">
                        <c:v>74.411833824969605</c:v>
                      </c:pt>
                      <c:pt idx="209">
                        <c:v>73.4472356636917</c:v>
                      </c:pt>
                      <c:pt idx="210">
                        <c:v>72.274940591765002</c:v>
                      </c:pt>
                      <c:pt idx="211">
                        <c:v>70.766908574244098</c:v>
                      </c:pt>
                      <c:pt idx="212">
                        <c:v>68.944656519854703</c:v>
                      </c:pt>
                      <c:pt idx="213">
                        <c:v>66.967376143565502</c:v>
                      </c:pt>
                      <c:pt idx="214">
                        <c:v>65.071188299872503</c:v>
                      </c:pt>
                      <c:pt idx="215">
                        <c:v>63.484923309768398</c:v>
                      </c:pt>
                      <c:pt idx="216">
                        <c:v>62.355492709958</c:v>
                      </c:pt>
                      <c:pt idx="217">
                        <c:v>61.7106373696421</c:v>
                      </c:pt>
                      <c:pt idx="218">
                        <c:v>61.471058605344403</c:v>
                      </c:pt>
                      <c:pt idx="219">
                        <c:v>61.504028874475601</c:v>
                      </c:pt>
                      <c:pt idx="220">
                        <c:v>61.6943075694426</c:v>
                      </c:pt>
                      <c:pt idx="221">
                        <c:v>62.0017753565741</c:v>
                      </c:pt>
                      <c:pt idx="222">
                        <c:v>62.481005117862203</c:v>
                      </c:pt>
                      <c:pt idx="223">
                        <c:v>63.253666815092302</c:v>
                      </c:pt>
                      <c:pt idx="224">
                        <c:v>64.444094021028107</c:v>
                      </c:pt>
                      <c:pt idx="225">
                        <c:v>66.103938695558895</c:v>
                      </c:pt>
                      <c:pt idx="226">
                        <c:v>68.157437706740495</c:v>
                      </c:pt>
                      <c:pt idx="227">
                        <c:v>70.392016928270394</c:v>
                      </c:pt>
                      <c:pt idx="228">
                        <c:v>72.502124651115906</c:v>
                      </c:pt>
                      <c:pt idx="229">
                        <c:v>74.1736128987054</c:v>
                      </c:pt>
                      <c:pt idx="230">
                        <c:v>75.179573621756603</c:v>
                      </c:pt>
                      <c:pt idx="231">
                        <c:v>75.4527764703885</c:v>
                      </c:pt>
                      <c:pt idx="232">
                        <c:v>75.107273948895497</c:v>
                      </c:pt>
                      <c:pt idx="233">
                        <c:v>74.399825440968897</c:v>
                      </c:pt>
                      <c:pt idx="234">
                        <c:v>73.643852083844195</c:v>
                      </c:pt>
                      <c:pt idx="235">
                        <c:v>73.106315544687405</c:v>
                      </c:pt>
                      <c:pt idx="236">
                        <c:v>72.924413136108896</c:v>
                      </c:pt>
                      <c:pt idx="237">
                        <c:v>73.071704581118695</c:v>
                      </c:pt>
                      <c:pt idx="238">
                        <c:v>73.384889962027302</c:v>
                      </c:pt>
                      <c:pt idx="239">
                        <c:v>73.639868871914402</c:v>
                      </c:pt>
                      <c:pt idx="240">
                        <c:v>73.647479926229494</c:v>
                      </c:pt>
                      <c:pt idx="241">
                        <c:v>73.332354533598505</c:v>
                      </c:pt>
                      <c:pt idx="242">
                        <c:v>72.765235899778901</c:v>
                      </c:pt>
                      <c:pt idx="243">
                        <c:v>72.137238159051506</c:v>
                      </c:pt>
                      <c:pt idx="244">
                        <c:v>71.686905601226798</c:v>
                      </c:pt>
                      <c:pt idx="245">
                        <c:v>71.609014537954096</c:v>
                      </c:pt>
                      <c:pt idx="246">
                        <c:v>71.980926738294201</c:v>
                      </c:pt>
                      <c:pt idx="247">
                        <c:v>72.735328075171793</c:v>
                      </c:pt>
                      <c:pt idx="248">
                        <c:v>73.690038853281607</c:v>
                      </c:pt>
                      <c:pt idx="249">
                        <c:v>74.623223393679297</c:v>
                      </c:pt>
                      <c:pt idx="250">
                        <c:v>75.364367909054195</c:v>
                      </c:pt>
                      <c:pt idx="251">
                        <c:v>75.864821870507598</c:v>
                      </c:pt>
                      <c:pt idx="252">
                        <c:v>76.219180888219</c:v>
                      </c:pt>
                      <c:pt idx="253">
                        <c:v>76.627619627431798</c:v>
                      </c:pt>
                      <c:pt idx="254">
                        <c:v>77.312342543919797</c:v>
                      </c:pt>
                      <c:pt idx="255">
                        <c:v>78.419748225876404</c:v>
                      </c:pt>
                      <c:pt idx="256">
                        <c:v>79.946474381734106</c:v>
                      </c:pt>
                      <c:pt idx="257">
                        <c:v>81.719419283124594</c:v>
                      </c:pt>
                      <c:pt idx="258">
                        <c:v>83.439926853287204</c:v>
                      </c:pt>
                      <c:pt idx="259">
                        <c:v>84.777995983621395</c:v>
                      </c:pt>
                      <c:pt idx="260">
                        <c:v>85.482891395252807</c:v>
                      </c:pt>
                      <c:pt idx="261">
                        <c:v>85.469459466828596</c:v>
                      </c:pt>
                      <c:pt idx="262">
                        <c:v>84.847709938278598</c:v>
                      </c:pt>
                      <c:pt idx="263">
                        <c:v>83.883890335170193</c:v>
                      </c:pt>
                      <c:pt idx="264">
                        <c:v>82.906635847530794</c:v>
                      </c:pt>
                      <c:pt idx="265">
                        <c:v>82.192235056209896</c:v>
                      </c:pt>
                      <c:pt idx="266">
                        <c:v>81.870833142281498</c:v>
                      </c:pt>
                      <c:pt idx="267">
                        <c:v>81.887530543168694</c:v>
                      </c:pt>
                      <c:pt idx="268">
                        <c:v>82.031814064812707</c:v>
                      </c:pt>
                      <c:pt idx="269">
                        <c:v>82.023370923954303</c:v>
                      </c:pt>
                      <c:pt idx="270">
                        <c:v>81.621683423304603</c:v>
                      </c:pt>
                      <c:pt idx="271">
                        <c:v>80.718615841142295</c:v>
                      </c:pt>
                      <c:pt idx="272">
                        <c:v>79.380418573267207</c:v>
                      </c:pt>
                      <c:pt idx="273">
                        <c:v>77.825247538917594</c:v>
                      </c:pt>
                      <c:pt idx="274">
                        <c:v>76.346797412810005</c:v>
                      </c:pt>
                      <c:pt idx="275">
                        <c:v>75.214610337121599</c:v>
                      </c:pt>
                      <c:pt idx="276">
                        <c:v>74.589533080675494</c:v>
                      </c:pt>
                      <c:pt idx="277">
                        <c:v>74.485825742596802</c:v>
                      </c:pt>
                      <c:pt idx="278">
                        <c:v>74.792449466342106</c:v>
                      </c:pt>
                      <c:pt idx="279">
                        <c:v>75.342508367640704</c:v>
                      </c:pt>
                      <c:pt idx="280">
                        <c:v>76.000818254186797</c:v>
                      </c:pt>
                      <c:pt idx="281">
                        <c:v>76.732473703219497</c:v>
                      </c:pt>
                      <c:pt idx="282">
                        <c:v>77.622875649929298</c:v>
                      </c:pt>
                      <c:pt idx="283">
                        <c:v>78.839119442249398</c:v>
                      </c:pt>
                      <c:pt idx="284">
                        <c:v>80.546490705443901</c:v>
                      </c:pt>
                      <c:pt idx="285">
                        <c:v>82.812823078631993</c:v>
                      </c:pt>
                      <c:pt idx="286">
                        <c:v>85.540080161929097</c:v>
                      </c:pt>
                      <c:pt idx="287">
                        <c:v>88.453799121316806</c:v>
                      </c:pt>
                      <c:pt idx="288">
                        <c:v>91.159902260226602</c:v>
                      </c:pt>
                      <c:pt idx="289">
                        <c:v>93.252661937948801</c:v>
                      </c:pt>
                      <c:pt idx="290">
                        <c:v>94.437115858024598</c:v>
                      </c:pt>
                      <c:pt idx="291">
                        <c:v>94.622052448579197</c:v>
                      </c:pt>
                      <c:pt idx="292">
                        <c:v>93.948967768665696</c:v>
                      </c:pt>
                      <c:pt idx="293">
                        <c:v>92.745001549641898</c:v>
                      </c:pt>
                      <c:pt idx="294">
                        <c:v>91.415449811565693</c:v>
                      </c:pt>
                      <c:pt idx="295">
                        <c:v>90.313621854485305</c:v>
                      </c:pt>
                      <c:pt idx="296">
                        <c:v>89.634101626408395</c:v>
                      </c:pt>
                      <c:pt idx="297">
                        <c:v>89.366666497979907</c:v>
                      </c:pt>
                      <c:pt idx="298">
                        <c:v>89.325500143708297</c:v>
                      </c:pt>
                      <c:pt idx="299">
                        <c:v>89.240459531279598</c:v>
                      </c:pt>
                      <c:pt idx="300">
                        <c:v>88.874544664248205</c:v>
                      </c:pt>
                      <c:pt idx="301">
                        <c:v>88.122846361653501</c:v>
                      </c:pt>
                      <c:pt idx="302">
                        <c:v>87.056312853922407</c:v>
                      </c:pt>
                      <c:pt idx="303">
                        <c:v>85.895428726751106</c:v>
                      </c:pt>
                      <c:pt idx="304">
                        <c:v>84.9259246594236</c:v>
                      </c:pt>
                      <c:pt idx="305">
                        <c:v>84.390597689348496</c:v>
                      </c:pt>
                      <c:pt idx="306">
                        <c:v>84.399906659568401</c:v>
                      </c:pt>
                      <c:pt idx="307">
                        <c:v>84.896068093529905</c:v>
                      </c:pt>
                      <c:pt idx="308">
                        <c:v>85.684090078851696</c:v>
                      </c:pt>
                      <c:pt idx="309">
                        <c:v>86.516804041442398</c:v>
                      </c:pt>
                      <c:pt idx="310">
                        <c:v>87.1996696401619</c:v>
                      </c:pt>
                      <c:pt idx="311">
                        <c:v>87.6731681053176</c:v>
                      </c:pt>
                      <c:pt idx="312">
                        <c:v>88.039106082368207</c:v>
                      </c:pt>
                      <c:pt idx="313">
                        <c:v>88.518956714082606</c:v>
                      </c:pt>
                      <c:pt idx="314">
                        <c:v>89.359152816883807</c:v>
                      </c:pt>
                      <c:pt idx="315">
                        <c:v>90.719688152885595</c:v>
                      </c:pt>
                      <c:pt idx="316">
                        <c:v>92.590063171490399</c:v>
                      </c:pt>
                      <c:pt idx="317">
                        <c:v>94.767289429169693</c:v>
                      </c:pt>
                      <c:pt idx="318">
                        <c:v>96.907602761365297</c:v>
                      </c:pt>
                      <c:pt idx="319">
                        <c:v>98.635355178996505</c:v>
                      </c:pt>
                      <c:pt idx="320">
                        <c:v>99.670031154215707</c:v>
                      </c:pt>
                      <c:pt idx="321">
                        <c:v>99.924270598132196</c:v>
                      </c:pt>
                      <c:pt idx="322">
                        <c:v>99.5355777018015</c:v>
                      </c:pt>
                      <c:pt idx="323">
                        <c:v>98.818628417082095</c:v>
                      </c:pt>
                      <c:pt idx="324">
                        <c:v>98.154716226413896</c:v>
                      </c:pt>
                      <c:pt idx="325">
                        <c:v>97.858639154907195</c:v>
                      </c:pt>
                      <c:pt idx="326">
                        <c:v>98.072078049557007</c:v>
                      </c:pt>
                      <c:pt idx="327">
                        <c:v>98.722753848297302</c:v>
                      </c:pt>
                      <c:pt idx="328">
                        <c:v>99.563946847941295</c:v>
                      </c:pt>
                      <c:pt idx="329">
                        <c:v>100.2786271649</c:v>
                      </c:pt>
                      <c:pt idx="330">
                        <c:v>100.60800765846299</c:v>
                      </c:pt>
                      <c:pt idx="331">
                        <c:v>100.455122231605</c:v>
                      </c:pt>
                      <c:pt idx="332">
                        <c:v>99.923613454938504</c:v>
                      </c:pt>
                      <c:pt idx="333">
                        <c:v>99.276685307465499</c:v>
                      </c:pt>
                      <c:pt idx="334">
                        <c:v>98.831734709414206</c:v>
                      </c:pt>
                      <c:pt idx="335">
                        <c:v>98.830887567731196</c:v>
                      </c:pt>
                      <c:pt idx="336">
                        <c:v>99.337111645734595</c:v>
                      </c:pt>
                      <c:pt idx="337">
                        <c:v>100.19615129022699</c:v>
                      </c:pt>
                      <c:pt idx="338">
                        <c:v>101.079809068586</c:v>
                      </c:pt>
                      <c:pt idx="339">
                        <c:v>101.595486263673</c:v>
                      </c:pt>
                      <c:pt idx="340">
                        <c:v>101.422010185283</c:v>
                      </c:pt>
                      <c:pt idx="341">
                        <c:v>100.422024366047</c:v>
                      </c:pt>
                      <c:pt idx="342">
                        <c:v>98.690199080991405</c:v>
                      </c:pt>
                      <c:pt idx="343">
                        <c:v>96.520687931952097</c:v>
                      </c:pt>
                      <c:pt idx="344">
                        <c:v>94.307322406428199</c:v>
                      </c:pt>
                      <c:pt idx="345">
                        <c:v>92.414568250053804</c:v>
                      </c:pt>
                      <c:pt idx="346">
                        <c:v>91.067076854879602</c:v>
                      </c:pt>
                      <c:pt idx="347">
                        <c:v>90.2972800284317</c:v>
                      </c:pt>
                      <c:pt idx="348">
                        <c:v>89.967380415002694</c:v>
                      </c:pt>
                      <c:pt idx="349">
                        <c:v>89.853290018898207</c:v>
                      </c:pt>
                      <c:pt idx="350">
                        <c:v>89.754597709623994</c:v>
                      </c:pt>
                      <c:pt idx="351">
                        <c:v>89.585355911353503</c:v>
                      </c:pt>
                      <c:pt idx="352">
                        <c:v>89.408727838448002</c:v>
                      </c:pt>
                      <c:pt idx="353">
                        <c:v>89.401002160521699</c:v>
                      </c:pt>
                      <c:pt idx="354">
                        <c:v>89.758478314537996</c:v>
                      </c:pt>
                      <c:pt idx="355">
                        <c:v>90.583543704752202</c:v>
                      </c:pt>
                      <c:pt idx="356">
                        <c:v>91.795231165157901</c:v>
                      </c:pt>
                      <c:pt idx="357">
                        <c:v>93.101288590236805</c:v>
                      </c:pt>
                      <c:pt idx="358">
                        <c:v>94.046476874202298</c:v>
                      </c:pt>
                      <c:pt idx="359">
                        <c:v>94.123885140468403</c:v>
                      </c:pt>
                      <c:pt idx="360">
                        <c:v>92.912983855681603</c:v>
                      </c:pt>
                      <c:pt idx="361">
                        <c:v>90.198410689827995</c:v>
                      </c:pt>
                      <c:pt idx="362">
                        <c:v>86.030405519256604</c:v>
                      </c:pt>
                      <c:pt idx="363">
                        <c:v>80.708375795488394</c:v>
                      </c:pt>
                      <c:pt idx="364">
                        <c:v>74.695321434812897</c:v>
                      </c:pt>
                      <c:pt idx="365">
                        <c:v>68.493099813232803</c:v>
                      </c:pt>
                      <c:pt idx="366">
                        <c:v>62.519126378098001</c:v>
                      </c:pt>
                      <c:pt idx="367">
                        <c:v>57.021231780448502</c:v>
                      </c:pt>
                      <c:pt idx="368">
                        <c:v>52.051662083020297</c:v>
                      </c:pt>
                      <c:pt idx="369">
                        <c:v>47.500248720504302</c:v>
                      </c:pt>
                      <c:pt idx="370">
                        <c:v>43.168358237608601</c:v>
                      </c:pt>
                      <c:pt idx="371">
                        <c:v>38.855276042410999</c:v>
                      </c:pt>
                      <c:pt idx="372">
                        <c:v>34.429329922031798</c:v>
                      </c:pt>
                      <c:pt idx="373">
                        <c:v>29.865447625639501</c:v>
                      </c:pt>
                      <c:pt idx="374">
                        <c:v>25.244372709226699</c:v>
                      </c:pt>
                      <c:pt idx="375">
                        <c:v>20.721215340031499</c:v>
                      </c:pt>
                      <c:pt idx="376">
                        <c:v>16.478526230914198</c:v>
                      </c:pt>
                      <c:pt idx="377">
                        <c:v>12.6802599620693</c:v>
                      </c:pt>
                      <c:pt idx="378">
                        <c:v>9.4389000721860103</c:v>
                      </c:pt>
                      <c:pt idx="379">
                        <c:v>6.8012446344621003</c:v>
                      </c:pt>
                      <c:pt idx="380">
                        <c:v>4.7517387105826501</c:v>
                      </c:pt>
                      <c:pt idx="381">
                        <c:v>3.2278159508248798</c:v>
                      </c:pt>
                      <c:pt idx="382">
                        <c:v>2.1402020097666798</c:v>
                      </c:pt>
                      <c:pt idx="383">
                        <c:v>1.39209047452112</c:v>
                      </c:pt>
                      <c:pt idx="384">
                        <c:v>0.893425988030218</c:v>
                      </c:pt>
                      <c:pt idx="385">
                        <c:v>0.56905483830296699</c:v>
                      </c:pt>
                      <c:pt idx="386">
                        <c:v>0.36141915623830001</c:v>
                      </c:pt>
                      <c:pt idx="387">
                        <c:v>0.229460820298586</c:v>
                      </c:pt>
                      <c:pt idx="388">
                        <c:v>0.145558212427469</c:v>
                      </c:pt>
                      <c:pt idx="389">
                        <c:v>9.1950232601397203E-2</c:v>
                      </c:pt>
                      <c:pt idx="390">
                        <c:v>5.7539779404050397E-2</c:v>
                      </c:pt>
                      <c:pt idx="391">
                        <c:v>3.5454006411982097E-2</c:v>
                      </c:pt>
                      <c:pt idx="392">
                        <c:v>2.1386181630434799E-2</c:v>
                      </c:pt>
                      <c:pt idx="393">
                        <c:v>1.2566711225906401E-2</c:v>
                      </c:pt>
                      <c:pt idx="394">
                        <c:v>7.1651604791069497E-3</c:v>
                      </c:pt>
                      <c:pt idx="395">
                        <c:v>3.9524378708669997E-3</c:v>
                      </c:pt>
                      <c:pt idx="396">
                        <c:v>2.1048003781244701E-3</c:v>
                      </c:pt>
                      <c:pt idx="397">
                        <c:v>1.08045770526002E-3</c:v>
                      </c:pt>
                      <c:pt idx="398">
                        <c:v>5.3407246432098001E-4</c:v>
                      </c:pt>
                      <c:pt idx="399">
                        <c:v>2.5402442891467802E-4</c:v>
                      </c:pt>
                      <c:pt idx="400">
                        <c:v>1.1620389037746999E-4</c:v>
                      </c:pt>
                      <c:pt idx="401" formatCode="0.00E+00">
                        <c:v>5.11082977359606E-5</c:v>
                      </c:pt>
                      <c:pt idx="402" formatCode="0.00E+00">
                        <c:v>2.1606791473641701E-5</c:v>
                      </c:pt>
                      <c:pt idx="403" formatCode="0.00E+00">
                        <c:v>8.7791328612603E-6</c:v>
                      </c:pt>
                      <c:pt idx="404" formatCode="0.00E+00">
                        <c:v>3.4279248755432899E-6</c:v>
                      </c:pt>
                      <c:pt idx="405" formatCode="0.00E+00">
                        <c:v>1.2861737673570399E-6</c:v>
                      </c:pt>
                      <c:pt idx="406" formatCode="0.00E+00">
                        <c:v>4.6369965170854402E-7</c:v>
                      </c:pt>
                      <c:pt idx="407" formatCode="0.00E+00">
                        <c:v>1.6063097834129901E-7</c:v>
                      </c:pt>
                      <c:pt idx="408" formatCode="0.00E+00">
                        <c:v>5.3464842539528103E-8</c:v>
                      </c:pt>
                      <c:pt idx="409" formatCode="0.00E+00">
                        <c:v>1.70980949293469E-8</c:v>
                      </c:pt>
                      <c:pt idx="410" formatCode="0.00E+00">
                        <c:v>5.2536794518319799E-9</c:v>
                      </c:pt>
                      <c:pt idx="411" formatCode="0.00E+00">
                        <c:v>1.55100476702518E-9</c:v>
                      </c:pt>
                      <c:pt idx="412" formatCode="0.00E+00">
                        <c:v>4.3994116178683097E-10</c:v>
                      </c:pt>
                      <c:pt idx="413" formatCode="0.00E+00">
                        <c:v>1.1989656790533399E-10</c:v>
                      </c:pt>
                      <c:pt idx="414" formatCode="0.00E+00">
                        <c:v>3.1394153756988399E-11</c:v>
                      </c:pt>
                      <c:pt idx="415" formatCode="0.00E+00">
                        <c:v>7.8980547594232704E-12</c:v>
                      </c:pt>
                      <c:pt idx="416" formatCode="0.00E+00">
                        <c:v>1.9090638957148702E-12</c:v>
                      </c:pt>
                      <c:pt idx="417" formatCode="0.00E+00">
                        <c:v>4.4335285278373201E-13</c:v>
                      </c:pt>
                      <c:pt idx="418" formatCode="0.00E+00">
                        <c:v>9.8925238303461399E-14</c:v>
                      </c:pt>
                      <c:pt idx="419" formatCode="0.00E+00">
                        <c:v>2.1207679309612299E-14</c:v>
                      </c:pt>
                      <c:pt idx="420" formatCode="0.00E+00">
                        <c:v>4.3682507582753298E-15</c:v>
                      </c:pt>
                      <c:pt idx="421" formatCode="0.00E+00">
                        <c:v>8.6447073505224999E-16</c:v>
                      </c:pt>
                      <c:pt idx="422" formatCode="0.00E+00">
                        <c:v>1.6436953198082799E-16</c:v>
                      </c:pt>
                      <c:pt idx="423" formatCode="0.00E+00">
                        <c:v>3.0027598992486498E-17</c:v>
                      </c:pt>
                      <c:pt idx="424" formatCode="0.00E+00">
                        <c:v>5.2704554568353401E-18</c:v>
                      </c:pt>
                      <c:pt idx="425" formatCode="0.00E+00">
                        <c:v>8.8879975895938601E-19</c:v>
                      </c:pt>
                      <c:pt idx="426" formatCode="0.00E+00">
                        <c:v>1.4400843919312299E-19</c:v>
                      </c:pt>
                      <c:pt idx="427" formatCode="0.00E+00">
                        <c:v>2.2418171566221701E-20</c:v>
                      </c:pt>
                      <c:pt idx="428" formatCode="0.00E+00">
                        <c:v>3.3530548705917599E-21</c:v>
                      </c:pt>
                      <c:pt idx="429" formatCode="0.00E+00">
                        <c:v>4.8184721947181405E-22</c:v>
                      </c:pt>
                      <c:pt idx="430" formatCode="0.00E+00">
                        <c:v>6.6528277236415297E-23</c:v>
                      </c:pt>
                      <c:pt idx="431" formatCode="0.00E+00">
                        <c:v>8.8253394816217098E-24</c:v>
                      </c:pt>
                      <c:pt idx="432" formatCode="0.00E+00">
                        <c:v>1.1248245460958301E-24</c:v>
                      </c:pt>
                      <c:pt idx="433" formatCode="0.00E+00">
                        <c:v>1.3774199579209899E-25</c:v>
                      </c:pt>
                      <c:pt idx="434" formatCode="0.00E+00">
                        <c:v>1.6206012850307201E-26</c:v>
                      </c:pt>
                      <c:pt idx="435" formatCode="0.00E+00">
                        <c:v>1.8319524949858201E-27</c:v>
                      </c:pt>
                      <c:pt idx="436" formatCode="0.00E+00">
                        <c:v>1.98966727657727E-28</c:v>
                      </c:pt>
                      <c:pt idx="437" formatCode="0.00E+00">
                        <c:v>2.07622744648985E-29</c:v>
                      </c:pt>
                      <c:pt idx="438" formatCode="0.00E+00">
                        <c:v>2.0816016298141001E-30</c:v>
                      </c:pt>
                      <c:pt idx="439" formatCode="0.00E+00">
                        <c:v>2.0051576866619898E-31</c:v>
                      </c:pt>
                      <c:pt idx="440" formatCode="0.00E+00">
                        <c:v>1.855785018561E-32</c:v>
                      </c:pt>
                      <c:pt idx="441" formatCode="0.00E+00">
                        <c:v>1.6501940548127699E-33</c:v>
                      </c:pt>
                      <c:pt idx="442" formatCode="0.00E+00">
                        <c:v>1.40984248144548E-34</c:v>
                      </c:pt>
                      <c:pt idx="443" formatCode="0.00E+00">
                        <c:v>1.1572691814116E-35</c:v>
                      </c:pt>
                      <c:pt idx="444" formatCode="0.00E+00">
                        <c:v>9.1269653922282305E-37</c:v>
                      </c:pt>
                      <c:pt idx="445" formatCode="0.00E+00">
                        <c:v>6.9158671232495696E-38</c:v>
                      </c:pt>
                      <c:pt idx="446" formatCode="0.00E+00">
                        <c:v>5.0349492549599502E-39</c:v>
                      </c:pt>
                      <c:pt idx="447" formatCode="0.00E+00">
                        <c:v>3.5218574695394299E-40</c:v>
                      </c:pt>
                      <c:pt idx="448" formatCode="0.00E+00">
                        <c:v>2.3668823703446599E-41</c:v>
                      </c:pt>
                      <c:pt idx="449" formatCode="0.00E+00">
                        <c:v>1.5283041570748501E-42</c:v>
                      </c:pt>
                      <c:pt idx="450" formatCode="0.00E+00">
                        <c:v>9.4813708723117897E-44</c:v>
                      </c:pt>
                      <c:pt idx="451" formatCode="0.00E+00">
                        <c:v>5.6514604901564697E-45</c:v>
                      </c:pt>
                      <c:pt idx="452" formatCode="0.00E+00">
                        <c:v>3.23652135959881E-46</c:v>
                      </c:pt>
                      <c:pt idx="453" formatCode="0.00E+00">
                        <c:v>1.7808382698625501E-47</c:v>
                      </c:pt>
                      <c:pt idx="454" formatCode="0.00E+00">
                        <c:v>9.4145312901336898E-49</c:v>
                      </c:pt>
                      <c:pt idx="455" formatCode="0.00E+00">
                        <c:v>4.7819072373542197E-50</c:v>
                      </c:pt>
                      <c:pt idx="456" formatCode="0.00E+00">
                        <c:v>2.3336289927690599E-51</c:v>
                      </c:pt>
                      <c:pt idx="457" formatCode="0.00E+00">
                        <c:v>1.09418484969445E-52</c:v>
                      </c:pt>
                      <c:pt idx="458" formatCode="0.00E+00">
                        <c:v>4.9292154749847002E-54</c:v>
                      </c:pt>
                      <c:pt idx="459" formatCode="0.00E+00">
                        <c:v>2.1335023721896498E-55</c:v>
                      </c:pt>
                      <c:pt idx="460" formatCode="0.00E+00">
                        <c:v>8.8723093850087397E-57</c:v>
                      </c:pt>
                      <c:pt idx="461" formatCode="0.00E+00">
                        <c:v>3.5449363838451199E-58</c:v>
                      </c:pt>
                      <c:pt idx="462" formatCode="0.00E+00">
                        <c:v>1.3608442884992899E-59</c:v>
                      </c:pt>
                      <c:pt idx="463" formatCode="0.00E+00">
                        <c:v>5.0192247699745999E-61</c:v>
                      </c:pt>
                      <c:pt idx="464" formatCode="0.00E+00">
                        <c:v>1.77866055968782E-62</c:v>
                      </c:pt>
                      <c:pt idx="465" formatCode="0.00E+00">
                        <c:v>6.0558864894194797E-64</c:v>
                      </c:pt>
                      <c:pt idx="466" formatCode="0.00E+00">
                        <c:v>1.9810279278320202E-65</c:v>
                      </c:pt>
                      <c:pt idx="467" formatCode="0.00E+00">
                        <c:v>6.2263236323492706E-67</c:v>
                      </c:pt>
                      <c:pt idx="468" formatCode="0.00E+00">
                        <c:v>1.8801868203752E-68</c:v>
                      </c:pt>
                      <c:pt idx="469" formatCode="0.00E+00">
                        <c:v>5.4550475195174303E-70</c:v>
                      </c:pt>
                      <c:pt idx="470" formatCode="0.00E+00">
                        <c:v>1.5206325862213399E-71</c:v>
                      </c:pt>
                      <c:pt idx="471" formatCode="0.00E+00">
                        <c:v>4.0726610620925103E-73</c:v>
                      </c:pt>
                      <c:pt idx="472" formatCode="0.00E+00">
                        <c:v>1.04799802610461E-74</c:v>
                      </c:pt>
                      <c:pt idx="473" formatCode="0.00E+00">
                        <c:v>2.59102069392574E-76</c:v>
                      </c:pt>
                      <c:pt idx="474" formatCode="0.00E+00">
                        <c:v>6.1547372778849896E-78</c:v>
                      </c:pt>
                      <c:pt idx="475" formatCode="0.00E+00">
                        <c:v>1.4046766969570999E-79</c:v>
                      </c:pt>
                      <c:pt idx="476" formatCode="0.00E+00">
                        <c:v>3.08014709316801E-81</c:v>
                      </c:pt>
                      <c:pt idx="477" formatCode="0.00E+00">
                        <c:v>6.4892537489774902E-83</c:v>
                      </c:pt>
                      <c:pt idx="478" formatCode="0.00E+00">
                        <c:v>1.3135489973614099E-84</c:v>
                      </c:pt>
                      <c:pt idx="479" formatCode="0.00E+00">
                        <c:v>2.5546182979266799E-86</c:v>
                      </c:pt>
                      <c:pt idx="480" formatCode="0.00E+00">
                        <c:v>4.7734676160637901E-88</c:v>
                      </c:pt>
                      <c:pt idx="481" formatCode="0.00E+00">
                        <c:v>8.5697896751034992E-90</c:v>
                      </c:pt>
                      <c:pt idx="482" formatCode="0.00E+00">
                        <c:v>1.4782046592038199E-91</c:v>
                      </c:pt>
                      <c:pt idx="483" formatCode="0.00E+00">
                        <c:v>2.4497805994352698E-93</c:v>
                      </c:pt>
                      <c:pt idx="484" formatCode="0.00E+00">
                        <c:v>3.9007492703438698E-95</c:v>
                      </c:pt>
                      <c:pt idx="485" formatCode="0.00E+00">
                        <c:v>5.9675642228264398E-97</c:v>
                      </c:pt>
                      <c:pt idx="486" formatCode="0.00E+00">
                        <c:v>8.7715105071486495E-99</c:v>
                      </c:pt>
                      <c:pt idx="487" formatCode="0.00E+00">
                        <c:v>1.2387392397590301E-100</c:v>
                      </c:pt>
                      <c:pt idx="488" formatCode="0.00E+00">
                        <c:v>1.68079064753972E-102</c:v>
                      </c:pt>
                      <c:pt idx="489" formatCode="0.00E+00">
                        <c:v>2.19116746807295E-104</c:v>
                      </c:pt>
                      <c:pt idx="490" formatCode="0.00E+00">
                        <c:v>2.7445158336443101E-106</c:v>
                      </c:pt>
                      <c:pt idx="491" formatCode="0.00E+00">
                        <c:v>3.3028141051173602E-108</c:v>
                      </c:pt>
                      <c:pt idx="492" formatCode="0.00E+00">
                        <c:v>3.8188336554348498E-110</c:v>
                      </c:pt>
                      <c:pt idx="493" formatCode="0.00E+00">
                        <c:v>4.2423409858342904E-112</c:v>
                      </c:pt>
                      <c:pt idx="494" formatCode="0.00E+00">
                        <c:v>4.5280230080490697E-114</c:v>
                      </c:pt>
                      <c:pt idx="495" formatCode="0.00E+00">
                        <c:v>4.6434406375267401E-116</c:v>
                      </c:pt>
                      <c:pt idx="496" formatCode="0.00E+00">
                        <c:v>4.5750873623774903E-118</c:v>
                      </c:pt>
                      <c:pt idx="497" formatCode="0.00E+00">
                        <c:v>4.3309892500497803E-120</c:v>
                      </c:pt>
                      <c:pt idx="498" formatCode="0.00E+00">
                        <c:v>3.9391547353662298E-122</c:v>
                      </c:pt>
                      <c:pt idx="499" formatCode="0.00E+00">
                        <c:v>3.4422879502202699E-124</c:v>
                      </c:pt>
                      <c:pt idx="500" formatCode="0.00E+00">
                        <c:v>2.8901446075853599E-12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E-7285-43DD-A45D-2E082C116C2A}"/>
                  </c:ext>
                </c:extLst>
              </c15:ser>
            </c15:filteredScatterSeries>
            <c15:filteredScatterSeries>
              <c15:ser>
                <c:idx val="14"/>
                <c:order val="14"/>
                <c:tx>
                  <c:v>DOS=13</c:v>
                </c:tx>
                <c:spPr>
                  <a:ln w="19050" cap="rnd">
                    <a:solidFill>
                      <a:schemeClr val="tx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13'!$M$2:$M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-2.5000000000000001E-2</c:v>
                      </c:pt>
                      <c:pt idx="1">
                        <c:v>-2.4899999999999999E-2</c:v>
                      </c:pt>
                      <c:pt idx="2">
                        <c:v>-2.4799999999999999E-2</c:v>
                      </c:pt>
                      <c:pt idx="3">
                        <c:v>-2.47E-2</c:v>
                      </c:pt>
                      <c:pt idx="4">
                        <c:v>-2.46E-2</c:v>
                      </c:pt>
                      <c:pt idx="5">
                        <c:v>-2.4500000000000001E-2</c:v>
                      </c:pt>
                      <c:pt idx="6">
                        <c:v>-2.4400000000000002E-2</c:v>
                      </c:pt>
                      <c:pt idx="7">
                        <c:v>-2.4299999999999999E-2</c:v>
                      </c:pt>
                      <c:pt idx="8">
                        <c:v>-2.4199999999999999E-2</c:v>
                      </c:pt>
                      <c:pt idx="9">
                        <c:v>-2.41E-2</c:v>
                      </c:pt>
                      <c:pt idx="10">
                        <c:v>-2.4E-2</c:v>
                      </c:pt>
                      <c:pt idx="11">
                        <c:v>-2.3900000000000001E-2</c:v>
                      </c:pt>
                      <c:pt idx="12">
                        <c:v>-2.3800000000000002E-2</c:v>
                      </c:pt>
                      <c:pt idx="13">
                        <c:v>-2.3699999999999999E-2</c:v>
                      </c:pt>
                      <c:pt idx="14">
                        <c:v>-2.3599999999999999E-2</c:v>
                      </c:pt>
                      <c:pt idx="15">
                        <c:v>-2.35E-2</c:v>
                      </c:pt>
                      <c:pt idx="16">
                        <c:v>-2.3400000000000001E-2</c:v>
                      </c:pt>
                      <c:pt idx="17">
                        <c:v>-2.3300000000000001E-2</c:v>
                      </c:pt>
                      <c:pt idx="18">
                        <c:v>-2.3199999999999998E-2</c:v>
                      </c:pt>
                      <c:pt idx="19">
                        <c:v>-2.3099999999999999E-2</c:v>
                      </c:pt>
                      <c:pt idx="20">
                        <c:v>-2.3E-2</c:v>
                      </c:pt>
                      <c:pt idx="21">
                        <c:v>-2.29E-2</c:v>
                      </c:pt>
                      <c:pt idx="22">
                        <c:v>-2.2800000000000001E-2</c:v>
                      </c:pt>
                      <c:pt idx="23">
                        <c:v>-2.2700000000000001E-2</c:v>
                      </c:pt>
                      <c:pt idx="24">
                        <c:v>-2.2599999999999999E-2</c:v>
                      </c:pt>
                      <c:pt idx="25">
                        <c:v>-2.2499999999999999E-2</c:v>
                      </c:pt>
                      <c:pt idx="26">
                        <c:v>-2.24E-2</c:v>
                      </c:pt>
                      <c:pt idx="27">
                        <c:v>-2.23E-2</c:v>
                      </c:pt>
                      <c:pt idx="28">
                        <c:v>-2.2200000000000001E-2</c:v>
                      </c:pt>
                      <c:pt idx="29">
                        <c:v>-2.2100000000000002E-2</c:v>
                      </c:pt>
                      <c:pt idx="30">
                        <c:v>-2.1999999999999999E-2</c:v>
                      </c:pt>
                      <c:pt idx="31">
                        <c:v>-2.1899999999999999E-2</c:v>
                      </c:pt>
                      <c:pt idx="32">
                        <c:v>-2.18E-2</c:v>
                      </c:pt>
                      <c:pt idx="33">
                        <c:v>-2.1700000000000001E-2</c:v>
                      </c:pt>
                      <c:pt idx="34">
                        <c:v>-2.1600000000000001E-2</c:v>
                      </c:pt>
                      <c:pt idx="35">
                        <c:v>-2.1499999999999998E-2</c:v>
                      </c:pt>
                      <c:pt idx="36">
                        <c:v>-2.1399999999999999E-2</c:v>
                      </c:pt>
                      <c:pt idx="37">
                        <c:v>-2.1299999999999999E-2</c:v>
                      </c:pt>
                      <c:pt idx="38">
                        <c:v>-2.12E-2</c:v>
                      </c:pt>
                      <c:pt idx="39">
                        <c:v>-2.1100000000000001E-2</c:v>
                      </c:pt>
                      <c:pt idx="40">
                        <c:v>-2.1000000000000001E-2</c:v>
                      </c:pt>
                      <c:pt idx="41">
                        <c:v>-2.0899999999999998E-2</c:v>
                      </c:pt>
                      <c:pt idx="42">
                        <c:v>-2.0799999999999999E-2</c:v>
                      </c:pt>
                      <c:pt idx="43">
                        <c:v>-2.07E-2</c:v>
                      </c:pt>
                      <c:pt idx="44">
                        <c:v>-2.06E-2</c:v>
                      </c:pt>
                      <c:pt idx="45">
                        <c:v>-2.0500000000000001E-2</c:v>
                      </c:pt>
                      <c:pt idx="46">
                        <c:v>-2.0400000000000001E-2</c:v>
                      </c:pt>
                      <c:pt idx="47">
                        <c:v>-2.0299999999999999E-2</c:v>
                      </c:pt>
                      <c:pt idx="48">
                        <c:v>-2.0199999999999999E-2</c:v>
                      </c:pt>
                      <c:pt idx="49">
                        <c:v>-2.01E-2</c:v>
                      </c:pt>
                      <c:pt idx="50">
                        <c:v>-0.02</c:v>
                      </c:pt>
                      <c:pt idx="51">
                        <c:v>-1.9900000000000001E-2</c:v>
                      </c:pt>
                      <c:pt idx="52">
                        <c:v>-1.9800000000000002E-2</c:v>
                      </c:pt>
                      <c:pt idx="53">
                        <c:v>-1.9699999999999999E-2</c:v>
                      </c:pt>
                      <c:pt idx="54">
                        <c:v>-1.9599999999999999E-2</c:v>
                      </c:pt>
                      <c:pt idx="55">
                        <c:v>-1.95E-2</c:v>
                      </c:pt>
                      <c:pt idx="56">
                        <c:v>-1.9400000000000001E-2</c:v>
                      </c:pt>
                      <c:pt idx="57">
                        <c:v>-1.9300000000000001E-2</c:v>
                      </c:pt>
                      <c:pt idx="58">
                        <c:v>-1.9199999999999998E-2</c:v>
                      </c:pt>
                      <c:pt idx="59">
                        <c:v>-1.9099999999999999E-2</c:v>
                      </c:pt>
                      <c:pt idx="60">
                        <c:v>-1.9E-2</c:v>
                      </c:pt>
                      <c:pt idx="61">
                        <c:v>-1.89E-2</c:v>
                      </c:pt>
                      <c:pt idx="62">
                        <c:v>-1.8800000000000001E-2</c:v>
                      </c:pt>
                      <c:pt idx="63">
                        <c:v>-1.8700000000000001E-2</c:v>
                      </c:pt>
                      <c:pt idx="64">
                        <c:v>-1.8599999999999998E-2</c:v>
                      </c:pt>
                      <c:pt idx="65">
                        <c:v>-1.8499999999999999E-2</c:v>
                      </c:pt>
                      <c:pt idx="66">
                        <c:v>-1.84E-2</c:v>
                      </c:pt>
                      <c:pt idx="67">
                        <c:v>-1.83E-2</c:v>
                      </c:pt>
                      <c:pt idx="68">
                        <c:v>-1.8200000000000001E-2</c:v>
                      </c:pt>
                      <c:pt idx="69">
                        <c:v>-1.8100000000000002E-2</c:v>
                      </c:pt>
                      <c:pt idx="70">
                        <c:v>-1.7999999999999999E-2</c:v>
                      </c:pt>
                      <c:pt idx="71">
                        <c:v>-1.7899999999999999E-2</c:v>
                      </c:pt>
                      <c:pt idx="72">
                        <c:v>-1.78E-2</c:v>
                      </c:pt>
                      <c:pt idx="73">
                        <c:v>-1.77E-2</c:v>
                      </c:pt>
                      <c:pt idx="74">
                        <c:v>-1.7600000000000001E-2</c:v>
                      </c:pt>
                      <c:pt idx="75">
                        <c:v>-1.7500000000000002E-2</c:v>
                      </c:pt>
                      <c:pt idx="76">
                        <c:v>-1.7399999999999999E-2</c:v>
                      </c:pt>
                      <c:pt idx="77">
                        <c:v>-1.7299999999999999E-2</c:v>
                      </c:pt>
                      <c:pt idx="78">
                        <c:v>-1.72E-2</c:v>
                      </c:pt>
                      <c:pt idx="79">
                        <c:v>-1.7100000000000001E-2</c:v>
                      </c:pt>
                      <c:pt idx="80">
                        <c:v>-1.7000000000000001E-2</c:v>
                      </c:pt>
                      <c:pt idx="81">
                        <c:v>-1.6899999999999998E-2</c:v>
                      </c:pt>
                      <c:pt idx="82">
                        <c:v>-1.6799999999999999E-2</c:v>
                      </c:pt>
                      <c:pt idx="83">
                        <c:v>-1.67E-2</c:v>
                      </c:pt>
                      <c:pt idx="84">
                        <c:v>-1.66E-2</c:v>
                      </c:pt>
                      <c:pt idx="85">
                        <c:v>-1.6500000000000001E-2</c:v>
                      </c:pt>
                      <c:pt idx="86">
                        <c:v>-1.6400000000000001E-2</c:v>
                      </c:pt>
                      <c:pt idx="87">
                        <c:v>-1.6299999999999999E-2</c:v>
                      </c:pt>
                      <c:pt idx="88">
                        <c:v>-1.6199999999999999E-2</c:v>
                      </c:pt>
                      <c:pt idx="89">
                        <c:v>-1.61E-2</c:v>
                      </c:pt>
                      <c:pt idx="90">
                        <c:v>-1.6E-2</c:v>
                      </c:pt>
                      <c:pt idx="91">
                        <c:v>-1.5900000000000001E-2</c:v>
                      </c:pt>
                      <c:pt idx="92">
                        <c:v>-1.5800000000000002E-2</c:v>
                      </c:pt>
                      <c:pt idx="93">
                        <c:v>-1.5699999999999999E-2</c:v>
                      </c:pt>
                      <c:pt idx="94">
                        <c:v>-1.5599999999999999E-2</c:v>
                      </c:pt>
                      <c:pt idx="95">
                        <c:v>-1.55E-2</c:v>
                      </c:pt>
                      <c:pt idx="96">
                        <c:v>-1.54E-2</c:v>
                      </c:pt>
                      <c:pt idx="97">
                        <c:v>-1.5299999999999999E-2</c:v>
                      </c:pt>
                      <c:pt idx="98">
                        <c:v>-1.52E-2</c:v>
                      </c:pt>
                      <c:pt idx="99">
                        <c:v>-1.5100000000000001E-2</c:v>
                      </c:pt>
                      <c:pt idx="100">
                        <c:v>-1.4999999999999999E-2</c:v>
                      </c:pt>
                      <c:pt idx="101">
                        <c:v>-1.49E-2</c:v>
                      </c:pt>
                      <c:pt idx="102">
                        <c:v>-1.4800000000000001E-2</c:v>
                      </c:pt>
                      <c:pt idx="103">
                        <c:v>-1.47E-2</c:v>
                      </c:pt>
                      <c:pt idx="104">
                        <c:v>-1.46E-2</c:v>
                      </c:pt>
                      <c:pt idx="105">
                        <c:v>-1.4500000000000001E-2</c:v>
                      </c:pt>
                      <c:pt idx="106">
                        <c:v>-1.44E-2</c:v>
                      </c:pt>
                      <c:pt idx="107">
                        <c:v>-1.43E-2</c:v>
                      </c:pt>
                      <c:pt idx="108">
                        <c:v>-1.4200000000000001E-2</c:v>
                      </c:pt>
                      <c:pt idx="109">
                        <c:v>-1.41E-2</c:v>
                      </c:pt>
                      <c:pt idx="110">
                        <c:v>-1.4E-2</c:v>
                      </c:pt>
                      <c:pt idx="111">
                        <c:v>-1.3899999999999999E-2</c:v>
                      </c:pt>
                      <c:pt idx="112">
                        <c:v>-1.38E-2</c:v>
                      </c:pt>
                      <c:pt idx="113">
                        <c:v>-1.37E-2</c:v>
                      </c:pt>
                      <c:pt idx="114">
                        <c:v>-1.3599999999999999E-2</c:v>
                      </c:pt>
                      <c:pt idx="115">
                        <c:v>-1.35E-2</c:v>
                      </c:pt>
                      <c:pt idx="116">
                        <c:v>-1.34E-2</c:v>
                      </c:pt>
                      <c:pt idx="117">
                        <c:v>-1.3299999999999999E-2</c:v>
                      </c:pt>
                      <c:pt idx="118">
                        <c:v>-1.32E-2</c:v>
                      </c:pt>
                      <c:pt idx="119">
                        <c:v>-1.3100000000000001E-2</c:v>
                      </c:pt>
                      <c:pt idx="120">
                        <c:v>-1.2999999999999999E-2</c:v>
                      </c:pt>
                      <c:pt idx="121">
                        <c:v>-1.29E-2</c:v>
                      </c:pt>
                      <c:pt idx="122">
                        <c:v>-1.2800000000000001E-2</c:v>
                      </c:pt>
                      <c:pt idx="123">
                        <c:v>-1.2699999999999999E-2</c:v>
                      </c:pt>
                      <c:pt idx="124">
                        <c:v>-1.26E-2</c:v>
                      </c:pt>
                      <c:pt idx="125">
                        <c:v>-1.2500000000000001E-2</c:v>
                      </c:pt>
                      <c:pt idx="126">
                        <c:v>-1.24E-2</c:v>
                      </c:pt>
                      <c:pt idx="127">
                        <c:v>-1.23E-2</c:v>
                      </c:pt>
                      <c:pt idx="128">
                        <c:v>-1.2200000000000001E-2</c:v>
                      </c:pt>
                      <c:pt idx="129">
                        <c:v>-1.21E-2</c:v>
                      </c:pt>
                      <c:pt idx="130">
                        <c:v>-1.2E-2</c:v>
                      </c:pt>
                      <c:pt idx="131">
                        <c:v>-1.1900000000000001E-2</c:v>
                      </c:pt>
                      <c:pt idx="132">
                        <c:v>-1.18E-2</c:v>
                      </c:pt>
                      <c:pt idx="133">
                        <c:v>-1.17E-2</c:v>
                      </c:pt>
                      <c:pt idx="134">
                        <c:v>-1.1599999999999999E-2</c:v>
                      </c:pt>
                      <c:pt idx="135">
                        <c:v>-1.15E-2</c:v>
                      </c:pt>
                      <c:pt idx="136">
                        <c:v>-1.14E-2</c:v>
                      </c:pt>
                      <c:pt idx="137">
                        <c:v>-1.1299999999999999E-2</c:v>
                      </c:pt>
                      <c:pt idx="138">
                        <c:v>-1.12E-2</c:v>
                      </c:pt>
                      <c:pt idx="139">
                        <c:v>-1.11E-2</c:v>
                      </c:pt>
                      <c:pt idx="140">
                        <c:v>-1.0999999999999999E-2</c:v>
                      </c:pt>
                      <c:pt idx="141">
                        <c:v>-1.09E-2</c:v>
                      </c:pt>
                      <c:pt idx="142">
                        <c:v>-1.0800000000000001E-2</c:v>
                      </c:pt>
                      <c:pt idx="143">
                        <c:v>-1.0699999999999999E-2</c:v>
                      </c:pt>
                      <c:pt idx="144">
                        <c:v>-1.06E-2</c:v>
                      </c:pt>
                      <c:pt idx="145">
                        <c:v>-1.0500000000000001E-2</c:v>
                      </c:pt>
                      <c:pt idx="146">
                        <c:v>-1.04E-2</c:v>
                      </c:pt>
                      <c:pt idx="147">
                        <c:v>-1.03E-2</c:v>
                      </c:pt>
                      <c:pt idx="148">
                        <c:v>-1.0200000000000001E-2</c:v>
                      </c:pt>
                      <c:pt idx="149">
                        <c:v>-1.01E-2</c:v>
                      </c:pt>
                      <c:pt idx="150">
                        <c:v>-0.01</c:v>
                      </c:pt>
                      <c:pt idx="151">
                        <c:v>-9.9000000000000008E-3</c:v>
                      </c:pt>
                      <c:pt idx="152">
                        <c:v>-9.7999999999999997E-3</c:v>
                      </c:pt>
                      <c:pt idx="153">
                        <c:v>-9.7000000000000003E-3</c:v>
                      </c:pt>
                      <c:pt idx="154">
                        <c:v>-9.5999999999999992E-3</c:v>
                      </c:pt>
                      <c:pt idx="155">
                        <c:v>-9.4999999999999998E-3</c:v>
                      </c:pt>
                      <c:pt idx="156">
                        <c:v>-9.4000000000000004E-3</c:v>
                      </c:pt>
                      <c:pt idx="157">
                        <c:v>-9.2999999999999992E-3</c:v>
                      </c:pt>
                      <c:pt idx="158">
                        <c:v>-9.1999999999999998E-3</c:v>
                      </c:pt>
                      <c:pt idx="159">
                        <c:v>-9.1000000000000004E-3</c:v>
                      </c:pt>
                      <c:pt idx="160">
                        <c:v>-8.9999999999999993E-3</c:v>
                      </c:pt>
                      <c:pt idx="161">
                        <c:v>-8.8999999999999999E-3</c:v>
                      </c:pt>
                      <c:pt idx="162">
                        <c:v>-8.8000000000000005E-3</c:v>
                      </c:pt>
                      <c:pt idx="163">
                        <c:v>-8.6999999999999994E-3</c:v>
                      </c:pt>
                      <c:pt idx="164">
                        <c:v>-8.6E-3</c:v>
                      </c:pt>
                      <c:pt idx="165">
                        <c:v>-8.5000000000000006E-3</c:v>
                      </c:pt>
                      <c:pt idx="166">
                        <c:v>-8.3999999999999995E-3</c:v>
                      </c:pt>
                      <c:pt idx="167">
                        <c:v>-8.3000000000000001E-3</c:v>
                      </c:pt>
                      <c:pt idx="168">
                        <c:v>-8.2000000000000007E-3</c:v>
                      </c:pt>
                      <c:pt idx="169">
                        <c:v>-8.0999999999999996E-3</c:v>
                      </c:pt>
                      <c:pt idx="170">
                        <c:v>-8.0000000000000002E-3</c:v>
                      </c:pt>
                      <c:pt idx="171">
                        <c:v>-7.9000000000000008E-3</c:v>
                      </c:pt>
                      <c:pt idx="172">
                        <c:v>-7.7999999999999996E-3</c:v>
                      </c:pt>
                      <c:pt idx="173">
                        <c:v>-7.7000000000000002E-3</c:v>
                      </c:pt>
                      <c:pt idx="174">
                        <c:v>-7.6E-3</c:v>
                      </c:pt>
                      <c:pt idx="175">
                        <c:v>-7.4999999999999997E-3</c:v>
                      </c:pt>
                      <c:pt idx="176">
                        <c:v>-7.4000000000000003E-3</c:v>
                      </c:pt>
                      <c:pt idx="177">
                        <c:v>-7.3000000000000001E-3</c:v>
                      </c:pt>
                      <c:pt idx="178">
                        <c:v>-7.1999999999999998E-3</c:v>
                      </c:pt>
                      <c:pt idx="179">
                        <c:v>-7.1000000000000004E-3</c:v>
                      </c:pt>
                      <c:pt idx="180">
                        <c:v>-7.0000000000000001E-3</c:v>
                      </c:pt>
                      <c:pt idx="181">
                        <c:v>-6.8999999999999999E-3</c:v>
                      </c:pt>
                      <c:pt idx="182">
                        <c:v>-6.7999999999999996E-3</c:v>
                      </c:pt>
                      <c:pt idx="183">
                        <c:v>-6.7000000000000002E-3</c:v>
                      </c:pt>
                      <c:pt idx="184">
                        <c:v>-6.6E-3</c:v>
                      </c:pt>
                      <c:pt idx="185">
                        <c:v>-6.4999999999999997E-3</c:v>
                      </c:pt>
                      <c:pt idx="186">
                        <c:v>-6.4000000000000003E-3</c:v>
                      </c:pt>
                      <c:pt idx="187">
                        <c:v>-6.3E-3</c:v>
                      </c:pt>
                      <c:pt idx="188">
                        <c:v>-6.1999999999999998E-3</c:v>
                      </c:pt>
                      <c:pt idx="189">
                        <c:v>-6.1000000000000004E-3</c:v>
                      </c:pt>
                      <c:pt idx="190">
                        <c:v>-6.0000000000000001E-3</c:v>
                      </c:pt>
                      <c:pt idx="191">
                        <c:v>-5.8999999999999999E-3</c:v>
                      </c:pt>
                      <c:pt idx="192">
                        <c:v>-5.7999999999999996E-3</c:v>
                      </c:pt>
                      <c:pt idx="193">
                        <c:v>-5.7000000000000002E-3</c:v>
                      </c:pt>
                      <c:pt idx="194">
                        <c:v>-5.5999999999999999E-3</c:v>
                      </c:pt>
                      <c:pt idx="195">
                        <c:v>-5.4999999999999997E-3</c:v>
                      </c:pt>
                      <c:pt idx="196">
                        <c:v>-5.4000000000000003E-3</c:v>
                      </c:pt>
                      <c:pt idx="197">
                        <c:v>-5.3E-3</c:v>
                      </c:pt>
                      <c:pt idx="198">
                        <c:v>-5.1999999999999998E-3</c:v>
                      </c:pt>
                      <c:pt idx="199">
                        <c:v>-5.1000000000000004E-3</c:v>
                      </c:pt>
                      <c:pt idx="200">
                        <c:v>-5.0000000000000001E-3</c:v>
                      </c:pt>
                      <c:pt idx="201">
                        <c:v>-4.8999999999999998E-3</c:v>
                      </c:pt>
                      <c:pt idx="202">
                        <c:v>-4.7999999999999996E-3</c:v>
                      </c:pt>
                      <c:pt idx="203">
                        <c:v>-4.7000000000000002E-3</c:v>
                      </c:pt>
                      <c:pt idx="204">
                        <c:v>-4.5999999999999999E-3</c:v>
                      </c:pt>
                      <c:pt idx="205">
                        <c:v>-4.4999999999999997E-3</c:v>
                      </c:pt>
                      <c:pt idx="206">
                        <c:v>-4.4000000000000003E-3</c:v>
                      </c:pt>
                      <c:pt idx="207">
                        <c:v>-4.3E-3</c:v>
                      </c:pt>
                      <c:pt idx="208">
                        <c:v>-4.1999999999999997E-3</c:v>
                      </c:pt>
                      <c:pt idx="209">
                        <c:v>-4.1000000000000003E-3</c:v>
                      </c:pt>
                      <c:pt idx="210">
                        <c:v>-4.0000000000000001E-3</c:v>
                      </c:pt>
                      <c:pt idx="211">
                        <c:v>-3.8999999999999998E-3</c:v>
                      </c:pt>
                      <c:pt idx="212">
                        <c:v>-3.8E-3</c:v>
                      </c:pt>
                      <c:pt idx="213">
                        <c:v>-3.7000000000000002E-3</c:v>
                      </c:pt>
                      <c:pt idx="214">
                        <c:v>-3.5999999999999999E-3</c:v>
                      </c:pt>
                      <c:pt idx="215">
                        <c:v>-3.5000000000000001E-3</c:v>
                      </c:pt>
                      <c:pt idx="216">
                        <c:v>-3.3999999999999998E-3</c:v>
                      </c:pt>
                      <c:pt idx="217">
                        <c:v>-3.3E-3</c:v>
                      </c:pt>
                      <c:pt idx="218">
                        <c:v>-3.2000000000000002E-3</c:v>
                      </c:pt>
                      <c:pt idx="219">
                        <c:v>-3.0999999999999999E-3</c:v>
                      </c:pt>
                      <c:pt idx="220">
                        <c:v>-3.0000000000000001E-3</c:v>
                      </c:pt>
                      <c:pt idx="221">
                        <c:v>-2.8999999999999998E-3</c:v>
                      </c:pt>
                      <c:pt idx="222">
                        <c:v>-2.8E-3</c:v>
                      </c:pt>
                      <c:pt idx="223">
                        <c:v>-2.7000000000000001E-3</c:v>
                      </c:pt>
                      <c:pt idx="224">
                        <c:v>-2.5999999999999999E-3</c:v>
                      </c:pt>
                      <c:pt idx="225">
                        <c:v>-2.5000000000000001E-3</c:v>
                      </c:pt>
                      <c:pt idx="226">
                        <c:v>-2.3999999999999998E-3</c:v>
                      </c:pt>
                      <c:pt idx="227">
                        <c:v>-2.3E-3</c:v>
                      </c:pt>
                      <c:pt idx="228">
                        <c:v>-2.2000000000000001E-3</c:v>
                      </c:pt>
                      <c:pt idx="229">
                        <c:v>-2.0999999999999999E-3</c:v>
                      </c:pt>
                      <c:pt idx="230">
                        <c:v>-2E-3</c:v>
                      </c:pt>
                      <c:pt idx="231">
                        <c:v>-1.9E-3</c:v>
                      </c:pt>
                      <c:pt idx="232">
                        <c:v>-1.8E-3</c:v>
                      </c:pt>
                      <c:pt idx="233">
                        <c:v>-1.6999999999999999E-3</c:v>
                      </c:pt>
                      <c:pt idx="234">
                        <c:v>-1.6000000000000001E-3</c:v>
                      </c:pt>
                      <c:pt idx="235">
                        <c:v>-1.5E-3</c:v>
                      </c:pt>
                      <c:pt idx="236">
                        <c:v>-1.4E-3</c:v>
                      </c:pt>
                      <c:pt idx="237">
                        <c:v>-1.2999999999999999E-3</c:v>
                      </c:pt>
                      <c:pt idx="238">
                        <c:v>-1.1999999999999999E-3</c:v>
                      </c:pt>
                      <c:pt idx="239">
                        <c:v>-1.1000000000000001E-3</c:v>
                      </c:pt>
                      <c:pt idx="240">
                        <c:v>-1E-3</c:v>
                      </c:pt>
                      <c:pt idx="241">
                        <c:v>-9.0000000000000095E-4</c:v>
                      </c:pt>
                      <c:pt idx="242">
                        <c:v>-7.9999999999999895E-4</c:v>
                      </c:pt>
                      <c:pt idx="243">
                        <c:v>-6.9999999999999902E-4</c:v>
                      </c:pt>
                      <c:pt idx="244">
                        <c:v>-5.9999999999999995E-4</c:v>
                      </c:pt>
                      <c:pt idx="245">
                        <c:v>-5.0000000000000001E-4</c:v>
                      </c:pt>
                      <c:pt idx="246">
                        <c:v>-4.0000000000000099E-4</c:v>
                      </c:pt>
                      <c:pt idx="247">
                        <c:v>-3.0000000000000198E-4</c:v>
                      </c:pt>
                      <c:pt idx="248">
                        <c:v>-1.9999999999999901E-4</c:v>
                      </c:pt>
                      <c:pt idx="249" formatCode="0.00E+00">
                        <c:v>-9.9999999999999395E-5</c:v>
                      </c:pt>
                      <c:pt idx="250">
                        <c:v>0</c:v>
                      </c:pt>
                      <c:pt idx="251" formatCode="0.00E+00">
                        <c:v>9.9999999999999395E-5</c:v>
                      </c:pt>
                      <c:pt idx="252">
                        <c:v>1.9999999999999901E-4</c:v>
                      </c:pt>
                      <c:pt idx="253">
                        <c:v>2.9999999999999802E-4</c:v>
                      </c:pt>
                      <c:pt idx="254">
                        <c:v>4.0000000000000099E-4</c:v>
                      </c:pt>
                      <c:pt idx="255">
                        <c:v>5.0000000000000001E-4</c:v>
                      </c:pt>
                      <c:pt idx="256">
                        <c:v>5.9999999999999995E-4</c:v>
                      </c:pt>
                      <c:pt idx="257">
                        <c:v>6.9999999999999902E-4</c:v>
                      </c:pt>
                      <c:pt idx="258">
                        <c:v>7.9999999999999895E-4</c:v>
                      </c:pt>
                      <c:pt idx="259">
                        <c:v>9.0000000000000095E-4</c:v>
                      </c:pt>
                      <c:pt idx="260">
                        <c:v>1E-3</c:v>
                      </c:pt>
                      <c:pt idx="261">
                        <c:v>1.1000000000000001E-3</c:v>
                      </c:pt>
                      <c:pt idx="262">
                        <c:v>1.1999999999999999E-3</c:v>
                      </c:pt>
                      <c:pt idx="263">
                        <c:v>1.2999999999999999E-3</c:v>
                      </c:pt>
                      <c:pt idx="264">
                        <c:v>1.4E-3</c:v>
                      </c:pt>
                      <c:pt idx="265">
                        <c:v>1.5E-3</c:v>
                      </c:pt>
                      <c:pt idx="266">
                        <c:v>1.6000000000000001E-3</c:v>
                      </c:pt>
                      <c:pt idx="267">
                        <c:v>1.6999999999999999E-3</c:v>
                      </c:pt>
                      <c:pt idx="268">
                        <c:v>1.8E-3</c:v>
                      </c:pt>
                      <c:pt idx="269">
                        <c:v>1.9E-3</c:v>
                      </c:pt>
                      <c:pt idx="270">
                        <c:v>2E-3</c:v>
                      </c:pt>
                      <c:pt idx="271">
                        <c:v>2.0999999999999999E-3</c:v>
                      </c:pt>
                      <c:pt idx="272">
                        <c:v>2.2000000000000001E-3</c:v>
                      </c:pt>
                      <c:pt idx="273">
                        <c:v>2.3E-3</c:v>
                      </c:pt>
                      <c:pt idx="274">
                        <c:v>2.3999999999999998E-3</c:v>
                      </c:pt>
                      <c:pt idx="275">
                        <c:v>2.5000000000000001E-3</c:v>
                      </c:pt>
                      <c:pt idx="276">
                        <c:v>2.5999999999999999E-3</c:v>
                      </c:pt>
                      <c:pt idx="277">
                        <c:v>2.7000000000000001E-3</c:v>
                      </c:pt>
                      <c:pt idx="278">
                        <c:v>2.8E-3</c:v>
                      </c:pt>
                      <c:pt idx="279">
                        <c:v>2.8999999999999998E-3</c:v>
                      </c:pt>
                      <c:pt idx="280">
                        <c:v>3.0000000000000001E-3</c:v>
                      </c:pt>
                      <c:pt idx="281">
                        <c:v>3.0999999999999999E-3</c:v>
                      </c:pt>
                      <c:pt idx="282">
                        <c:v>3.2000000000000002E-3</c:v>
                      </c:pt>
                      <c:pt idx="283">
                        <c:v>3.3E-3</c:v>
                      </c:pt>
                      <c:pt idx="284">
                        <c:v>3.3999999999999998E-3</c:v>
                      </c:pt>
                      <c:pt idx="285">
                        <c:v>3.5000000000000001E-3</c:v>
                      </c:pt>
                      <c:pt idx="286">
                        <c:v>3.5999999999999999E-3</c:v>
                      </c:pt>
                      <c:pt idx="287">
                        <c:v>3.7000000000000002E-3</c:v>
                      </c:pt>
                      <c:pt idx="288">
                        <c:v>3.8E-3</c:v>
                      </c:pt>
                      <c:pt idx="289">
                        <c:v>3.8999999999999998E-3</c:v>
                      </c:pt>
                      <c:pt idx="290">
                        <c:v>4.0000000000000001E-3</c:v>
                      </c:pt>
                      <c:pt idx="291">
                        <c:v>4.1000000000000003E-3</c:v>
                      </c:pt>
                      <c:pt idx="292">
                        <c:v>4.1999999999999997E-3</c:v>
                      </c:pt>
                      <c:pt idx="293">
                        <c:v>4.3E-3</c:v>
                      </c:pt>
                      <c:pt idx="294">
                        <c:v>4.4000000000000003E-3</c:v>
                      </c:pt>
                      <c:pt idx="295">
                        <c:v>4.4999999999999997E-3</c:v>
                      </c:pt>
                      <c:pt idx="296">
                        <c:v>4.5999999999999999E-3</c:v>
                      </c:pt>
                      <c:pt idx="297">
                        <c:v>4.7000000000000002E-3</c:v>
                      </c:pt>
                      <c:pt idx="298">
                        <c:v>4.7999999999999996E-3</c:v>
                      </c:pt>
                      <c:pt idx="299">
                        <c:v>4.8999999999999998E-3</c:v>
                      </c:pt>
                      <c:pt idx="300">
                        <c:v>5.0000000000000001E-3</c:v>
                      </c:pt>
                      <c:pt idx="301">
                        <c:v>5.1000000000000004E-3</c:v>
                      </c:pt>
                      <c:pt idx="302">
                        <c:v>5.1999999999999998E-3</c:v>
                      </c:pt>
                      <c:pt idx="303">
                        <c:v>5.3E-3</c:v>
                      </c:pt>
                      <c:pt idx="304">
                        <c:v>5.4000000000000003E-3</c:v>
                      </c:pt>
                      <c:pt idx="305">
                        <c:v>5.4999999999999997E-3</c:v>
                      </c:pt>
                      <c:pt idx="306">
                        <c:v>5.5999999999999999E-3</c:v>
                      </c:pt>
                      <c:pt idx="307">
                        <c:v>5.7000000000000002E-3</c:v>
                      </c:pt>
                      <c:pt idx="308">
                        <c:v>5.7999999999999996E-3</c:v>
                      </c:pt>
                      <c:pt idx="309">
                        <c:v>5.8999999999999999E-3</c:v>
                      </c:pt>
                      <c:pt idx="310">
                        <c:v>6.0000000000000001E-3</c:v>
                      </c:pt>
                      <c:pt idx="311">
                        <c:v>6.1000000000000004E-3</c:v>
                      </c:pt>
                      <c:pt idx="312">
                        <c:v>6.1999999999999998E-3</c:v>
                      </c:pt>
                      <c:pt idx="313">
                        <c:v>6.3E-3</c:v>
                      </c:pt>
                      <c:pt idx="314">
                        <c:v>6.4000000000000003E-3</c:v>
                      </c:pt>
                      <c:pt idx="315">
                        <c:v>6.4999999999999997E-3</c:v>
                      </c:pt>
                      <c:pt idx="316">
                        <c:v>6.6E-3</c:v>
                      </c:pt>
                      <c:pt idx="317">
                        <c:v>6.7000000000000002E-3</c:v>
                      </c:pt>
                      <c:pt idx="318">
                        <c:v>6.7999999999999996E-3</c:v>
                      </c:pt>
                      <c:pt idx="319">
                        <c:v>6.8999999999999999E-3</c:v>
                      </c:pt>
                      <c:pt idx="320">
                        <c:v>7.0000000000000001E-3</c:v>
                      </c:pt>
                      <c:pt idx="321">
                        <c:v>7.1000000000000004E-3</c:v>
                      </c:pt>
                      <c:pt idx="322">
                        <c:v>7.1999999999999998E-3</c:v>
                      </c:pt>
                      <c:pt idx="323">
                        <c:v>7.3000000000000001E-3</c:v>
                      </c:pt>
                      <c:pt idx="324">
                        <c:v>7.4000000000000003E-3</c:v>
                      </c:pt>
                      <c:pt idx="325">
                        <c:v>7.4999999999999997E-3</c:v>
                      </c:pt>
                      <c:pt idx="326">
                        <c:v>7.6E-3</c:v>
                      </c:pt>
                      <c:pt idx="327">
                        <c:v>7.7000000000000002E-3</c:v>
                      </c:pt>
                      <c:pt idx="328">
                        <c:v>7.7999999999999996E-3</c:v>
                      </c:pt>
                      <c:pt idx="329">
                        <c:v>7.9000000000000008E-3</c:v>
                      </c:pt>
                      <c:pt idx="330">
                        <c:v>8.0000000000000002E-3</c:v>
                      </c:pt>
                      <c:pt idx="331">
                        <c:v>8.0999999999999996E-3</c:v>
                      </c:pt>
                      <c:pt idx="332">
                        <c:v>8.2000000000000007E-3</c:v>
                      </c:pt>
                      <c:pt idx="333">
                        <c:v>8.3000000000000001E-3</c:v>
                      </c:pt>
                      <c:pt idx="334">
                        <c:v>8.3999999999999995E-3</c:v>
                      </c:pt>
                      <c:pt idx="335">
                        <c:v>8.5000000000000006E-3</c:v>
                      </c:pt>
                      <c:pt idx="336">
                        <c:v>8.6E-3</c:v>
                      </c:pt>
                      <c:pt idx="337">
                        <c:v>8.6999999999999994E-3</c:v>
                      </c:pt>
                      <c:pt idx="338">
                        <c:v>8.8000000000000005E-3</c:v>
                      </c:pt>
                      <c:pt idx="339">
                        <c:v>8.8999999999999999E-3</c:v>
                      </c:pt>
                      <c:pt idx="340">
                        <c:v>8.9999999999999993E-3</c:v>
                      </c:pt>
                      <c:pt idx="341">
                        <c:v>9.1000000000000004E-3</c:v>
                      </c:pt>
                      <c:pt idx="342">
                        <c:v>9.1999999999999998E-3</c:v>
                      </c:pt>
                      <c:pt idx="343">
                        <c:v>9.2999999999999992E-3</c:v>
                      </c:pt>
                      <c:pt idx="344">
                        <c:v>9.4000000000000004E-3</c:v>
                      </c:pt>
                      <c:pt idx="345">
                        <c:v>9.4999999999999998E-3</c:v>
                      </c:pt>
                      <c:pt idx="346">
                        <c:v>9.5999999999999992E-3</c:v>
                      </c:pt>
                      <c:pt idx="347">
                        <c:v>9.7000000000000003E-3</c:v>
                      </c:pt>
                      <c:pt idx="348">
                        <c:v>9.7999999999999997E-3</c:v>
                      </c:pt>
                      <c:pt idx="349">
                        <c:v>9.9000000000000008E-3</c:v>
                      </c:pt>
                      <c:pt idx="350">
                        <c:v>0.01</c:v>
                      </c:pt>
                      <c:pt idx="351">
                        <c:v>1.01E-2</c:v>
                      </c:pt>
                      <c:pt idx="352">
                        <c:v>1.0200000000000001E-2</c:v>
                      </c:pt>
                      <c:pt idx="353">
                        <c:v>1.03E-2</c:v>
                      </c:pt>
                      <c:pt idx="354">
                        <c:v>1.04E-2</c:v>
                      </c:pt>
                      <c:pt idx="355">
                        <c:v>1.0500000000000001E-2</c:v>
                      </c:pt>
                      <c:pt idx="356">
                        <c:v>1.06E-2</c:v>
                      </c:pt>
                      <c:pt idx="357">
                        <c:v>1.0699999999999999E-2</c:v>
                      </c:pt>
                      <c:pt idx="358">
                        <c:v>1.0800000000000001E-2</c:v>
                      </c:pt>
                      <c:pt idx="359">
                        <c:v>1.09E-2</c:v>
                      </c:pt>
                      <c:pt idx="360">
                        <c:v>1.0999999999999999E-2</c:v>
                      </c:pt>
                      <c:pt idx="361">
                        <c:v>1.11E-2</c:v>
                      </c:pt>
                      <c:pt idx="362">
                        <c:v>1.12E-2</c:v>
                      </c:pt>
                      <c:pt idx="363">
                        <c:v>1.1299999999999999E-2</c:v>
                      </c:pt>
                      <c:pt idx="364">
                        <c:v>1.14E-2</c:v>
                      </c:pt>
                      <c:pt idx="365">
                        <c:v>1.15E-2</c:v>
                      </c:pt>
                      <c:pt idx="366">
                        <c:v>1.1599999999999999E-2</c:v>
                      </c:pt>
                      <c:pt idx="367">
                        <c:v>1.17E-2</c:v>
                      </c:pt>
                      <c:pt idx="368">
                        <c:v>1.18E-2</c:v>
                      </c:pt>
                      <c:pt idx="369">
                        <c:v>1.1900000000000001E-2</c:v>
                      </c:pt>
                      <c:pt idx="370">
                        <c:v>1.2E-2</c:v>
                      </c:pt>
                      <c:pt idx="371">
                        <c:v>1.21E-2</c:v>
                      </c:pt>
                      <c:pt idx="372">
                        <c:v>1.2200000000000001E-2</c:v>
                      </c:pt>
                      <c:pt idx="373">
                        <c:v>1.23E-2</c:v>
                      </c:pt>
                      <c:pt idx="374">
                        <c:v>1.24E-2</c:v>
                      </c:pt>
                      <c:pt idx="375">
                        <c:v>1.2500000000000001E-2</c:v>
                      </c:pt>
                      <c:pt idx="376">
                        <c:v>1.26E-2</c:v>
                      </c:pt>
                      <c:pt idx="377">
                        <c:v>1.2699999999999999E-2</c:v>
                      </c:pt>
                      <c:pt idx="378">
                        <c:v>1.2800000000000001E-2</c:v>
                      </c:pt>
                      <c:pt idx="379">
                        <c:v>1.29E-2</c:v>
                      </c:pt>
                      <c:pt idx="380">
                        <c:v>1.2999999999999999E-2</c:v>
                      </c:pt>
                      <c:pt idx="381">
                        <c:v>1.3100000000000001E-2</c:v>
                      </c:pt>
                      <c:pt idx="382">
                        <c:v>1.32E-2</c:v>
                      </c:pt>
                      <c:pt idx="383">
                        <c:v>1.3299999999999999E-2</c:v>
                      </c:pt>
                      <c:pt idx="384">
                        <c:v>1.34E-2</c:v>
                      </c:pt>
                      <c:pt idx="385">
                        <c:v>1.35E-2</c:v>
                      </c:pt>
                      <c:pt idx="386">
                        <c:v>1.3599999999999999E-2</c:v>
                      </c:pt>
                      <c:pt idx="387">
                        <c:v>1.37E-2</c:v>
                      </c:pt>
                      <c:pt idx="388">
                        <c:v>1.38E-2</c:v>
                      </c:pt>
                      <c:pt idx="389">
                        <c:v>1.3899999999999999E-2</c:v>
                      </c:pt>
                      <c:pt idx="390">
                        <c:v>1.4E-2</c:v>
                      </c:pt>
                      <c:pt idx="391">
                        <c:v>1.41E-2</c:v>
                      </c:pt>
                      <c:pt idx="392">
                        <c:v>1.4200000000000001E-2</c:v>
                      </c:pt>
                      <c:pt idx="393">
                        <c:v>1.43E-2</c:v>
                      </c:pt>
                      <c:pt idx="394">
                        <c:v>1.44E-2</c:v>
                      </c:pt>
                      <c:pt idx="395">
                        <c:v>1.4500000000000001E-2</c:v>
                      </c:pt>
                      <c:pt idx="396">
                        <c:v>1.46E-2</c:v>
                      </c:pt>
                      <c:pt idx="397">
                        <c:v>1.47E-2</c:v>
                      </c:pt>
                      <c:pt idx="398">
                        <c:v>1.4800000000000001E-2</c:v>
                      </c:pt>
                      <c:pt idx="399">
                        <c:v>1.49E-2</c:v>
                      </c:pt>
                      <c:pt idx="400">
                        <c:v>1.4999999999999999E-2</c:v>
                      </c:pt>
                      <c:pt idx="401">
                        <c:v>1.5100000000000001E-2</c:v>
                      </c:pt>
                      <c:pt idx="402">
                        <c:v>1.52E-2</c:v>
                      </c:pt>
                      <c:pt idx="403">
                        <c:v>1.5299999999999999E-2</c:v>
                      </c:pt>
                      <c:pt idx="404">
                        <c:v>1.54E-2</c:v>
                      </c:pt>
                      <c:pt idx="405">
                        <c:v>1.55E-2</c:v>
                      </c:pt>
                      <c:pt idx="406">
                        <c:v>1.5599999999999999E-2</c:v>
                      </c:pt>
                      <c:pt idx="407">
                        <c:v>1.5699999999999999E-2</c:v>
                      </c:pt>
                      <c:pt idx="408">
                        <c:v>1.5800000000000002E-2</c:v>
                      </c:pt>
                      <c:pt idx="409">
                        <c:v>1.5900000000000001E-2</c:v>
                      </c:pt>
                      <c:pt idx="410">
                        <c:v>1.6E-2</c:v>
                      </c:pt>
                      <c:pt idx="411">
                        <c:v>1.61E-2</c:v>
                      </c:pt>
                      <c:pt idx="412">
                        <c:v>1.6199999999999999E-2</c:v>
                      </c:pt>
                      <c:pt idx="413">
                        <c:v>1.6299999999999999E-2</c:v>
                      </c:pt>
                      <c:pt idx="414">
                        <c:v>1.6400000000000001E-2</c:v>
                      </c:pt>
                      <c:pt idx="415">
                        <c:v>1.6500000000000001E-2</c:v>
                      </c:pt>
                      <c:pt idx="416">
                        <c:v>1.66E-2</c:v>
                      </c:pt>
                      <c:pt idx="417">
                        <c:v>1.67E-2</c:v>
                      </c:pt>
                      <c:pt idx="418">
                        <c:v>1.6799999999999999E-2</c:v>
                      </c:pt>
                      <c:pt idx="419">
                        <c:v>1.6899999999999998E-2</c:v>
                      </c:pt>
                      <c:pt idx="420">
                        <c:v>1.7000000000000001E-2</c:v>
                      </c:pt>
                      <c:pt idx="421">
                        <c:v>1.7100000000000001E-2</c:v>
                      </c:pt>
                      <c:pt idx="422">
                        <c:v>1.72E-2</c:v>
                      </c:pt>
                      <c:pt idx="423">
                        <c:v>1.7299999999999999E-2</c:v>
                      </c:pt>
                      <c:pt idx="424">
                        <c:v>1.7399999999999999E-2</c:v>
                      </c:pt>
                      <c:pt idx="425">
                        <c:v>1.7500000000000002E-2</c:v>
                      </c:pt>
                      <c:pt idx="426">
                        <c:v>1.7600000000000001E-2</c:v>
                      </c:pt>
                      <c:pt idx="427">
                        <c:v>1.77E-2</c:v>
                      </c:pt>
                      <c:pt idx="428">
                        <c:v>1.78E-2</c:v>
                      </c:pt>
                      <c:pt idx="429">
                        <c:v>1.7899999999999999E-2</c:v>
                      </c:pt>
                      <c:pt idx="430">
                        <c:v>1.7999999999999999E-2</c:v>
                      </c:pt>
                      <c:pt idx="431">
                        <c:v>1.8100000000000002E-2</c:v>
                      </c:pt>
                      <c:pt idx="432">
                        <c:v>1.8200000000000001E-2</c:v>
                      </c:pt>
                      <c:pt idx="433">
                        <c:v>1.83E-2</c:v>
                      </c:pt>
                      <c:pt idx="434">
                        <c:v>1.84E-2</c:v>
                      </c:pt>
                      <c:pt idx="435">
                        <c:v>1.8499999999999999E-2</c:v>
                      </c:pt>
                      <c:pt idx="436">
                        <c:v>1.8599999999999998E-2</c:v>
                      </c:pt>
                      <c:pt idx="437">
                        <c:v>1.8700000000000001E-2</c:v>
                      </c:pt>
                      <c:pt idx="438">
                        <c:v>1.8800000000000001E-2</c:v>
                      </c:pt>
                      <c:pt idx="439">
                        <c:v>1.89E-2</c:v>
                      </c:pt>
                      <c:pt idx="440">
                        <c:v>1.9E-2</c:v>
                      </c:pt>
                      <c:pt idx="441">
                        <c:v>1.9099999999999999E-2</c:v>
                      </c:pt>
                      <c:pt idx="442">
                        <c:v>1.9199999999999998E-2</c:v>
                      </c:pt>
                      <c:pt idx="443">
                        <c:v>1.9300000000000001E-2</c:v>
                      </c:pt>
                      <c:pt idx="444">
                        <c:v>1.9400000000000001E-2</c:v>
                      </c:pt>
                      <c:pt idx="445">
                        <c:v>1.95E-2</c:v>
                      </c:pt>
                      <c:pt idx="446">
                        <c:v>1.9599999999999999E-2</c:v>
                      </c:pt>
                      <c:pt idx="447">
                        <c:v>1.9699999999999999E-2</c:v>
                      </c:pt>
                      <c:pt idx="448">
                        <c:v>1.9800000000000002E-2</c:v>
                      </c:pt>
                      <c:pt idx="449">
                        <c:v>1.9900000000000001E-2</c:v>
                      </c:pt>
                      <c:pt idx="450">
                        <c:v>0.02</c:v>
                      </c:pt>
                      <c:pt idx="451">
                        <c:v>2.01E-2</c:v>
                      </c:pt>
                      <c:pt idx="452">
                        <c:v>2.0199999999999999E-2</c:v>
                      </c:pt>
                      <c:pt idx="453">
                        <c:v>2.0299999999999999E-2</c:v>
                      </c:pt>
                      <c:pt idx="454">
                        <c:v>2.0400000000000001E-2</c:v>
                      </c:pt>
                      <c:pt idx="455">
                        <c:v>2.0500000000000001E-2</c:v>
                      </c:pt>
                      <c:pt idx="456">
                        <c:v>2.06E-2</c:v>
                      </c:pt>
                      <c:pt idx="457">
                        <c:v>2.07E-2</c:v>
                      </c:pt>
                      <c:pt idx="458">
                        <c:v>2.0799999999999999E-2</c:v>
                      </c:pt>
                      <c:pt idx="459">
                        <c:v>2.0899999999999998E-2</c:v>
                      </c:pt>
                      <c:pt idx="460">
                        <c:v>2.1000000000000001E-2</c:v>
                      </c:pt>
                      <c:pt idx="461">
                        <c:v>2.1100000000000001E-2</c:v>
                      </c:pt>
                      <c:pt idx="462">
                        <c:v>2.12E-2</c:v>
                      </c:pt>
                      <c:pt idx="463">
                        <c:v>2.1299999999999999E-2</c:v>
                      </c:pt>
                      <c:pt idx="464">
                        <c:v>2.1399999999999999E-2</c:v>
                      </c:pt>
                      <c:pt idx="465">
                        <c:v>2.1499999999999998E-2</c:v>
                      </c:pt>
                      <c:pt idx="466">
                        <c:v>2.1600000000000001E-2</c:v>
                      </c:pt>
                      <c:pt idx="467">
                        <c:v>2.1700000000000001E-2</c:v>
                      </c:pt>
                      <c:pt idx="468">
                        <c:v>2.18E-2</c:v>
                      </c:pt>
                      <c:pt idx="469">
                        <c:v>2.1899999999999999E-2</c:v>
                      </c:pt>
                      <c:pt idx="470">
                        <c:v>2.1999999999999999E-2</c:v>
                      </c:pt>
                      <c:pt idx="471">
                        <c:v>2.2100000000000002E-2</c:v>
                      </c:pt>
                      <c:pt idx="472">
                        <c:v>2.2200000000000001E-2</c:v>
                      </c:pt>
                      <c:pt idx="473">
                        <c:v>2.23E-2</c:v>
                      </c:pt>
                      <c:pt idx="474">
                        <c:v>2.24E-2</c:v>
                      </c:pt>
                      <c:pt idx="475">
                        <c:v>2.2499999999999999E-2</c:v>
                      </c:pt>
                      <c:pt idx="476">
                        <c:v>2.2599999999999999E-2</c:v>
                      </c:pt>
                      <c:pt idx="477">
                        <c:v>2.2700000000000001E-2</c:v>
                      </c:pt>
                      <c:pt idx="478">
                        <c:v>2.2800000000000001E-2</c:v>
                      </c:pt>
                      <c:pt idx="479">
                        <c:v>2.29E-2</c:v>
                      </c:pt>
                      <c:pt idx="480">
                        <c:v>2.3E-2</c:v>
                      </c:pt>
                      <c:pt idx="481">
                        <c:v>2.3099999999999999E-2</c:v>
                      </c:pt>
                      <c:pt idx="482">
                        <c:v>2.3199999999999998E-2</c:v>
                      </c:pt>
                      <c:pt idx="483">
                        <c:v>2.3300000000000001E-2</c:v>
                      </c:pt>
                      <c:pt idx="484">
                        <c:v>2.3400000000000001E-2</c:v>
                      </c:pt>
                      <c:pt idx="485">
                        <c:v>2.35E-2</c:v>
                      </c:pt>
                      <c:pt idx="486">
                        <c:v>2.3599999999999999E-2</c:v>
                      </c:pt>
                      <c:pt idx="487">
                        <c:v>2.3699999999999999E-2</c:v>
                      </c:pt>
                      <c:pt idx="488">
                        <c:v>2.3800000000000002E-2</c:v>
                      </c:pt>
                      <c:pt idx="489">
                        <c:v>2.3900000000000001E-2</c:v>
                      </c:pt>
                      <c:pt idx="490">
                        <c:v>2.4E-2</c:v>
                      </c:pt>
                      <c:pt idx="491">
                        <c:v>2.41E-2</c:v>
                      </c:pt>
                      <c:pt idx="492">
                        <c:v>2.4199999999999999E-2</c:v>
                      </c:pt>
                      <c:pt idx="493">
                        <c:v>2.4299999999999999E-2</c:v>
                      </c:pt>
                      <c:pt idx="494">
                        <c:v>2.4400000000000002E-2</c:v>
                      </c:pt>
                      <c:pt idx="495">
                        <c:v>2.4500000000000001E-2</c:v>
                      </c:pt>
                      <c:pt idx="496">
                        <c:v>2.46E-2</c:v>
                      </c:pt>
                      <c:pt idx="497">
                        <c:v>2.47E-2</c:v>
                      </c:pt>
                      <c:pt idx="498">
                        <c:v>2.4799999999999999E-2</c:v>
                      </c:pt>
                      <c:pt idx="499">
                        <c:v>2.4899999999999999E-2</c:v>
                      </c:pt>
                      <c:pt idx="500">
                        <c:v>2.5000000000000001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13'!$N$2:$N$502</c15:sqref>
                        </c15:formulaRef>
                      </c:ext>
                    </c:extLst>
                    <c:numCache>
                      <c:formatCode>0.00E+00</c:formatCode>
                      <c:ptCount val="501"/>
                      <c:pt idx="0">
                        <c:v>3.1928745700118301E-57</c:v>
                      </c:pt>
                      <c:pt idx="1">
                        <c:v>7.6778267907728502E-56</c:v>
                      </c:pt>
                      <c:pt idx="2">
                        <c:v>1.77387487938341E-54</c:v>
                      </c:pt>
                      <c:pt idx="3">
                        <c:v>3.9376388151930801E-53</c:v>
                      </c:pt>
                      <c:pt idx="4">
                        <c:v>8.3980216914448099E-52</c:v>
                      </c:pt>
                      <c:pt idx="5">
                        <c:v>1.72086312049578E-50</c:v>
                      </c:pt>
                      <c:pt idx="6">
                        <c:v>3.3880037587056901E-49</c:v>
                      </c:pt>
                      <c:pt idx="7">
                        <c:v>6.4086958405025506E-48</c:v>
                      </c:pt>
                      <c:pt idx="8">
                        <c:v>1.1647256983385701E-46</c:v>
                      </c:pt>
                      <c:pt idx="9">
                        <c:v>2.0337889155272501E-45</c:v>
                      </c:pt>
                      <c:pt idx="10">
                        <c:v>3.4120572934466698E-44</c:v>
                      </c:pt>
                      <c:pt idx="11">
                        <c:v>5.4999022988967397E-43</c:v>
                      </c:pt>
                      <c:pt idx="12">
                        <c:v>8.5176904934408601E-42</c:v>
                      </c:pt>
                      <c:pt idx="13">
                        <c:v>1.26740949458058E-40</c:v>
                      </c:pt>
                      <c:pt idx="14">
                        <c:v>1.8119252540966701E-39</c:v>
                      </c:pt>
                      <c:pt idx="15">
                        <c:v>2.4888104447165201E-38</c:v>
                      </c:pt>
                      <c:pt idx="16">
                        <c:v>3.2845175292261399E-37</c:v>
                      </c:pt>
                      <c:pt idx="17">
                        <c:v>4.1646601568782898E-36</c:v>
                      </c:pt>
                      <c:pt idx="18">
                        <c:v>5.0735947210023099E-35</c:v>
                      </c:pt>
                      <c:pt idx="19">
                        <c:v>5.9385470040396198E-34</c:v>
                      </c:pt>
                      <c:pt idx="20">
                        <c:v>6.6784064143629295E-33</c:v>
                      </c:pt>
                      <c:pt idx="21">
                        <c:v>7.2159532595273895E-32</c:v>
                      </c:pt>
                      <c:pt idx="22">
                        <c:v>7.4910517816216404E-31</c:v>
                      </c:pt>
                      <c:pt idx="23">
                        <c:v>7.4717117253491605E-30</c:v>
                      </c:pt>
                      <c:pt idx="24">
                        <c:v>7.1602079699717296E-29</c:v>
                      </c:pt>
                      <c:pt idx="25">
                        <c:v>6.5926403858135401E-28</c:v>
                      </c:pt>
                      <c:pt idx="26">
                        <c:v>5.8320515919823003E-27</c:v>
                      </c:pt>
                      <c:pt idx="27">
                        <c:v>4.9569158771365301E-26</c:v>
                      </c:pt>
                      <c:pt idx="28">
                        <c:v>4.0479017315548098E-25</c:v>
                      </c:pt>
                      <c:pt idx="29">
                        <c:v>3.1759714804964E-24</c:v>
                      </c:pt>
                      <c:pt idx="30">
                        <c:v>2.39415050270712E-23</c:v>
                      </c:pt>
                      <c:pt idx="31">
                        <c:v>1.73402167881249E-22</c:v>
                      </c:pt>
                      <c:pt idx="32">
                        <c:v>1.20666250708804E-21</c:v>
                      </c:pt>
                      <c:pt idx="33">
                        <c:v>8.0676181801056307E-21</c:v>
                      </c:pt>
                      <c:pt idx="34">
                        <c:v>5.18242558513691E-20</c:v>
                      </c:pt>
                      <c:pt idx="35">
                        <c:v>3.1985197405509202E-19</c:v>
                      </c:pt>
                      <c:pt idx="36">
                        <c:v>1.8966763049682999E-18</c:v>
                      </c:pt>
                      <c:pt idx="37">
                        <c:v>1.0806016471795199E-17</c:v>
                      </c:pt>
                      <c:pt idx="38">
                        <c:v>5.9151567320067704E-17</c:v>
                      </c:pt>
                      <c:pt idx="39">
                        <c:v>3.1109649233453702E-16</c:v>
                      </c:pt>
                      <c:pt idx="40">
                        <c:v>1.57199876989119E-15</c:v>
                      </c:pt>
                      <c:pt idx="41">
                        <c:v>7.6319852653871E-15</c:v>
                      </c:pt>
                      <c:pt idx="42">
                        <c:v>3.5600089104005401E-14</c:v>
                      </c:pt>
                      <c:pt idx="43">
                        <c:v>1.59548562912795E-13</c:v>
                      </c:pt>
                      <c:pt idx="44">
                        <c:v>6.8700986458657101E-13</c:v>
                      </c:pt>
                      <c:pt idx="45">
                        <c:v>2.8422438487752101E-12</c:v>
                      </c:pt>
                      <c:pt idx="46">
                        <c:v>1.12976473814125E-11</c:v>
                      </c:pt>
                      <c:pt idx="47">
                        <c:v>4.3146250620217601E-11</c:v>
                      </c:pt>
                      <c:pt idx="48">
                        <c:v>1.58316633173642E-10</c:v>
                      </c:pt>
                      <c:pt idx="49">
                        <c:v>5.5813412027939903E-10</c:v>
                      </c:pt>
                      <c:pt idx="50">
                        <c:v>1.8905114122219099E-9</c:v>
                      </c:pt>
                      <c:pt idx="51">
                        <c:v>6.1524624782901804E-9</c:v>
                      </c:pt>
                      <c:pt idx="52">
                        <c:v>1.9237469218679101E-8</c:v>
                      </c:pt>
                      <c:pt idx="53">
                        <c:v>5.7793197554608699E-8</c:v>
                      </c:pt>
                      <c:pt idx="54">
                        <c:v>1.6681539105650699E-7</c:v>
                      </c:pt>
                      <c:pt idx="55">
                        <c:v>4.6262307956395898E-7</c:v>
                      </c:pt>
                      <c:pt idx="56">
                        <c:v>1.23268470526807E-6</c:v>
                      </c:pt>
                      <c:pt idx="57">
                        <c:v>3.15582467390165E-6</c:v>
                      </c:pt>
                      <c:pt idx="58">
                        <c:v>7.7627173364796701E-6</c:v>
                      </c:pt>
                      <c:pt idx="59">
                        <c:v>1.8346808812456799E-5</c:v>
                      </c:pt>
                      <c:pt idx="60">
                        <c:v>4.16640825860666E-5</c:v>
                      </c:pt>
                      <c:pt idx="61">
                        <c:v>9.0913956670445501E-5</c:v>
                      </c:pt>
                      <c:pt idx="62" formatCode="General">
                        <c:v>1.90627697416198E-4</c:v>
                      </c:pt>
                      <c:pt idx="63" formatCode="General">
                        <c:v>3.8411108774819897E-4</c:v>
                      </c:pt>
                      <c:pt idx="64" formatCode="General">
                        <c:v>7.4385073501202499E-4</c:v>
                      </c:pt>
                      <c:pt idx="65" formatCode="General">
                        <c:v>1.3846384274599E-3</c:v>
                      </c:pt>
                      <c:pt idx="66" formatCode="General">
                        <c:v>2.4780091917509799E-3</c:v>
                      </c:pt>
                      <c:pt idx="67" formatCode="General">
                        <c:v>4.2650597732856897E-3</c:v>
                      </c:pt>
                      <c:pt idx="68" formatCode="General">
                        <c:v>7.0633268138002303E-3</c:v>
                      </c:pt>
                      <c:pt idx="69" formatCode="General">
                        <c:v>1.1263114001331599E-2</c:v>
                      </c:pt>
                      <c:pt idx="70" formatCode="General">
                        <c:v>1.7310692604116499E-2</c:v>
                      </c:pt>
                      <c:pt idx="71" formatCode="General">
                        <c:v>2.5681130034465399E-2</c:v>
                      </c:pt>
                      <c:pt idx="72" formatCode="General">
                        <c:v>3.6851980924646602E-2</c:v>
                      </c:pt>
                      <c:pt idx="73" formatCode="General">
                        <c:v>5.1298544722169201E-2</c:v>
                      </c:pt>
                      <c:pt idx="74" formatCode="General">
                        <c:v>6.9537297996893094E-2</c:v>
                      </c:pt>
                      <c:pt idx="75" formatCode="General">
                        <c:v>9.2240296031579905E-2</c:v>
                      </c:pt>
                      <c:pt idx="76" formatCode="General">
                        <c:v>0.12042442393623499</c:v>
                      </c:pt>
                      <c:pt idx="77" formatCode="General">
                        <c:v>0.15568436063326099</c:v>
                      </c:pt>
                      <c:pt idx="78" formatCode="General">
                        <c:v>0.20039392122463801</c:v>
                      </c:pt>
                      <c:pt idx="79" formatCode="General">
                        <c:v>0.25776326508826602</c:v>
                      </c:pt>
                      <c:pt idx="80" formatCode="General">
                        <c:v>0.33163182047227502</c:v>
                      </c:pt>
                      <c:pt idx="81" formatCode="General">
                        <c:v>0.42591938559016002</c:v>
                      </c:pt>
                      <c:pt idx="82" formatCode="General">
                        <c:v>0.54375790843934901</c:v>
                      </c:pt>
                      <c:pt idx="83" formatCode="General">
                        <c:v>0.68646686713882299</c:v>
                      </c:pt>
                      <c:pt idx="84" formatCode="General">
                        <c:v>0.85267127354721195</c:v>
                      </c:pt>
                      <c:pt idx="85" formatCode="General">
                        <c:v>1.0379301091597899</c:v>
                      </c:pt>
                      <c:pt idx="86" formatCode="General">
                        <c:v>1.23518611591191</c:v>
                      </c:pt>
                      <c:pt idx="87" formatCode="General">
                        <c:v>1.4361418309857701</c:v>
                      </c:pt>
                      <c:pt idx="88" formatCode="General">
                        <c:v>1.6333476044489601</c:v>
                      </c:pt>
                      <c:pt idx="89" formatCode="General">
                        <c:v>1.82245471680925</c:v>
                      </c:pt>
                      <c:pt idx="90" formatCode="General">
                        <c:v>2.0038782431231899</c:v>
                      </c:pt>
                      <c:pt idx="91" formatCode="General">
                        <c:v>2.18315358020577</c:v>
                      </c:pt>
                      <c:pt idx="92" formatCode="General">
                        <c:v>2.3696066858100102</c:v>
                      </c:pt>
                      <c:pt idx="93" formatCode="General">
                        <c:v>2.57352391418488</c:v>
                      </c:pt>
                      <c:pt idx="94" formatCode="General">
                        <c:v>2.8026207625498398</c:v>
                      </c:pt>
                      <c:pt idx="95" formatCode="General">
                        <c:v>3.0590265937373</c:v>
                      </c:pt>
                      <c:pt idx="96" formatCode="General">
                        <c:v>3.33801285587767</c:v>
                      </c:pt>
                      <c:pt idx="97" formatCode="General">
                        <c:v>3.6292133738083598</c:v>
                      </c:pt>
                      <c:pt idx="98" formatCode="General">
                        <c:v>3.9202246092208601</c:v>
                      </c:pt>
                      <c:pt idx="99" formatCode="General">
                        <c:v>4.2015180399599803</c:v>
                      </c:pt>
                      <c:pt idx="100" formatCode="General">
                        <c:v>4.4709218833226299</c:v>
                      </c:pt>
                      <c:pt idx="101" formatCode="General">
                        <c:v>4.7358569738924201</c:v>
                      </c:pt>
                      <c:pt idx="102" formatCode="General">
                        <c:v>5.0121649418223804</c:v>
                      </c:pt>
                      <c:pt idx="103" formatCode="General">
                        <c:v>5.3195872530785397</c:v>
                      </c:pt>
                      <c:pt idx="104" formatCode="General">
                        <c:v>5.6753229165230703</c:v>
                      </c:pt>
                      <c:pt idx="105" formatCode="General">
                        <c:v>6.0880675790743704</c:v>
                      </c:pt>
                      <c:pt idx="106" formatCode="General">
                        <c:v>6.5550563505210002</c:v>
                      </c:pt>
                      <c:pt idx="107" formatCode="General">
                        <c:v>7.0637218520751901</c:v>
                      </c:pt>
                      <c:pt idx="108" formatCode="General">
                        <c:v>7.5978634068477904</c:v>
                      </c:pt>
                      <c:pt idx="109" formatCode="General">
                        <c:v>8.1462958474695704</c:v>
                      </c:pt>
                      <c:pt idx="110" formatCode="General">
                        <c:v>8.7105766256909902</c:v>
                      </c:pt>
                      <c:pt idx="111" formatCode="General">
                        <c:v>9.3082522404061496</c:v>
                      </c:pt>
                      <c:pt idx="112" formatCode="General">
                        <c:v>9.9693711125947004</c:v>
                      </c:pt>
                      <c:pt idx="113" formatCode="General">
                        <c:v>10.7264642533559</c:v>
                      </c:pt>
                      <c:pt idx="114" formatCode="General">
                        <c:v>11.600959573188099</c:v>
                      </c:pt>
                      <c:pt idx="115" formatCode="General">
                        <c:v>12.590978334281999</c:v>
                      </c:pt>
                      <c:pt idx="116" formatCode="General">
                        <c:v>13.6657297885278</c:v>
                      </c:pt>
                      <c:pt idx="117" formatCode="General">
                        <c:v>14.7699070428546</c:v>
                      </c:pt>
                      <c:pt idx="118" formatCode="General">
                        <c:v>15.8380298945013</c:v>
                      </c:pt>
                      <c:pt idx="119" formatCode="General">
                        <c:v>16.814751432311301</c:v>
                      </c:pt>
                      <c:pt idx="120" formatCode="General">
                        <c:v>17.674272371632199</c:v>
                      </c:pt>
                      <c:pt idx="121" formatCode="General">
                        <c:v>18.4314906001689</c:v>
                      </c:pt>
                      <c:pt idx="122" formatCode="General">
                        <c:v>19.139859319011101</c:v>
                      </c:pt>
                      <c:pt idx="123" formatCode="General">
                        <c:v>19.875537849964601</c:v>
                      </c:pt>
                      <c:pt idx="124" formatCode="General">
                        <c:v>20.7127039560683</c:v>
                      </c:pt>
                      <c:pt idx="125" formatCode="General">
                        <c:v>21.698806650388399</c:v>
                      </c:pt>
                      <c:pt idx="126" formatCode="General">
                        <c:v>22.839352226073601</c:v>
                      </c:pt>
                      <c:pt idx="127" formatCode="General">
                        <c:v>24.0988765498434</c:v>
                      </c:pt>
                      <c:pt idx="128" formatCode="General">
                        <c:v>25.418853521529901</c:v>
                      </c:pt>
                      <c:pt idx="129" formatCode="General">
                        <c:v>26.746494941141101</c:v>
                      </c:pt>
                      <c:pt idx="130" formatCode="General">
                        <c:v>28.063363087828701</c:v>
                      </c:pt>
                      <c:pt idx="131" formatCode="General">
                        <c:v>29.401666955650999</c:v>
                      </c:pt>
                      <c:pt idx="132" formatCode="General">
                        <c:v>30.839896664458902</c:v>
                      </c:pt>
                      <c:pt idx="133" formatCode="General">
                        <c:v>32.477055591217102</c:v>
                      </c:pt>
                      <c:pt idx="134" formatCode="General">
                        <c:v>34.393508386805998</c:v>
                      </c:pt>
                      <c:pt idx="135" formatCode="General">
                        <c:v>36.612948734102503</c:v>
                      </c:pt>
                      <c:pt idx="136" formatCode="General">
                        <c:v>39.081318572619601</c:v>
                      </c:pt>
                      <c:pt idx="137" formatCode="General">
                        <c:v>41.673562181495001</c:v>
                      </c:pt>
                      <c:pt idx="138" formatCode="General">
                        <c:v>44.229169239971903</c:v>
                      </c:pt>
                      <c:pt idx="139" formatCode="General">
                        <c:v>46.606002279565701</c:v>
                      </c:pt>
                      <c:pt idx="140" formatCode="General">
                        <c:v>48.733363416766203</c:v>
                      </c:pt>
                      <c:pt idx="141" formatCode="General">
                        <c:v>50.643383959068998</c:v>
                      </c:pt>
                      <c:pt idx="142" formatCode="General">
                        <c:v>52.466079861204101</c:v>
                      </c:pt>
                      <c:pt idx="143" formatCode="General">
                        <c:v>54.386148166656596</c:v>
                      </c:pt>
                      <c:pt idx="144" formatCode="General">
                        <c:v>56.574361922135303</c:v>
                      </c:pt>
                      <c:pt idx="145" formatCode="General">
                        <c:v>59.117580347922001</c:v>
                      </c:pt>
                      <c:pt idx="146" formatCode="General">
                        <c:v>61.974169630948701</c:v>
                      </c:pt>
                      <c:pt idx="147" formatCode="General">
                        <c:v>64.974180422118494</c:v>
                      </c:pt>
                      <c:pt idx="148" formatCode="General">
                        <c:v>67.868010411300801</c:v>
                      </c:pt>
                      <c:pt idx="149" formatCode="General">
                        <c:v>70.4089664729281</c:v>
                      </c:pt>
                      <c:pt idx="150" formatCode="General">
                        <c:v>72.441106770169398</c:v>
                      </c:pt>
                      <c:pt idx="151" formatCode="General">
                        <c:v>73.959801597486106</c:v>
                      </c:pt>
                      <c:pt idx="152" formatCode="General">
                        <c:v>75.120847663208593</c:v>
                      </c:pt>
                      <c:pt idx="153" formatCode="General">
                        <c:v>76.192233096773705</c:v>
                      </c:pt>
                      <c:pt idx="154" formatCode="General">
                        <c:v>77.464255936569899</c:v>
                      </c:pt>
                      <c:pt idx="155" formatCode="General">
                        <c:v>79.150398964819999</c:v>
                      </c:pt>
                      <c:pt idx="156" formatCode="General">
                        <c:v>81.316346962676207</c:v>
                      </c:pt>
                      <c:pt idx="157" formatCode="General">
                        <c:v>83.865200362201094</c:v>
                      </c:pt>
                      <c:pt idx="158" formatCode="General">
                        <c:v>86.586171355563806</c:v>
                      </c:pt>
                      <c:pt idx="159" formatCode="General">
                        <c:v>89.249374736665601</c:v>
                      </c:pt>
                      <c:pt idx="160" formatCode="General">
                        <c:v>91.710224928502001</c:v>
                      </c:pt>
                      <c:pt idx="161" formatCode="General">
                        <c:v>93.981238073937405</c:v>
                      </c:pt>
                      <c:pt idx="162" formatCode="General">
                        <c:v>96.239708457329996</c:v>
                      </c:pt>
                      <c:pt idx="163" formatCode="General">
                        <c:v>98.763513256802298</c:v>
                      </c:pt>
                      <c:pt idx="164" formatCode="General">
                        <c:v>101.815596304333</c:v>
                      </c:pt>
                      <c:pt idx="165" formatCode="General">
                        <c:v>105.51962491760899</c:v>
                      </c:pt>
                      <c:pt idx="166" formatCode="General">
                        <c:v>109.77590748736399</c:v>
                      </c:pt>
                      <c:pt idx="167" formatCode="General">
                        <c:v>114.25440947957399</c:v>
                      </c:pt>
                      <c:pt idx="168" formatCode="General">
                        <c:v>118.474301049826</c:v>
                      </c:pt>
                      <c:pt idx="169" formatCode="General">
                        <c:v>121.946734052401</c:v>
                      </c:pt>
                      <c:pt idx="170" formatCode="General">
                        <c:v>124.331913100619</c:v>
                      </c:pt>
                      <c:pt idx="171" formatCode="General">
                        <c:v>125.55329024971201</c:v>
                      </c:pt>
                      <c:pt idx="172" formatCode="General">
                        <c:v>125.82488507444501</c:v>
                      </c:pt>
                      <c:pt idx="173" formatCode="General">
                        <c:v>125.578174059029</c:v>
                      </c:pt>
                      <c:pt idx="174" formatCode="General">
                        <c:v>125.311708767</c:v>
                      </c:pt>
                      <c:pt idx="175" formatCode="General">
                        <c:v>125.41581114191899</c:v>
                      </c:pt>
                      <c:pt idx="176" formatCode="General">
                        <c:v>126.03505357012</c:v>
                      </c:pt>
                      <c:pt idx="177" formatCode="General">
                        <c:v>127.018418827991</c:v>
                      </c:pt>
                      <c:pt idx="178" formatCode="General">
                        <c:v>127.975497424221</c:v>
                      </c:pt>
                      <c:pt idx="179" formatCode="General">
                        <c:v>128.41847175069501</c:v>
                      </c:pt>
                      <c:pt idx="180" formatCode="General">
                        <c:v>127.93840783431899</c:v>
                      </c:pt>
                      <c:pt idx="181" formatCode="General">
                        <c:v>126.35223484581699</c:v>
                      </c:pt>
                      <c:pt idx="182" formatCode="General">
                        <c:v>123.768209546116</c:v>
                      </c:pt>
                      <c:pt idx="183" formatCode="General">
                        <c:v>120.548172932841</c:v>
                      </c:pt>
                      <c:pt idx="184" formatCode="General">
                        <c:v>117.182876379248</c:v>
                      </c:pt>
                      <c:pt idx="185" formatCode="General">
                        <c:v>114.127801013276</c:v>
                      </c:pt>
                      <c:pt idx="186" formatCode="General">
                        <c:v>111.659762991108</c:v>
                      </c:pt>
                      <c:pt idx="187" formatCode="General">
                        <c:v>109.804860194543</c:v>
                      </c:pt>
                      <c:pt idx="188" formatCode="General">
                        <c:v>108.360242992632</c:v>
                      </c:pt>
                      <c:pt idx="189" formatCode="General">
                        <c:v>106.99680807099099</c:v>
                      </c:pt>
                      <c:pt idx="190" formatCode="General">
                        <c:v>105.400643678956</c:v>
                      </c:pt>
                      <c:pt idx="191" formatCode="General">
                        <c:v>103.398592520864</c:v>
                      </c:pt>
                      <c:pt idx="192" formatCode="General">
                        <c:v>101.02168396384199</c:v>
                      </c:pt>
                      <c:pt idx="193" formatCode="General">
                        <c:v>98.485513678348099</c:v>
                      </c:pt>
                      <c:pt idx="194" formatCode="General">
                        <c:v>96.098805658791093</c:v>
                      </c:pt>
                      <c:pt idx="195" formatCode="General">
                        <c:v>94.1380737675332</c:v>
                      </c:pt>
                      <c:pt idx="196" formatCode="General">
                        <c:v>92.737699120414405</c:v>
                      </c:pt>
                      <c:pt idx="197" formatCode="General">
                        <c:v>91.837132113975997</c:v>
                      </c:pt>
                      <c:pt idx="198" formatCode="General">
                        <c:v>91.203854884121398</c:v>
                      </c:pt>
                      <c:pt idx="199" formatCode="General">
                        <c:v>90.521424806259304</c:v>
                      </c:pt>
                      <c:pt idx="200" formatCode="General">
                        <c:v>89.507612368051596</c:v>
                      </c:pt>
                      <c:pt idx="201" formatCode="General">
                        <c:v>88.017334307225994</c:v>
                      </c:pt>
                      <c:pt idx="202" formatCode="General">
                        <c:v>86.092189673355094</c:v>
                      </c:pt>
                      <c:pt idx="203" formatCode="General">
                        <c:v>83.939688245199704</c:v>
                      </c:pt>
                      <c:pt idx="204" formatCode="General">
                        <c:v>81.852238769959001</c:v>
                      </c:pt>
                      <c:pt idx="205" formatCode="General">
                        <c:v>80.098283278048598</c:v>
                      </c:pt>
                      <c:pt idx="206" formatCode="General">
                        <c:v>78.827350182404302</c:v>
                      </c:pt>
                      <c:pt idx="207" formatCode="General">
                        <c:v>78.024113319309393</c:v>
                      </c:pt>
                      <c:pt idx="208" formatCode="General">
                        <c:v>77.526803610830598</c:v>
                      </c:pt>
                      <c:pt idx="209" formatCode="General">
                        <c:v>77.100375332205004</c:v>
                      </c:pt>
                      <c:pt idx="210" formatCode="General">
                        <c:v>76.534267093748497</c:v>
                      </c:pt>
                      <c:pt idx="211" formatCode="General">
                        <c:v>75.726085797764597</c:v>
                      </c:pt>
                      <c:pt idx="212" formatCode="General">
                        <c:v>74.718994946744004</c:v>
                      </c:pt>
                      <c:pt idx="213" formatCode="General">
                        <c:v>73.679194473874404</c:v>
                      </c:pt>
                      <c:pt idx="214" formatCode="General">
                        <c:v>72.823295743018903</c:v>
                      </c:pt>
                      <c:pt idx="215" formatCode="General">
                        <c:v>72.324620544310307</c:v>
                      </c:pt>
                      <c:pt idx="216" formatCode="General">
                        <c:v>72.235255379583904</c:v>
                      </c:pt>
                      <c:pt idx="217" formatCode="General">
                        <c:v>72.454305451076095</c:v>
                      </c:pt>
                      <c:pt idx="218" formatCode="General">
                        <c:v>72.7548761473914</c:v>
                      </c:pt>
                      <c:pt idx="219" formatCode="General">
                        <c:v>72.8598482159816</c:v>
                      </c:pt>
                      <c:pt idx="220" formatCode="General">
                        <c:v>72.538100736720693</c:v>
                      </c:pt>
                      <c:pt idx="221" formatCode="General">
                        <c:v>71.685395814096793</c:v>
                      </c:pt>
                      <c:pt idx="222" formatCode="General">
                        <c:v>70.360320631717599</c:v>
                      </c:pt>
                      <c:pt idx="223" formatCode="General">
                        <c:v>68.762923258551695</c:v>
                      </c:pt>
                      <c:pt idx="224" formatCode="General">
                        <c:v>67.165258743321004</c:v>
                      </c:pt>
                      <c:pt idx="225" formatCode="General">
                        <c:v>65.820728866656395</c:v>
                      </c:pt>
                      <c:pt idx="226" formatCode="General">
                        <c:v>64.886231651414306</c:v>
                      </c:pt>
                      <c:pt idx="227" formatCode="General">
                        <c:v>64.385234672521094</c:v>
                      </c:pt>
                      <c:pt idx="228" formatCode="General">
                        <c:v>64.223445068372698</c:v>
                      </c:pt>
                      <c:pt idx="229" formatCode="General">
                        <c:v>64.248227054861104</c:v>
                      </c:pt>
                      <c:pt idx="230" formatCode="General">
                        <c:v>64.326223354632702</c:v>
                      </c:pt>
                      <c:pt idx="231" formatCode="General">
                        <c:v>64.407114751359799</c:v>
                      </c:pt>
                      <c:pt idx="232" formatCode="General">
                        <c:v>64.5475008436553</c:v>
                      </c:pt>
                      <c:pt idx="233" formatCode="General">
                        <c:v>64.885086203621697</c:v>
                      </c:pt>
                      <c:pt idx="234" formatCode="General">
                        <c:v>65.573415409786307</c:v>
                      </c:pt>
                      <c:pt idx="235" formatCode="General">
                        <c:v>66.703541467546799</c:v>
                      </c:pt>
                      <c:pt idx="236" formatCode="General">
                        <c:v>68.244927422943206</c:v>
                      </c:pt>
                      <c:pt idx="237" formatCode="General">
                        <c:v>70.031143544172906</c:v>
                      </c:pt>
                      <c:pt idx="238" formatCode="General">
                        <c:v>71.798953044777903</c:v>
                      </c:pt>
                      <c:pt idx="239" formatCode="General">
                        <c:v>73.268587364836407</c:v>
                      </c:pt>
                      <c:pt idx="240" formatCode="General">
                        <c:v>74.2364022412591</c:v>
                      </c:pt>
                      <c:pt idx="241" formatCode="General">
                        <c:v>74.645226686742603</c:v>
                      </c:pt>
                      <c:pt idx="242" formatCode="General">
                        <c:v>74.605102558076396</c:v>
                      </c:pt>
                      <c:pt idx="243" formatCode="General">
                        <c:v>74.355215773160396</c:v>
                      </c:pt>
                      <c:pt idx="244" formatCode="General">
                        <c:v>74.179891760948195</c:v>
                      </c:pt>
                      <c:pt idx="245" formatCode="General">
                        <c:v>74.309143963792096</c:v>
                      </c:pt>
                      <c:pt idx="246" formatCode="General">
                        <c:v>74.840558656901194</c:v>
                      </c:pt>
                      <c:pt idx="247" formatCode="General">
                        <c:v>75.711648362942498</c:v>
                      </c:pt>
                      <c:pt idx="248" formatCode="General">
                        <c:v>76.732915148780904</c:v>
                      </c:pt>
                      <c:pt idx="249" formatCode="General">
                        <c:v>77.668810116634006</c:v>
                      </c:pt>
                      <c:pt idx="250" formatCode="General">
                        <c:v>78.335343690017694</c:v>
                      </c:pt>
                      <c:pt idx="251" formatCode="General">
                        <c:v>78.676435060528206</c:v>
                      </c:pt>
                      <c:pt idx="252" formatCode="General">
                        <c:v>78.788914912796798</c:v>
                      </c:pt>
                      <c:pt idx="253" formatCode="General">
                        <c:v>78.885611655827304</c:v>
                      </c:pt>
                      <c:pt idx="254" formatCode="General">
                        <c:v>79.209824389526204</c:v>
                      </c:pt>
                      <c:pt idx="255" formatCode="General">
                        <c:v>79.933602634081694</c:v>
                      </c:pt>
                      <c:pt idx="256" formatCode="General">
                        <c:v>81.079196203250504</c:v>
                      </c:pt>
                      <c:pt idx="257" formatCode="General">
                        <c:v>82.494960167867006</c:v>
                      </c:pt>
                      <c:pt idx="258" formatCode="General">
                        <c:v>83.896777855923304</c:v>
                      </c:pt>
                      <c:pt idx="259" formatCode="General">
                        <c:v>84.961276599862799</c:v>
                      </c:pt>
                      <c:pt idx="260" formatCode="General">
                        <c:v>85.437183488423003</c:v>
                      </c:pt>
                      <c:pt idx="261" formatCode="General">
                        <c:v>85.233777572600701</c:v>
                      </c:pt>
                      <c:pt idx="262" formatCode="General">
                        <c:v>84.453492722966999</c:v>
                      </c:pt>
                      <c:pt idx="263" formatCode="General">
                        <c:v>83.3563555650111</c:v>
                      </c:pt>
                      <c:pt idx="264" formatCode="General">
                        <c:v>82.269329716243504</c:v>
                      </c:pt>
                      <c:pt idx="265" formatCode="General">
                        <c:v>81.474146399438695</c:v>
                      </c:pt>
                      <c:pt idx="266" formatCode="General">
                        <c:v>81.115034883969599</c:v>
                      </c:pt>
                      <c:pt idx="267" formatCode="General">
                        <c:v>81.159959536939596</c:v>
                      </c:pt>
                      <c:pt idx="268" formatCode="General">
                        <c:v>81.428526686930198</c:v>
                      </c:pt>
                      <c:pt idx="269" formatCode="General">
                        <c:v>81.674455497355893</c:v>
                      </c:pt>
                      <c:pt idx="270" formatCode="General">
                        <c:v>81.690035805933604</c:v>
                      </c:pt>
                      <c:pt idx="271" formatCode="General">
                        <c:v>81.392081244870198</c:v>
                      </c:pt>
                      <c:pt idx="272" formatCode="General">
                        <c:v>80.856472982683798</c:v>
                      </c:pt>
                      <c:pt idx="273" formatCode="General">
                        <c:v>80.288504720213695</c:v>
                      </c:pt>
                      <c:pt idx="274" formatCode="General">
                        <c:v>79.941142119328703</c:v>
                      </c:pt>
                      <c:pt idx="275" formatCode="General">
                        <c:v>80.013451646383501</c:v>
                      </c:pt>
                      <c:pt idx="276" formatCode="General">
                        <c:v>80.569120982324606</c:v>
                      </c:pt>
                      <c:pt idx="277" formatCode="General">
                        <c:v>81.507244722801303</c:v>
                      </c:pt>
                      <c:pt idx="278" formatCode="General">
                        <c:v>82.597340704522907</c:v>
                      </c:pt>
                      <c:pt idx="279" formatCode="General">
                        <c:v>83.565629606883505</c:v>
                      </c:pt>
                      <c:pt idx="280" formatCode="General">
                        <c:v>84.199531984987502</c:v>
                      </c:pt>
                      <c:pt idx="281" formatCode="General">
                        <c:v>84.4298825451216</c:v>
                      </c:pt>
                      <c:pt idx="282" formatCode="General">
                        <c:v>84.358508282577802</c:v>
                      </c:pt>
                      <c:pt idx="283" formatCode="General">
                        <c:v>84.219571570996195</c:v>
                      </c:pt>
                      <c:pt idx="284" formatCode="General">
                        <c:v>84.288572490294897</c:v>
                      </c:pt>
                      <c:pt idx="285" formatCode="General">
                        <c:v>84.7733648262152</c:v>
                      </c:pt>
                      <c:pt idx="286" formatCode="General">
                        <c:v>85.729024737324096</c:v>
                      </c:pt>
                      <c:pt idx="287" formatCode="General">
                        <c:v>87.029876309440994</c:v>
                      </c:pt>
                      <c:pt idx="288" formatCode="General">
                        <c:v>88.410502520146693</c:v>
                      </c:pt>
                      <c:pt idx="289" formatCode="General">
                        <c:v>89.561242576392402</c:v>
                      </c:pt>
                      <c:pt idx="290" formatCode="General">
                        <c:v>90.242549825075599</c:v>
                      </c:pt>
                      <c:pt idx="291" formatCode="General">
                        <c:v>90.374836862886497</c:v>
                      </c:pt>
                      <c:pt idx="292" formatCode="General">
                        <c:v>90.069204655121297</c:v>
                      </c:pt>
                      <c:pt idx="293" formatCode="General">
                        <c:v>89.586572758452107</c:v>
                      </c:pt>
                      <c:pt idx="294" formatCode="General">
                        <c:v>89.239870946991104</c:v>
                      </c:pt>
                      <c:pt idx="295" formatCode="General">
                        <c:v>89.275779722634596</c:v>
                      </c:pt>
                      <c:pt idx="296" formatCode="General">
                        <c:v>89.780622504172399</c:v>
                      </c:pt>
                      <c:pt idx="297" formatCode="General">
                        <c:v>90.646204253734098</c:v>
                      </c:pt>
                      <c:pt idx="298" formatCode="General">
                        <c:v>91.608903671754703</c:v>
                      </c:pt>
                      <c:pt idx="299" formatCode="General">
                        <c:v>92.347655890121402</c:v>
                      </c:pt>
                      <c:pt idx="300" formatCode="General">
                        <c:v>92.604133850857707</c:v>
                      </c:pt>
                      <c:pt idx="301" formatCode="General">
                        <c:v>92.279978954167504</c:v>
                      </c:pt>
                      <c:pt idx="302" formatCode="General">
                        <c:v>91.474604628913994</c:v>
                      </c:pt>
                      <c:pt idx="303" formatCode="General">
                        <c:v>90.449622220268395</c:v>
                      </c:pt>
                      <c:pt idx="304" formatCode="General">
                        <c:v>89.533739334464599</c:v>
                      </c:pt>
                      <c:pt idx="305" formatCode="General">
                        <c:v>89.004454908318394</c:v>
                      </c:pt>
                      <c:pt idx="306" formatCode="General">
                        <c:v>88.991454210397507</c:v>
                      </c:pt>
                      <c:pt idx="307" formatCode="General">
                        <c:v>89.438033929796404</c:v>
                      </c:pt>
                      <c:pt idx="308" formatCode="General">
                        <c:v>90.134461068934101</c:v>
                      </c:pt>
                      <c:pt idx="309" formatCode="General">
                        <c:v>90.809481348902096</c:v>
                      </c:pt>
                      <c:pt idx="310" formatCode="General">
                        <c:v>91.2438484890707</c:v>
                      </c:pt>
                      <c:pt idx="311" formatCode="General">
                        <c:v>91.361317871525898</c:v>
                      </c:pt>
                      <c:pt idx="312" formatCode="General">
                        <c:v>91.261301649793793</c:v>
                      </c:pt>
                      <c:pt idx="313" formatCode="General">
                        <c:v>91.180011765228898</c:v>
                      </c:pt>
                      <c:pt idx="314" formatCode="General">
                        <c:v>91.394781050169698</c:v>
                      </c:pt>
                      <c:pt idx="315" formatCode="General">
                        <c:v>92.108646474698901</c:v>
                      </c:pt>
                      <c:pt idx="316" formatCode="General">
                        <c:v>93.360516318036801</c:v>
                      </c:pt>
                      <c:pt idx="317" formatCode="General">
                        <c:v>94.996998207236899</c:v>
                      </c:pt>
                      <c:pt idx="318" formatCode="General">
                        <c:v>96.718597571243905</c:v>
                      </c:pt>
                      <c:pt idx="319" formatCode="General">
                        <c:v>98.1843387392681</c:v>
                      </c:pt>
                      <c:pt idx="320" formatCode="General">
                        <c:v>99.135897503547099</c:v>
                      </c:pt>
                      <c:pt idx="321" formatCode="General">
                        <c:v>99.494009284373305</c:v>
                      </c:pt>
                      <c:pt idx="322" formatCode="General">
                        <c:v>99.389667722764599</c:v>
                      </c:pt>
                      <c:pt idx="323" formatCode="General">
                        <c:v>99.116978401238697</c:v>
                      </c:pt>
                      <c:pt idx="324" formatCode="General">
                        <c:v>99.024328416428006</c:v>
                      </c:pt>
                      <c:pt idx="325" formatCode="General">
                        <c:v>99.384388718619505</c:v>
                      </c:pt>
                      <c:pt idx="326" formatCode="General">
                        <c:v>100.29211933086</c:v>
                      </c:pt>
                      <c:pt idx="327" formatCode="General">
                        <c:v>101.62985476003</c:v>
                      </c:pt>
                      <c:pt idx="328" formatCode="General">
                        <c:v>103.113325585346</c:v>
                      </c:pt>
                      <c:pt idx="329" formatCode="General">
                        <c:v>104.401602613744</c:v>
                      </c:pt>
                      <c:pt idx="330" formatCode="General">
                        <c:v>105.229206919357</c:v>
                      </c:pt>
                      <c:pt idx="331" formatCode="General">
                        <c:v>105.50958748019001</c:v>
                      </c:pt>
                      <c:pt idx="332" formatCode="General">
                        <c:v>105.369497827488</c:v>
                      </c:pt>
                      <c:pt idx="333" formatCode="General">
                        <c:v>105.0997872275</c:v>
                      </c:pt>
                      <c:pt idx="334" formatCode="General">
                        <c:v>105.03999784331999</c:v>
                      </c:pt>
                      <c:pt idx="335" formatCode="General">
                        <c:v>105.43980131827099</c:v>
                      </c:pt>
                      <c:pt idx="336" formatCode="General">
                        <c:v>106.349858110542</c:v>
                      </c:pt>
                      <c:pt idx="337" formatCode="General">
                        <c:v>107.58435198680699</c:v>
                      </c:pt>
                      <c:pt idx="338" formatCode="General">
                        <c:v>108.771019355346</c:v>
                      </c:pt>
                      <c:pt idx="339" formatCode="General">
                        <c:v>109.47190327035101</c:v>
                      </c:pt>
                      <c:pt idx="340" formatCode="General">
                        <c:v>109.331643267887</c:v>
                      </c:pt>
                      <c:pt idx="341" formatCode="General">
                        <c:v>108.199859975135</c:v>
                      </c:pt>
                      <c:pt idx="342" formatCode="General">
                        <c:v>106.18393813021</c:v>
                      </c:pt>
                      <c:pt idx="343" formatCode="General">
                        <c:v>103.614460670567</c:v>
                      </c:pt>
                      <c:pt idx="344" formatCode="General">
                        <c:v>100.93776938124699</c:v>
                      </c:pt>
                      <c:pt idx="345" formatCode="General">
                        <c:v>98.576401164134495</c:v>
                      </c:pt>
                      <c:pt idx="346" formatCode="General">
                        <c:v>96.808654183985198</c:v>
                      </c:pt>
                      <c:pt idx="347" formatCode="General">
                        <c:v>95.709577332878993</c:v>
                      </c:pt>
                      <c:pt idx="348" formatCode="General">
                        <c:v>95.170992171179407</c:v>
                      </c:pt>
                      <c:pt idx="349" formatCode="General">
                        <c:v>94.987391865211293</c:v>
                      </c:pt>
                      <c:pt idx="350" formatCode="General">
                        <c:v>94.969511500787405</c:v>
                      </c:pt>
                      <c:pt idx="351" formatCode="General">
                        <c:v>95.037484421860199</c:v>
                      </c:pt>
                      <c:pt idx="352" formatCode="General">
                        <c:v>95.2543758759535</c:v>
                      </c:pt>
                      <c:pt idx="353" formatCode="General">
                        <c:v>95.784960613927893</c:v>
                      </c:pt>
                      <c:pt idx="354" formatCode="General">
                        <c:v>96.794602305280407</c:v>
                      </c:pt>
                      <c:pt idx="355" formatCode="General">
                        <c:v>98.327538625141003</c:v>
                      </c:pt>
                      <c:pt idx="356" formatCode="General">
                        <c:v>100.21347281240899</c:v>
                      </c:pt>
                      <c:pt idx="357" formatCode="General">
                        <c:v>102.042471684369</c:v>
                      </c:pt>
                      <c:pt idx="358" formatCode="General">
                        <c:v>103.224121770333</c:v>
                      </c:pt>
                      <c:pt idx="359" formatCode="General">
                        <c:v>103.116724684491</c:v>
                      </c:pt>
                      <c:pt idx="360" formatCode="General">
                        <c:v>101.187230767876</c:v>
                      </c:pt>
                      <c:pt idx="361" formatCode="General">
                        <c:v>97.151710721843401</c:v>
                      </c:pt>
                      <c:pt idx="362" formatCode="General">
                        <c:v>91.053008659767798</c:v>
                      </c:pt>
                      <c:pt idx="363" formatCode="General">
                        <c:v>83.253655198013405</c:v>
                      </c:pt>
                      <c:pt idx="364" formatCode="General">
                        <c:v>74.349780907876607</c:v>
                      </c:pt>
                      <c:pt idx="365" formatCode="General">
                        <c:v>65.035564467448395</c:v>
                      </c:pt>
                      <c:pt idx="366" formatCode="General">
                        <c:v>55.959806407784001</c:v>
                      </c:pt>
                      <c:pt idx="367" formatCode="General">
                        <c:v>47.613662429725501</c:v>
                      </c:pt>
                      <c:pt idx="368" formatCode="General">
                        <c:v>40.274061375323498</c:v>
                      </c:pt>
                      <c:pt idx="369" formatCode="General">
                        <c:v>34.007391516893101</c:v>
                      </c:pt>
                      <c:pt idx="370" formatCode="General">
                        <c:v>28.720092061094299</c:v>
                      </c:pt>
                      <c:pt idx="371" formatCode="General">
                        <c:v>24.232317573320799</c:v>
                      </c:pt>
                      <c:pt idx="372" formatCode="General">
                        <c:v>20.349758121398899</c:v>
                      </c:pt>
                      <c:pt idx="373" formatCode="General">
                        <c:v>16.915341310048401</c:v>
                      </c:pt>
                      <c:pt idx="374" formatCode="General">
                        <c:v>13.833027754459099</c:v>
                      </c:pt>
                      <c:pt idx="375" formatCode="General">
                        <c:v>11.065984316344201</c:v>
                      </c:pt>
                      <c:pt idx="376" formatCode="General">
                        <c:v>8.6180225151189909</c:v>
                      </c:pt>
                      <c:pt idx="377" formatCode="General">
                        <c:v>6.5092150572849201</c:v>
                      </c:pt>
                      <c:pt idx="378" formatCode="General">
                        <c:v>4.7547527614130303</c:v>
                      </c:pt>
                      <c:pt idx="379" formatCode="General">
                        <c:v>3.3521401943598299</c:v>
                      </c:pt>
                      <c:pt idx="380" formatCode="General">
                        <c:v>2.27766142913323</c:v>
                      </c:pt>
                      <c:pt idx="381" formatCode="General">
                        <c:v>1.4900393582778</c:v>
                      </c:pt>
                      <c:pt idx="382" formatCode="General">
                        <c:v>0.93789085500606095</c:v>
                      </c:pt>
                      <c:pt idx="383" formatCode="General">
                        <c:v>0.56774288028002995</c:v>
                      </c:pt>
                      <c:pt idx="384" formatCode="General">
                        <c:v>0.33041496936780801</c:v>
                      </c:pt>
                      <c:pt idx="385" formatCode="General">
                        <c:v>0.18483509119656399</c:v>
                      </c:pt>
                      <c:pt idx="386" formatCode="General">
                        <c:v>9.9371976261155195E-2</c:v>
                      </c:pt>
                      <c:pt idx="387" formatCode="General">
                        <c:v>5.1340086298308198E-2</c:v>
                      </c:pt>
                      <c:pt idx="388" formatCode="General">
                        <c:v>2.54879244029678E-2</c:v>
                      </c:pt>
                      <c:pt idx="389" formatCode="General">
                        <c:v>1.2158466101710501E-2</c:v>
                      </c:pt>
                      <c:pt idx="390" formatCode="General">
                        <c:v>5.5728449091472501E-3</c:v>
                      </c:pt>
                      <c:pt idx="391" formatCode="General">
                        <c:v>2.4542597829194401E-3</c:v>
                      </c:pt>
                      <c:pt idx="392" formatCode="General">
                        <c:v>1.0384936527613E-3</c:v>
                      </c:pt>
                      <c:pt idx="393" formatCode="General">
                        <c:v>4.2220474176707699E-4</c:v>
                      </c:pt>
                      <c:pt idx="394" formatCode="General">
                        <c:v>1.64920926160697E-4</c:v>
                      </c:pt>
                      <c:pt idx="395">
                        <c:v>6.1895648161243904E-5</c:v>
                      </c:pt>
                      <c:pt idx="396">
                        <c:v>2.23190144153015E-5</c:v>
                      </c:pt>
                      <c:pt idx="397">
                        <c:v>7.7324957613319194E-6</c:v>
                      </c:pt>
                      <c:pt idx="398">
                        <c:v>2.5739116450135202E-6</c:v>
                      </c:pt>
                      <c:pt idx="399">
                        <c:v>8.2318320361557396E-7</c:v>
                      </c:pt>
                      <c:pt idx="400">
                        <c:v>2.5294614011945999E-7</c:v>
                      </c:pt>
                      <c:pt idx="401">
                        <c:v>7.4677221074221906E-8</c:v>
                      </c:pt>
                      <c:pt idx="402">
                        <c:v>2.1182473511971101E-8</c:v>
                      </c:pt>
                      <c:pt idx="403">
                        <c:v>5.7728936628987003E-9</c:v>
                      </c:pt>
                      <c:pt idx="404">
                        <c:v>1.5116065295772E-9</c:v>
                      </c:pt>
                      <c:pt idx="405">
                        <c:v>3.8028767031215899E-10</c:v>
                      </c:pt>
                      <c:pt idx="406">
                        <c:v>9.1920842027127995E-11</c:v>
                      </c:pt>
                      <c:pt idx="407">
                        <c:v>2.1347351067300202E-11</c:v>
                      </c:pt>
                      <c:pt idx="408">
                        <c:v>4.7632374353572903E-12</c:v>
                      </c:pt>
                      <c:pt idx="409">
                        <c:v>1.0211480263836999E-12</c:v>
                      </c:pt>
                      <c:pt idx="410">
                        <c:v>2.1033105654327599E-13</c:v>
                      </c:pt>
                      <c:pt idx="411">
                        <c:v>4.1624241342828199E-14</c:v>
                      </c:pt>
                      <c:pt idx="412">
                        <c:v>7.91439065317161E-15</c:v>
                      </c:pt>
                      <c:pt idx="413">
                        <c:v>1.4458287577089601E-15</c:v>
                      </c:pt>
                      <c:pt idx="414">
                        <c:v>2.53772440712726E-16</c:v>
                      </c:pt>
                      <c:pt idx="415">
                        <c:v>4.2795713996310301E-17</c:v>
                      </c:pt>
                      <c:pt idx="416">
                        <c:v>6.9340076716636199E-18</c:v>
                      </c:pt>
                      <c:pt idx="417">
                        <c:v>1.0794352105956E-18</c:v>
                      </c:pt>
                      <c:pt idx="418">
                        <c:v>1.61449633723966E-19</c:v>
                      </c:pt>
                      <c:pt idx="419">
                        <c:v>2.3200950030762E-20</c:v>
                      </c:pt>
                      <c:pt idx="420">
                        <c:v>3.2033374732717701E-21</c:v>
                      </c:pt>
                      <c:pt idx="421">
                        <c:v>4.2494022211525997E-22</c:v>
                      </c:pt>
                      <c:pt idx="422">
                        <c:v>5.4160318258626295E-23</c:v>
                      </c:pt>
                      <c:pt idx="423">
                        <c:v>6.6322791255218499E-24</c:v>
                      </c:pt>
                      <c:pt idx="424">
                        <c:v>7.8031975927372398E-25</c:v>
                      </c:pt>
                      <c:pt idx="425">
                        <c:v>8.8208539968476295E-26</c:v>
                      </c:pt>
                      <c:pt idx="426">
                        <c:v>9.5802509160864902E-27</c:v>
                      </c:pt>
                      <c:pt idx="427">
                        <c:v>9.9970382712097808E-28</c:v>
                      </c:pt>
                      <c:pt idx="428">
                        <c:v>1.00229149769391E-28</c:v>
                      </c:pt>
                      <c:pt idx="429">
                        <c:v>9.6548372789420999E-30</c:v>
                      </c:pt>
                      <c:pt idx="430">
                        <c:v>8.9356076592233505E-31</c:v>
                      </c:pt>
                      <c:pt idx="431">
                        <c:v>7.9456868603350204E-32</c:v>
                      </c:pt>
                      <c:pt idx="432">
                        <c:v>6.7883936731024494E-33</c:v>
                      </c:pt>
                      <c:pt idx="433">
                        <c:v>5.5722528531278197E-34</c:v>
                      </c:pt>
                      <c:pt idx="434">
                        <c:v>4.3946352124835599E-35</c:v>
                      </c:pt>
                      <c:pt idx="435">
                        <c:v>3.3299910626903599E-36</c:v>
                      </c:pt>
                      <c:pt idx="436">
                        <c:v>2.42432882553362E-37</c:v>
                      </c:pt>
                      <c:pt idx="437">
                        <c:v>1.6957749027022999E-38</c:v>
                      </c:pt>
                      <c:pt idx="438">
                        <c:v>1.1396542182725701E-39</c:v>
                      </c:pt>
                      <c:pt idx="439">
                        <c:v>7.3587868212090598E-41</c:v>
                      </c:pt>
                      <c:pt idx="440">
                        <c:v>4.5652815049583302E-42</c:v>
                      </c:pt>
                      <c:pt idx="441">
                        <c:v>2.7211790783471E-43</c:v>
                      </c:pt>
                      <c:pt idx="442">
                        <c:v>1.55838552277237E-44</c:v>
                      </c:pt>
                      <c:pt idx="443">
                        <c:v>8.5747389552226405E-46</c:v>
                      </c:pt>
                      <c:pt idx="444">
                        <c:v>4.5330982360890601E-47</c:v>
                      </c:pt>
                      <c:pt idx="445">
                        <c:v>2.30248905598911E-48</c:v>
                      </c:pt>
                      <c:pt idx="446">
                        <c:v>1.1236427119748001E-49</c:v>
                      </c:pt>
                      <c:pt idx="447">
                        <c:v>5.2685017015229698E-51</c:v>
                      </c:pt>
                      <c:pt idx="448">
                        <c:v>2.3734179946273801E-52</c:v>
                      </c:pt>
                      <c:pt idx="449">
                        <c:v>1.02728171398338E-53</c:v>
                      </c:pt>
                      <c:pt idx="450">
                        <c:v>4.2720183069995799E-55</c:v>
                      </c:pt>
                      <c:pt idx="451">
                        <c:v>1.7068874034676699E-56</c:v>
                      </c:pt>
                      <c:pt idx="452">
                        <c:v>6.5524673015456006E-58</c:v>
                      </c:pt>
                      <c:pt idx="453">
                        <c:v>2.4167574837408899E-59</c:v>
                      </c:pt>
                      <c:pt idx="454">
                        <c:v>8.5642532774680204E-61</c:v>
                      </c:pt>
                      <c:pt idx="455">
                        <c:v>2.9159102580027101E-62</c:v>
                      </c:pt>
                      <c:pt idx="456">
                        <c:v>9.5386524602924393E-64</c:v>
                      </c:pt>
                      <c:pt idx="457">
                        <c:v>2.9979757680287201E-65</c:v>
                      </c:pt>
                      <c:pt idx="458">
                        <c:v>9.0531023757995998E-67</c:v>
                      </c:pt>
                      <c:pt idx="459">
                        <c:v>2.6266062033765401E-68</c:v>
                      </c:pt>
                      <c:pt idx="460">
                        <c:v>7.3218481960700105E-70</c:v>
                      </c:pt>
                      <c:pt idx="461">
                        <c:v>1.9609869156352601E-71</c:v>
                      </c:pt>
                      <c:pt idx="462">
                        <c:v>5.0461120762804198E-73</c:v>
                      </c:pt>
                      <c:pt idx="463">
                        <c:v>1.24757685490234E-74</c:v>
                      </c:pt>
                      <c:pt idx="464">
                        <c:v>2.9635069275575601E-76</c:v>
                      </c:pt>
                      <c:pt idx="465">
                        <c:v>6.7635204143783095E-78</c:v>
                      </c:pt>
                      <c:pt idx="466">
                        <c:v>1.4830912899074099E-79</c:v>
                      </c:pt>
                      <c:pt idx="467">
                        <c:v>3.1245766588394999E-81</c:v>
                      </c:pt>
                      <c:pt idx="468">
                        <c:v>6.3247404033865001E-83</c:v>
                      </c:pt>
                      <c:pt idx="469">
                        <c:v>1.23004909573859E-84</c:v>
                      </c:pt>
                      <c:pt idx="470">
                        <c:v>2.2984253770679101E-86</c:v>
                      </c:pt>
                      <c:pt idx="471">
                        <c:v>4.12635502105587E-88</c:v>
                      </c:pt>
                      <c:pt idx="472">
                        <c:v>7.1175576634909801E-90</c:v>
                      </c:pt>
                      <c:pt idx="473">
                        <c:v>1.1795697281033799E-91</c:v>
                      </c:pt>
                      <c:pt idx="474">
                        <c:v>1.8782113619806001E-93</c:v>
                      </c:pt>
                      <c:pt idx="475">
                        <c:v>2.8733830733174801E-95</c:v>
                      </c:pt>
                      <c:pt idx="476">
                        <c:v>4.2234836321091001E-97</c:v>
                      </c:pt>
                      <c:pt idx="477">
                        <c:v>5.9645313077031403E-99</c:v>
                      </c:pt>
                      <c:pt idx="478">
                        <c:v>8.0930095028679901E-101</c:v>
                      </c:pt>
                      <c:pt idx="479">
                        <c:v>1.05504746634813E-102</c:v>
                      </c:pt>
                      <c:pt idx="480">
                        <c:v>1.3214847878269301E-104</c:v>
                      </c:pt>
                      <c:pt idx="481">
                        <c:v>1.5903054897436099E-106</c:v>
                      </c:pt>
                      <c:pt idx="482">
                        <c:v>1.83876898104742E-108</c:v>
                      </c:pt>
                      <c:pt idx="483">
                        <c:v>2.0426878245080201E-110</c:v>
                      </c:pt>
                      <c:pt idx="484">
                        <c:v>2.18024376129018E-112</c:v>
                      </c:pt>
                      <c:pt idx="485">
                        <c:v>2.23581736729168E-114</c:v>
                      </c:pt>
                      <c:pt idx="486">
                        <c:v>2.2029052549982999E-116</c:v>
                      </c:pt>
                      <c:pt idx="487">
                        <c:v>2.0853719770976899E-118</c:v>
                      </c:pt>
                      <c:pt idx="488">
                        <c:v>1.8967035991811701E-120</c:v>
                      </c:pt>
                      <c:pt idx="489">
                        <c:v>1.65746216719607E-122</c:v>
                      </c:pt>
                      <c:pt idx="490">
                        <c:v>1.3916050644432401E-124</c:v>
                      </c:pt>
                      <c:pt idx="491">
                        <c:v>1.12257818365548E-126</c:v>
                      </c:pt>
                      <c:pt idx="492">
                        <c:v>8.7005241289651205E-129</c:v>
                      </c:pt>
                      <c:pt idx="493">
                        <c:v>6.4789175686914499E-131</c:v>
                      </c:pt>
                      <c:pt idx="494">
                        <c:v>4.6354053091328198E-133</c:v>
                      </c:pt>
                      <c:pt idx="495">
                        <c:v>3.1864066074325097E-135</c:v>
                      </c:pt>
                      <c:pt idx="496">
                        <c:v>2.1044707545521999E-137</c:v>
                      </c:pt>
                      <c:pt idx="497">
                        <c:v>1.3354044416190001E-139</c:v>
                      </c:pt>
                      <c:pt idx="498">
                        <c:v>8.1416224430138302E-142</c:v>
                      </c:pt>
                      <c:pt idx="499">
                        <c:v>4.7691098034313302E-144</c:v>
                      </c:pt>
                      <c:pt idx="500">
                        <c:v>2.6840580564707098E-14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F-7285-43DD-A45D-2E082C116C2A}"/>
                  </c:ext>
                </c:extLst>
              </c15:ser>
            </c15:filteredScatterSeries>
            <c15:filteredScatterSeries>
              <c15:ser>
                <c:idx val="15"/>
                <c:order val="15"/>
                <c:tx>
                  <c:v>DOS=14</c:v>
                </c:tx>
                <c:spPr>
                  <a:ln w="19050" cap="rnd">
                    <a:solidFill>
                      <a:schemeClr val="tx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14'!$M$2:$M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-2.5000000000000001E-2</c:v>
                      </c:pt>
                      <c:pt idx="1">
                        <c:v>-2.4899999999999999E-2</c:v>
                      </c:pt>
                      <c:pt idx="2">
                        <c:v>-2.4799999999999999E-2</c:v>
                      </c:pt>
                      <c:pt idx="3">
                        <c:v>-2.47E-2</c:v>
                      </c:pt>
                      <c:pt idx="4">
                        <c:v>-2.46E-2</c:v>
                      </c:pt>
                      <c:pt idx="5">
                        <c:v>-2.4500000000000001E-2</c:v>
                      </c:pt>
                      <c:pt idx="6">
                        <c:v>-2.4400000000000002E-2</c:v>
                      </c:pt>
                      <c:pt idx="7">
                        <c:v>-2.4299999999999999E-2</c:v>
                      </c:pt>
                      <c:pt idx="8">
                        <c:v>-2.4199999999999999E-2</c:v>
                      </c:pt>
                      <c:pt idx="9">
                        <c:v>-2.41E-2</c:v>
                      </c:pt>
                      <c:pt idx="10">
                        <c:v>-2.4E-2</c:v>
                      </c:pt>
                      <c:pt idx="11">
                        <c:v>-2.3900000000000001E-2</c:v>
                      </c:pt>
                      <c:pt idx="12">
                        <c:v>-2.3800000000000002E-2</c:v>
                      </c:pt>
                      <c:pt idx="13">
                        <c:v>-2.3699999999999999E-2</c:v>
                      </c:pt>
                      <c:pt idx="14">
                        <c:v>-2.3599999999999999E-2</c:v>
                      </c:pt>
                      <c:pt idx="15">
                        <c:v>-2.35E-2</c:v>
                      </c:pt>
                      <c:pt idx="16">
                        <c:v>-2.3400000000000001E-2</c:v>
                      </c:pt>
                      <c:pt idx="17">
                        <c:v>-2.3300000000000001E-2</c:v>
                      </c:pt>
                      <c:pt idx="18">
                        <c:v>-2.3199999999999998E-2</c:v>
                      </c:pt>
                      <c:pt idx="19">
                        <c:v>-2.3099999999999999E-2</c:v>
                      </c:pt>
                      <c:pt idx="20">
                        <c:v>-2.3E-2</c:v>
                      </c:pt>
                      <c:pt idx="21">
                        <c:v>-2.29E-2</c:v>
                      </c:pt>
                      <c:pt idx="22">
                        <c:v>-2.2800000000000001E-2</c:v>
                      </c:pt>
                      <c:pt idx="23">
                        <c:v>-2.2700000000000001E-2</c:v>
                      </c:pt>
                      <c:pt idx="24">
                        <c:v>-2.2599999999999999E-2</c:v>
                      </c:pt>
                      <c:pt idx="25">
                        <c:v>-2.2499999999999999E-2</c:v>
                      </c:pt>
                      <c:pt idx="26">
                        <c:v>-2.24E-2</c:v>
                      </c:pt>
                      <c:pt idx="27">
                        <c:v>-2.23E-2</c:v>
                      </c:pt>
                      <c:pt idx="28">
                        <c:v>-2.2200000000000001E-2</c:v>
                      </c:pt>
                      <c:pt idx="29">
                        <c:v>-2.2100000000000002E-2</c:v>
                      </c:pt>
                      <c:pt idx="30">
                        <c:v>-2.1999999999999999E-2</c:v>
                      </c:pt>
                      <c:pt idx="31">
                        <c:v>-2.1899999999999999E-2</c:v>
                      </c:pt>
                      <c:pt idx="32">
                        <c:v>-2.18E-2</c:v>
                      </c:pt>
                      <c:pt idx="33">
                        <c:v>-2.1700000000000001E-2</c:v>
                      </c:pt>
                      <c:pt idx="34">
                        <c:v>-2.1600000000000001E-2</c:v>
                      </c:pt>
                      <c:pt idx="35">
                        <c:v>-2.1499999999999998E-2</c:v>
                      </c:pt>
                      <c:pt idx="36">
                        <c:v>-2.1399999999999999E-2</c:v>
                      </c:pt>
                      <c:pt idx="37">
                        <c:v>-2.1299999999999999E-2</c:v>
                      </c:pt>
                      <c:pt idx="38">
                        <c:v>-2.12E-2</c:v>
                      </c:pt>
                      <c:pt idx="39">
                        <c:v>-2.1100000000000001E-2</c:v>
                      </c:pt>
                      <c:pt idx="40">
                        <c:v>-2.1000000000000001E-2</c:v>
                      </c:pt>
                      <c:pt idx="41">
                        <c:v>-2.0899999999999998E-2</c:v>
                      </c:pt>
                      <c:pt idx="42">
                        <c:v>-2.0799999999999999E-2</c:v>
                      </c:pt>
                      <c:pt idx="43">
                        <c:v>-2.07E-2</c:v>
                      </c:pt>
                      <c:pt idx="44">
                        <c:v>-2.06E-2</c:v>
                      </c:pt>
                      <c:pt idx="45">
                        <c:v>-2.0500000000000001E-2</c:v>
                      </c:pt>
                      <c:pt idx="46">
                        <c:v>-2.0400000000000001E-2</c:v>
                      </c:pt>
                      <c:pt idx="47">
                        <c:v>-2.0299999999999999E-2</c:v>
                      </c:pt>
                      <c:pt idx="48">
                        <c:v>-2.0199999999999999E-2</c:v>
                      </c:pt>
                      <c:pt idx="49">
                        <c:v>-2.01E-2</c:v>
                      </c:pt>
                      <c:pt idx="50">
                        <c:v>-0.02</c:v>
                      </c:pt>
                      <c:pt idx="51">
                        <c:v>-1.9900000000000001E-2</c:v>
                      </c:pt>
                      <c:pt idx="52">
                        <c:v>-1.9800000000000002E-2</c:v>
                      </c:pt>
                      <c:pt idx="53">
                        <c:v>-1.9699999999999999E-2</c:v>
                      </c:pt>
                      <c:pt idx="54">
                        <c:v>-1.9599999999999999E-2</c:v>
                      </c:pt>
                      <c:pt idx="55">
                        <c:v>-1.95E-2</c:v>
                      </c:pt>
                      <c:pt idx="56">
                        <c:v>-1.9400000000000001E-2</c:v>
                      </c:pt>
                      <c:pt idx="57">
                        <c:v>-1.9300000000000001E-2</c:v>
                      </c:pt>
                      <c:pt idx="58">
                        <c:v>-1.9199999999999998E-2</c:v>
                      </c:pt>
                      <c:pt idx="59">
                        <c:v>-1.9099999999999999E-2</c:v>
                      </c:pt>
                      <c:pt idx="60">
                        <c:v>-1.9E-2</c:v>
                      </c:pt>
                      <c:pt idx="61">
                        <c:v>-1.89E-2</c:v>
                      </c:pt>
                      <c:pt idx="62">
                        <c:v>-1.8800000000000001E-2</c:v>
                      </c:pt>
                      <c:pt idx="63">
                        <c:v>-1.8700000000000001E-2</c:v>
                      </c:pt>
                      <c:pt idx="64">
                        <c:v>-1.8599999999999998E-2</c:v>
                      </c:pt>
                      <c:pt idx="65">
                        <c:v>-1.8499999999999999E-2</c:v>
                      </c:pt>
                      <c:pt idx="66">
                        <c:v>-1.84E-2</c:v>
                      </c:pt>
                      <c:pt idx="67">
                        <c:v>-1.83E-2</c:v>
                      </c:pt>
                      <c:pt idx="68">
                        <c:v>-1.8200000000000001E-2</c:v>
                      </c:pt>
                      <c:pt idx="69">
                        <c:v>-1.8100000000000002E-2</c:v>
                      </c:pt>
                      <c:pt idx="70">
                        <c:v>-1.7999999999999999E-2</c:v>
                      </c:pt>
                      <c:pt idx="71">
                        <c:v>-1.7899999999999999E-2</c:v>
                      </c:pt>
                      <c:pt idx="72">
                        <c:v>-1.78E-2</c:v>
                      </c:pt>
                      <c:pt idx="73">
                        <c:v>-1.77E-2</c:v>
                      </c:pt>
                      <c:pt idx="74">
                        <c:v>-1.7600000000000001E-2</c:v>
                      </c:pt>
                      <c:pt idx="75">
                        <c:v>-1.7500000000000002E-2</c:v>
                      </c:pt>
                      <c:pt idx="76">
                        <c:v>-1.7399999999999999E-2</c:v>
                      </c:pt>
                      <c:pt idx="77">
                        <c:v>-1.7299999999999999E-2</c:v>
                      </c:pt>
                      <c:pt idx="78">
                        <c:v>-1.72E-2</c:v>
                      </c:pt>
                      <c:pt idx="79">
                        <c:v>-1.7100000000000001E-2</c:v>
                      </c:pt>
                      <c:pt idx="80">
                        <c:v>-1.7000000000000001E-2</c:v>
                      </c:pt>
                      <c:pt idx="81">
                        <c:v>-1.6899999999999998E-2</c:v>
                      </c:pt>
                      <c:pt idx="82">
                        <c:v>-1.6799999999999999E-2</c:v>
                      </c:pt>
                      <c:pt idx="83">
                        <c:v>-1.67E-2</c:v>
                      </c:pt>
                      <c:pt idx="84">
                        <c:v>-1.66E-2</c:v>
                      </c:pt>
                      <c:pt idx="85">
                        <c:v>-1.6500000000000001E-2</c:v>
                      </c:pt>
                      <c:pt idx="86">
                        <c:v>-1.6400000000000001E-2</c:v>
                      </c:pt>
                      <c:pt idx="87">
                        <c:v>-1.6299999999999999E-2</c:v>
                      </c:pt>
                      <c:pt idx="88">
                        <c:v>-1.6199999999999999E-2</c:v>
                      </c:pt>
                      <c:pt idx="89">
                        <c:v>-1.61E-2</c:v>
                      </c:pt>
                      <c:pt idx="90">
                        <c:v>-1.6E-2</c:v>
                      </c:pt>
                      <c:pt idx="91">
                        <c:v>-1.5900000000000001E-2</c:v>
                      </c:pt>
                      <c:pt idx="92">
                        <c:v>-1.5800000000000002E-2</c:v>
                      </c:pt>
                      <c:pt idx="93">
                        <c:v>-1.5699999999999999E-2</c:v>
                      </c:pt>
                      <c:pt idx="94">
                        <c:v>-1.5599999999999999E-2</c:v>
                      </c:pt>
                      <c:pt idx="95">
                        <c:v>-1.55E-2</c:v>
                      </c:pt>
                      <c:pt idx="96">
                        <c:v>-1.54E-2</c:v>
                      </c:pt>
                      <c:pt idx="97">
                        <c:v>-1.5299999999999999E-2</c:v>
                      </c:pt>
                      <c:pt idx="98">
                        <c:v>-1.52E-2</c:v>
                      </c:pt>
                      <c:pt idx="99">
                        <c:v>-1.5100000000000001E-2</c:v>
                      </c:pt>
                      <c:pt idx="100">
                        <c:v>-1.4999999999999999E-2</c:v>
                      </c:pt>
                      <c:pt idx="101">
                        <c:v>-1.49E-2</c:v>
                      </c:pt>
                      <c:pt idx="102">
                        <c:v>-1.4800000000000001E-2</c:v>
                      </c:pt>
                      <c:pt idx="103">
                        <c:v>-1.47E-2</c:v>
                      </c:pt>
                      <c:pt idx="104">
                        <c:v>-1.46E-2</c:v>
                      </c:pt>
                      <c:pt idx="105">
                        <c:v>-1.4500000000000001E-2</c:v>
                      </c:pt>
                      <c:pt idx="106">
                        <c:v>-1.44E-2</c:v>
                      </c:pt>
                      <c:pt idx="107">
                        <c:v>-1.43E-2</c:v>
                      </c:pt>
                      <c:pt idx="108">
                        <c:v>-1.4200000000000001E-2</c:v>
                      </c:pt>
                      <c:pt idx="109">
                        <c:v>-1.41E-2</c:v>
                      </c:pt>
                      <c:pt idx="110">
                        <c:v>-1.4E-2</c:v>
                      </c:pt>
                      <c:pt idx="111">
                        <c:v>-1.3899999999999999E-2</c:v>
                      </c:pt>
                      <c:pt idx="112">
                        <c:v>-1.38E-2</c:v>
                      </c:pt>
                      <c:pt idx="113">
                        <c:v>-1.37E-2</c:v>
                      </c:pt>
                      <c:pt idx="114">
                        <c:v>-1.3599999999999999E-2</c:v>
                      </c:pt>
                      <c:pt idx="115">
                        <c:v>-1.35E-2</c:v>
                      </c:pt>
                      <c:pt idx="116">
                        <c:v>-1.34E-2</c:v>
                      </c:pt>
                      <c:pt idx="117">
                        <c:v>-1.3299999999999999E-2</c:v>
                      </c:pt>
                      <c:pt idx="118">
                        <c:v>-1.32E-2</c:v>
                      </c:pt>
                      <c:pt idx="119">
                        <c:v>-1.3100000000000001E-2</c:v>
                      </c:pt>
                      <c:pt idx="120">
                        <c:v>-1.2999999999999999E-2</c:v>
                      </c:pt>
                      <c:pt idx="121">
                        <c:v>-1.29E-2</c:v>
                      </c:pt>
                      <c:pt idx="122">
                        <c:v>-1.2800000000000001E-2</c:v>
                      </c:pt>
                      <c:pt idx="123">
                        <c:v>-1.2699999999999999E-2</c:v>
                      </c:pt>
                      <c:pt idx="124">
                        <c:v>-1.26E-2</c:v>
                      </c:pt>
                      <c:pt idx="125">
                        <c:v>-1.2500000000000001E-2</c:v>
                      </c:pt>
                      <c:pt idx="126">
                        <c:v>-1.24E-2</c:v>
                      </c:pt>
                      <c:pt idx="127">
                        <c:v>-1.23E-2</c:v>
                      </c:pt>
                      <c:pt idx="128">
                        <c:v>-1.2200000000000001E-2</c:v>
                      </c:pt>
                      <c:pt idx="129">
                        <c:v>-1.21E-2</c:v>
                      </c:pt>
                      <c:pt idx="130">
                        <c:v>-1.2E-2</c:v>
                      </c:pt>
                      <c:pt idx="131">
                        <c:v>-1.1900000000000001E-2</c:v>
                      </c:pt>
                      <c:pt idx="132">
                        <c:v>-1.18E-2</c:v>
                      </c:pt>
                      <c:pt idx="133">
                        <c:v>-1.17E-2</c:v>
                      </c:pt>
                      <c:pt idx="134">
                        <c:v>-1.1599999999999999E-2</c:v>
                      </c:pt>
                      <c:pt idx="135">
                        <c:v>-1.15E-2</c:v>
                      </c:pt>
                      <c:pt idx="136">
                        <c:v>-1.14E-2</c:v>
                      </c:pt>
                      <c:pt idx="137">
                        <c:v>-1.1299999999999999E-2</c:v>
                      </c:pt>
                      <c:pt idx="138">
                        <c:v>-1.12E-2</c:v>
                      </c:pt>
                      <c:pt idx="139">
                        <c:v>-1.11E-2</c:v>
                      </c:pt>
                      <c:pt idx="140">
                        <c:v>-1.0999999999999999E-2</c:v>
                      </c:pt>
                      <c:pt idx="141">
                        <c:v>-1.09E-2</c:v>
                      </c:pt>
                      <c:pt idx="142">
                        <c:v>-1.0800000000000001E-2</c:v>
                      </c:pt>
                      <c:pt idx="143">
                        <c:v>-1.0699999999999999E-2</c:v>
                      </c:pt>
                      <c:pt idx="144">
                        <c:v>-1.06E-2</c:v>
                      </c:pt>
                      <c:pt idx="145">
                        <c:v>-1.0500000000000001E-2</c:v>
                      </c:pt>
                      <c:pt idx="146">
                        <c:v>-1.04E-2</c:v>
                      </c:pt>
                      <c:pt idx="147">
                        <c:v>-1.03E-2</c:v>
                      </c:pt>
                      <c:pt idx="148">
                        <c:v>-1.0200000000000001E-2</c:v>
                      </c:pt>
                      <c:pt idx="149">
                        <c:v>-1.01E-2</c:v>
                      </c:pt>
                      <c:pt idx="150">
                        <c:v>-0.01</c:v>
                      </c:pt>
                      <c:pt idx="151">
                        <c:v>-9.9000000000000008E-3</c:v>
                      </c:pt>
                      <c:pt idx="152">
                        <c:v>-9.7999999999999997E-3</c:v>
                      </c:pt>
                      <c:pt idx="153">
                        <c:v>-9.7000000000000003E-3</c:v>
                      </c:pt>
                      <c:pt idx="154">
                        <c:v>-9.5999999999999992E-3</c:v>
                      </c:pt>
                      <c:pt idx="155">
                        <c:v>-9.4999999999999998E-3</c:v>
                      </c:pt>
                      <c:pt idx="156">
                        <c:v>-9.4000000000000004E-3</c:v>
                      </c:pt>
                      <c:pt idx="157">
                        <c:v>-9.2999999999999992E-3</c:v>
                      </c:pt>
                      <c:pt idx="158">
                        <c:v>-9.1999999999999998E-3</c:v>
                      </c:pt>
                      <c:pt idx="159">
                        <c:v>-9.1000000000000004E-3</c:v>
                      </c:pt>
                      <c:pt idx="160">
                        <c:v>-8.9999999999999993E-3</c:v>
                      </c:pt>
                      <c:pt idx="161">
                        <c:v>-8.8999999999999999E-3</c:v>
                      </c:pt>
                      <c:pt idx="162">
                        <c:v>-8.8000000000000005E-3</c:v>
                      </c:pt>
                      <c:pt idx="163">
                        <c:v>-8.6999999999999994E-3</c:v>
                      </c:pt>
                      <c:pt idx="164">
                        <c:v>-8.6E-3</c:v>
                      </c:pt>
                      <c:pt idx="165">
                        <c:v>-8.5000000000000006E-3</c:v>
                      </c:pt>
                      <c:pt idx="166">
                        <c:v>-8.3999999999999995E-3</c:v>
                      </c:pt>
                      <c:pt idx="167">
                        <c:v>-8.3000000000000001E-3</c:v>
                      </c:pt>
                      <c:pt idx="168">
                        <c:v>-8.2000000000000007E-3</c:v>
                      </c:pt>
                      <c:pt idx="169">
                        <c:v>-8.0999999999999996E-3</c:v>
                      </c:pt>
                      <c:pt idx="170">
                        <c:v>-8.0000000000000002E-3</c:v>
                      </c:pt>
                      <c:pt idx="171">
                        <c:v>-7.9000000000000008E-3</c:v>
                      </c:pt>
                      <c:pt idx="172">
                        <c:v>-7.7999999999999996E-3</c:v>
                      </c:pt>
                      <c:pt idx="173">
                        <c:v>-7.7000000000000002E-3</c:v>
                      </c:pt>
                      <c:pt idx="174">
                        <c:v>-7.6E-3</c:v>
                      </c:pt>
                      <c:pt idx="175">
                        <c:v>-7.4999999999999997E-3</c:v>
                      </c:pt>
                      <c:pt idx="176">
                        <c:v>-7.4000000000000003E-3</c:v>
                      </c:pt>
                      <c:pt idx="177">
                        <c:v>-7.3000000000000001E-3</c:v>
                      </c:pt>
                      <c:pt idx="178">
                        <c:v>-7.1999999999999998E-3</c:v>
                      </c:pt>
                      <c:pt idx="179">
                        <c:v>-7.1000000000000004E-3</c:v>
                      </c:pt>
                      <c:pt idx="180">
                        <c:v>-7.0000000000000001E-3</c:v>
                      </c:pt>
                      <c:pt idx="181">
                        <c:v>-6.8999999999999999E-3</c:v>
                      </c:pt>
                      <c:pt idx="182">
                        <c:v>-6.7999999999999996E-3</c:v>
                      </c:pt>
                      <c:pt idx="183">
                        <c:v>-6.7000000000000002E-3</c:v>
                      </c:pt>
                      <c:pt idx="184">
                        <c:v>-6.6E-3</c:v>
                      </c:pt>
                      <c:pt idx="185">
                        <c:v>-6.4999999999999997E-3</c:v>
                      </c:pt>
                      <c:pt idx="186">
                        <c:v>-6.4000000000000003E-3</c:v>
                      </c:pt>
                      <c:pt idx="187">
                        <c:v>-6.3E-3</c:v>
                      </c:pt>
                      <c:pt idx="188">
                        <c:v>-6.1999999999999998E-3</c:v>
                      </c:pt>
                      <c:pt idx="189">
                        <c:v>-6.1000000000000004E-3</c:v>
                      </c:pt>
                      <c:pt idx="190">
                        <c:v>-6.0000000000000001E-3</c:v>
                      </c:pt>
                      <c:pt idx="191">
                        <c:v>-5.8999999999999999E-3</c:v>
                      </c:pt>
                      <c:pt idx="192">
                        <c:v>-5.7999999999999996E-3</c:v>
                      </c:pt>
                      <c:pt idx="193">
                        <c:v>-5.7000000000000002E-3</c:v>
                      </c:pt>
                      <c:pt idx="194">
                        <c:v>-5.5999999999999999E-3</c:v>
                      </c:pt>
                      <c:pt idx="195">
                        <c:v>-5.4999999999999997E-3</c:v>
                      </c:pt>
                      <c:pt idx="196">
                        <c:v>-5.4000000000000003E-3</c:v>
                      </c:pt>
                      <c:pt idx="197">
                        <c:v>-5.3E-3</c:v>
                      </c:pt>
                      <c:pt idx="198">
                        <c:v>-5.1999999999999998E-3</c:v>
                      </c:pt>
                      <c:pt idx="199">
                        <c:v>-5.1000000000000004E-3</c:v>
                      </c:pt>
                      <c:pt idx="200">
                        <c:v>-5.0000000000000001E-3</c:v>
                      </c:pt>
                      <c:pt idx="201">
                        <c:v>-4.8999999999999998E-3</c:v>
                      </c:pt>
                      <c:pt idx="202">
                        <c:v>-4.7999999999999996E-3</c:v>
                      </c:pt>
                      <c:pt idx="203">
                        <c:v>-4.7000000000000002E-3</c:v>
                      </c:pt>
                      <c:pt idx="204">
                        <c:v>-4.5999999999999999E-3</c:v>
                      </c:pt>
                      <c:pt idx="205">
                        <c:v>-4.4999999999999997E-3</c:v>
                      </c:pt>
                      <c:pt idx="206">
                        <c:v>-4.4000000000000003E-3</c:v>
                      </c:pt>
                      <c:pt idx="207">
                        <c:v>-4.3E-3</c:v>
                      </c:pt>
                      <c:pt idx="208">
                        <c:v>-4.1999999999999997E-3</c:v>
                      </c:pt>
                      <c:pt idx="209">
                        <c:v>-4.1000000000000003E-3</c:v>
                      </c:pt>
                      <c:pt idx="210">
                        <c:v>-4.0000000000000001E-3</c:v>
                      </c:pt>
                      <c:pt idx="211">
                        <c:v>-3.8999999999999998E-3</c:v>
                      </c:pt>
                      <c:pt idx="212">
                        <c:v>-3.8E-3</c:v>
                      </c:pt>
                      <c:pt idx="213">
                        <c:v>-3.7000000000000002E-3</c:v>
                      </c:pt>
                      <c:pt idx="214">
                        <c:v>-3.5999999999999999E-3</c:v>
                      </c:pt>
                      <c:pt idx="215">
                        <c:v>-3.5000000000000001E-3</c:v>
                      </c:pt>
                      <c:pt idx="216">
                        <c:v>-3.3999999999999998E-3</c:v>
                      </c:pt>
                      <c:pt idx="217">
                        <c:v>-3.3E-3</c:v>
                      </c:pt>
                      <c:pt idx="218">
                        <c:v>-3.2000000000000002E-3</c:v>
                      </c:pt>
                      <c:pt idx="219">
                        <c:v>-3.0999999999999999E-3</c:v>
                      </c:pt>
                      <c:pt idx="220">
                        <c:v>-3.0000000000000001E-3</c:v>
                      </c:pt>
                      <c:pt idx="221">
                        <c:v>-2.8999999999999998E-3</c:v>
                      </c:pt>
                      <c:pt idx="222">
                        <c:v>-2.8E-3</c:v>
                      </c:pt>
                      <c:pt idx="223">
                        <c:v>-2.7000000000000001E-3</c:v>
                      </c:pt>
                      <c:pt idx="224">
                        <c:v>-2.5999999999999999E-3</c:v>
                      </c:pt>
                      <c:pt idx="225">
                        <c:v>-2.5000000000000001E-3</c:v>
                      </c:pt>
                      <c:pt idx="226">
                        <c:v>-2.3999999999999998E-3</c:v>
                      </c:pt>
                      <c:pt idx="227">
                        <c:v>-2.3E-3</c:v>
                      </c:pt>
                      <c:pt idx="228">
                        <c:v>-2.2000000000000001E-3</c:v>
                      </c:pt>
                      <c:pt idx="229">
                        <c:v>-2.0999999999999999E-3</c:v>
                      </c:pt>
                      <c:pt idx="230">
                        <c:v>-2E-3</c:v>
                      </c:pt>
                      <c:pt idx="231">
                        <c:v>-1.9E-3</c:v>
                      </c:pt>
                      <c:pt idx="232">
                        <c:v>-1.8E-3</c:v>
                      </c:pt>
                      <c:pt idx="233">
                        <c:v>-1.6999999999999999E-3</c:v>
                      </c:pt>
                      <c:pt idx="234">
                        <c:v>-1.6000000000000001E-3</c:v>
                      </c:pt>
                      <c:pt idx="235">
                        <c:v>-1.5E-3</c:v>
                      </c:pt>
                      <c:pt idx="236">
                        <c:v>-1.4E-3</c:v>
                      </c:pt>
                      <c:pt idx="237">
                        <c:v>-1.2999999999999999E-3</c:v>
                      </c:pt>
                      <c:pt idx="238">
                        <c:v>-1.1999999999999999E-3</c:v>
                      </c:pt>
                      <c:pt idx="239">
                        <c:v>-1.1000000000000001E-3</c:v>
                      </c:pt>
                      <c:pt idx="240">
                        <c:v>-1E-3</c:v>
                      </c:pt>
                      <c:pt idx="241">
                        <c:v>-9.0000000000000095E-4</c:v>
                      </c:pt>
                      <c:pt idx="242">
                        <c:v>-7.9999999999999895E-4</c:v>
                      </c:pt>
                      <c:pt idx="243">
                        <c:v>-6.9999999999999902E-4</c:v>
                      </c:pt>
                      <c:pt idx="244">
                        <c:v>-5.9999999999999995E-4</c:v>
                      </c:pt>
                      <c:pt idx="245">
                        <c:v>-5.0000000000000001E-4</c:v>
                      </c:pt>
                      <c:pt idx="246">
                        <c:v>-4.0000000000000099E-4</c:v>
                      </c:pt>
                      <c:pt idx="247">
                        <c:v>-3.0000000000000198E-4</c:v>
                      </c:pt>
                      <c:pt idx="248">
                        <c:v>-1.9999999999999901E-4</c:v>
                      </c:pt>
                      <c:pt idx="249" formatCode="0.00E+00">
                        <c:v>-9.9999999999999395E-5</c:v>
                      </c:pt>
                      <c:pt idx="250">
                        <c:v>0</c:v>
                      </c:pt>
                      <c:pt idx="251" formatCode="0.00E+00">
                        <c:v>9.9999999999999395E-5</c:v>
                      </c:pt>
                      <c:pt idx="252">
                        <c:v>1.9999999999999901E-4</c:v>
                      </c:pt>
                      <c:pt idx="253">
                        <c:v>2.9999999999999802E-4</c:v>
                      </c:pt>
                      <c:pt idx="254">
                        <c:v>4.0000000000000099E-4</c:v>
                      </c:pt>
                      <c:pt idx="255">
                        <c:v>5.0000000000000001E-4</c:v>
                      </c:pt>
                      <c:pt idx="256">
                        <c:v>5.9999999999999995E-4</c:v>
                      </c:pt>
                      <c:pt idx="257">
                        <c:v>6.9999999999999902E-4</c:v>
                      </c:pt>
                      <c:pt idx="258">
                        <c:v>7.9999999999999895E-4</c:v>
                      </c:pt>
                      <c:pt idx="259">
                        <c:v>9.0000000000000095E-4</c:v>
                      </c:pt>
                      <c:pt idx="260">
                        <c:v>1E-3</c:v>
                      </c:pt>
                      <c:pt idx="261">
                        <c:v>1.1000000000000001E-3</c:v>
                      </c:pt>
                      <c:pt idx="262">
                        <c:v>1.1999999999999999E-3</c:v>
                      </c:pt>
                      <c:pt idx="263">
                        <c:v>1.2999999999999999E-3</c:v>
                      </c:pt>
                      <c:pt idx="264">
                        <c:v>1.4E-3</c:v>
                      </c:pt>
                      <c:pt idx="265">
                        <c:v>1.5E-3</c:v>
                      </c:pt>
                      <c:pt idx="266">
                        <c:v>1.6000000000000001E-3</c:v>
                      </c:pt>
                      <c:pt idx="267">
                        <c:v>1.6999999999999999E-3</c:v>
                      </c:pt>
                      <c:pt idx="268">
                        <c:v>1.8E-3</c:v>
                      </c:pt>
                      <c:pt idx="269">
                        <c:v>1.9E-3</c:v>
                      </c:pt>
                      <c:pt idx="270">
                        <c:v>2E-3</c:v>
                      </c:pt>
                      <c:pt idx="271">
                        <c:v>2.0999999999999999E-3</c:v>
                      </c:pt>
                      <c:pt idx="272">
                        <c:v>2.2000000000000001E-3</c:v>
                      </c:pt>
                      <c:pt idx="273">
                        <c:v>2.3E-3</c:v>
                      </c:pt>
                      <c:pt idx="274">
                        <c:v>2.3999999999999998E-3</c:v>
                      </c:pt>
                      <c:pt idx="275">
                        <c:v>2.5000000000000001E-3</c:v>
                      </c:pt>
                      <c:pt idx="276">
                        <c:v>2.5999999999999999E-3</c:v>
                      </c:pt>
                      <c:pt idx="277">
                        <c:v>2.7000000000000001E-3</c:v>
                      </c:pt>
                      <c:pt idx="278">
                        <c:v>2.8E-3</c:v>
                      </c:pt>
                      <c:pt idx="279">
                        <c:v>2.8999999999999998E-3</c:v>
                      </c:pt>
                      <c:pt idx="280">
                        <c:v>3.0000000000000001E-3</c:v>
                      </c:pt>
                      <c:pt idx="281">
                        <c:v>3.0999999999999999E-3</c:v>
                      </c:pt>
                      <c:pt idx="282">
                        <c:v>3.2000000000000002E-3</c:v>
                      </c:pt>
                      <c:pt idx="283">
                        <c:v>3.3E-3</c:v>
                      </c:pt>
                      <c:pt idx="284">
                        <c:v>3.3999999999999998E-3</c:v>
                      </c:pt>
                      <c:pt idx="285">
                        <c:v>3.5000000000000001E-3</c:v>
                      </c:pt>
                      <c:pt idx="286">
                        <c:v>3.5999999999999999E-3</c:v>
                      </c:pt>
                      <c:pt idx="287">
                        <c:v>3.7000000000000002E-3</c:v>
                      </c:pt>
                      <c:pt idx="288">
                        <c:v>3.8E-3</c:v>
                      </c:pt>
                      <c:pt idx="289">
                        <c:v>3.8999999999999998E-3</c:v>
                      </c:pt>
                      <c:pt idx="290">
                        <c:v>4.0000000000000001E-3</c:v>
                      </c:pt>
                      <c:pt idx="291">
                        <c:v>4.1000000000000003E-3</c:v>
                      </c:pt>
                      <c:pt idx="292">
                        <c:v>4.1999999999999997E-3</c:v>
                      </c:pt>
                      <c:pt idx="293">
                        <c:v>4.3E-3</c:v>
                      </c:pt>
                      <c:pt idx="294">
                        <c:v>4.4000000000000003E-3</c:v>
                      </c:pt>
                      <c:pt idx="295">
                        <c:v>4.4999999999999997E-3</c:v>
                      </c:pt>
                      <c:pt idx="296">
                        <c:v>4.5999999999999999E-3</c:v>
                      </c:pt>
                      <c:pt idx="297">
                        <c:v>4.7000000000000002E-3</c:v>
                      </c:pt>
                      <c:pt idx="298">
                        <c:v>4.7999999999999996E-3</c:v>
                      </c:pt>
                      <c:pt idx="299">
                        <c:v>4.8999999999999998E-3</c:v>
                      </c:pt>
                      <c:pt idx="300">
                        <c:v>5.0000000000000001E-3</c:v>
                      </c:pt>
                      <c:pt idx="301">
                        <c:v>5.1000000000000004E-3</c:v>
                      </c:pt>
                      <c:pt idx="302">
                        <c:v>5.1999999999999998E-3</c:v>
                      </c:pt>
                      <c:pt idx="303">
                        <c:v>5.3E-3</c:v>
                      </c:pt>
                      <c:pt idx="304">
                        <c:v>5.4000000000000003E-3</c:v>
                      </c:pt>
                      <c:pt idx="305">
                        <c:v>5.4999999999999997E-3</c:v>
                      </c:pt>
                      <c:pt idx="306">
                        <c:v>5.5999999999999999E-3</c:v>
                      </c:pt>
                      <c:pt idx="307">
                        <c:v>5.7000000000000002E-3</c:v>
                      </c:pt>
                      <c:pt idx="308">
                        <c:v>5.7999999999999996E-3</c:v>
                      </c:pt>
                      <c:pt idx="309">
                        <c:v>5.8999999999999999E-3</c:v>
                      </c:pt>
                      <c:pt idx="310">
                        <c:v>6.0000000000000001E-3</c:v>
                      </c:pt>
                      <c:pt idx="311">
                        <c:v>6.1000000000000004E-3</c:v>
                      </c:pt>
                      <c:pt idx="312">
                        <c:v>6.1999999999999998E-3</c:v>
                      </c:pt>
                      <c:pt idx="313">
                        <c:v>6.3E-3</c:v>
                      </c:pt>
                      <c:pt idx="314">
                        <c:v>6.4000000000000003E-3</c:v>
                      </c:pt>
                      <c:pt idx="315">
                        <c:v>6.4999999999999997E-3</c:v>
                      </c:pt>
                      <c:pt idx="316">
                        <c:v>6.6E-3</c:v>
                      </c:pt>
                      <c:pt idx="317">
                        <c:v>6.7000000000000002E-3</c:v>
                      </c:pt>
                      <c:pt idx="318">
                        <c:v>6.7999999999999996E-3</c:v>
                      </c:pt>
                      <c:pt idx="319">
                        <c:v>6.8999999999999999E-3</c:v>
                      </c:pt>
                      <c:pt idx="320">
                        <c:v>7.0000000000000001E-3</c:v>
                      </c:pt>
                      <c:pt idx="321">
                        <c:v>7.1000000000000004E-3</c:v>
                      </c:pt>
                      <c:pt idx="322">
                        <c:v>7.1999999999999998E-3</c:v>
                      </c:pt>
                      <c:pt idx="323">
                        <c:v>7.3000000000000001E-3</c:v>
                      </c:pt>
                      <c:pt idx="324">
                        <c:v>7.4000000000000003E-3</c:v>
                      </c:pt>
                      <c:pt idx="325">
                        <c:v>7.4999999999999997E-3</c:v>
                      </c:pt>
                      <c:pt idx="326">
                        <c:v>7.6E-3</c:v>
                      </c:pt>
                      <c:pt idx="327">
                        <c:v>7.7000000000000002E-3</c:v>
                      </c:pt>
                      <c:pt idx="328">
                        <c:v>7.7999999999999996E-3</c:v>
                      </c:pt>
                      <c:pt idx="329">
                        <c:v>7.9000000000000008E-3</c:v>
                      </c:pt>
                      <c:pt idx="330">
                        <c:v>8.0000000000000002E-3</c:v>
                      </c:pt>
                      <c:pt idx="331">
                        <c:v>8.0999999999999996E-3</c:v>
                      </c:pt>
                      <c:pt idx="332">
                        <c:v>8.2000000000000007E-3</c:v>
                      </c:pt>
                      <c:pt idx="333">
                        <c:v>8.3000000000000001E-3</c:v>
                      </c:pt>
                      <c:pt idx="334">
                        <c:v>8.3999999999999995E-3</c:v>
                      </c:pt>
                      <c:pt idx="335">
                        <c:v>8.5000000000000006E-3</c:v>
                      </c:pt>
                      <c:pt idx="336">
                        <c:v>8.6E-3</c:v>
                      </c:pt>
                      <c:pt idx="337">
                        <c:v>8.6999999999999994E-3</c:v>
                      </c:pt>
                      <c:pt idx="338">
                        <c:v>8.8000000000000005E-3</c:v>
                      </c:pt>
                      <c:pt idx="339">
                        <c:v>8.8999999999999999E-3</c:v>
                      </c:pt>
                      <c:pt idx="340">
                        <c:v>8.9999999999999993E-3</c:v>
                      </c:pt>
                      <c:pt idx="341">
                        <c:v>9.1000000000000004E-3</c:v>
                      </c:pt>
                      <c:pt idx="342">
                        <c:v>9.1999999999999998E-3</c:v>
                      </c:pt>
                      <c:pt idx="343">
                        <c:v>9.2999999999999992E-3</c:v>
                      </c:pt>
                      <c:pt idx="344">
                        <c:v>9.4000000000000004E-3</c:v>
                      </c:pt>
                      <c:pt idx="345">
                        <c:v>9.4999999999999998E-3</c:v>
                      </c:pt>
                      <c:pt idx="346">
                        <c:v>9.5999999999999992E-3</c:v>
                      </c:pt>
                      <c:pt idx="347">
                        <c:v>9.7000000000000003E-3</c:v>
                      </c:pt>
                      <c:pt idx="348">
                        <c:v>9.7999999999999997E-3</c:v>
                      </c:pt>
                      <c:pt idx="349">
                        <c:v>9.9000000000000008E-3</c:v>
                      </c:pt>
                      <c:pt idx="350">
                        <c:v>0.01</c:v>
                      </c:pt>
                      <c:pt idx="351">
                        <c:v>1.01E-2</c:v>
                      </c:pt>
                      <c:pt idx="352">
                        <c:v>1.0200000000000001E-2</c:v>
                      </c:pt>
                      <c:pt idx="353">
                        <c:v>1.03E-2</c:v>
                      </c:pt>
                      <c:pt idx="354">
                        <c:v>1.04E-2</c:v>
                      </c:pt>
                      <c:pt idx="355">
                        <c:v>1.0500000000000001E-2</c:v>
                      </c:pt>
                      <c:pt idx="356">
                        <c:v>1.06E-2</c:v>
                      </c:pt>
                      <c:pt idx="357">
                        <c:v>1.0699999999999999E-2</c:v>
                      </c:pt>
                      <c:pt idx="358">
                        <c:v>1.0800000000000001E-2</c:v>
                      </c:pt>
                      <c:pt idx="359">
                        <c:v>1.09E-2</c:v>
                      </c:pt>
                      <c:pt idx="360">
                        <c:v>1.0999999999999999E-2</c:v>
                      </c:pt>
                      <c:pt idx="361">
                        <c:v>1.11E-2</c:v>
                      </c:pt>
                      <c:pt idx="362">
                        <c:v>1.12E-2</c:v>
                      </c:pt>
                      <c:pt idx="363">
                        <c:v>1.1299999999999999E-2</c:v>
                      </c:pt>
                      <c:pt idx="364">
                        <c:v>1.14E-2</c:v>
                      </c:pt>
                      <c:pt idx="365">
                        <c:v>1.15E-2</c:v>
                      </c:pt>
                      <c:pt idx="366">
                        <c:v>1.1599999999999999E-2</c:v>
                      </c:pt>
                      <c:pt idx="367">
                        <c:v>1.17E-2</c:v>
                      </c:pt>
                      <c:pt idx="368">
                        <c:v>1.18E-2</c:v>
                      </c:pt>
                      <c:pt idx="369">
                        <c:v>1.1900000000000001E-2</c:v>
                      </c:pt>
                      <c:pt idx="370">
                        <c:v>1.2E-2</c:v>
                      </c:pt>
                      <c:pt idx="371">
                        <c:v>1.21E-2</c:v>
                      </c:pt>
                      <c:pt idx="372">
                        <c:v>1.2200000000000001E-2</c:v>
                      </c:pt>
                      <c:pt idx="373">
                        <c:v>1.23E-2</c:v>
                      </c:pt>
                      <c:pt idx="374">
                        <c:v>1.24E-2</c:v>
                      </c:pt>
                      <c:pt idx="375">
                        <c:v>1.2500000000000001E-2</c:v>
                      </c:pt>
                      <c:pt idx="376">
                        <c:v>1.26E-2</c:v>
                      </c:pt>
                      <c:pt idx="377">
                        <c:v>1.2699999999999999E-2</c:v>
                      </c:pt>
                      <c:pt idx="378">
                        <c:v>1.2800000000000001E-2</c:v>
                      </c:pt>
                      <c:pt idx="379">
                        <c:v>1.29E-2</c:v>
                      </c:pt>
                      <c:pt idx="380">
                        <c:v>1.2999999999999999E-2</c:v>
                      </c:pt>
                      <c:pt idx="381">
                        <c:v>1.3100000000000001E-2</c:v>
                      </c:pt>
                      <c:pt idx="382">
                        <c:v>1.32E-2</c:v>
                      </c:pt>
                      <c:pt idx="383">
                        <c:v>1.3299999999999999E-2</c:v>
                      </c:pt>
                      <c:pt idx="384">
                        <c:v>1.34E-2</c:v>
                      </c:pt>
                      <c:pt idx="385">
                        <c:v>1.35E-2</c:v>
                      </c:pt>
                      <c:pt idx="386">
                        <c:v>1.3599999999999999E-2</c:v>
                      </c:pt>
                      <c:pt idx="387">
                        <c:v>1.37E-2</c:v>
                      </c:pt>
                      <c:pt idx="388">
                        <c:v>1.38E-2</c:v>
                      </c:pt>
                      <c:pt idx="389">
                        <c:v>1.3899999999999999E-2</c:v>
                      </c:pt>
                      <c:pt idx="390">
                        <c:v>1.4E-2</c:v>
                      </c:pt>
                      <c:pt idx="391">
                        <c:v>1.41E-2</c:v>
                      </c:pt>
                      <c:pt idx="392">
                        <c:v>1.4200000000000001E-2</c:v>
                      </c:pt>
                      <c:pt idx="393">
                        <c:v>1.43E-2</c:v>
                      </c:pt>
                      <c:pt idx="394">
                        <c:v>1.44E-2</c:v>
                      </c:pt>
                      <c:pt idx="395">
                        <c:v>1.4500000000000001E-2</c:v>
                      </c:pt>
                      <c:pt idx="396">
                        <c:v>1.46E-2</c:v>
                      </c:pt>
                      <c:pt idx="397">
                        <c:v>1.47E-2</c:v>
                      </c:pt>
                      <c:pt idx="398">
                        <c:v>1.4800000000000001E-2</c:v>
                      </c:pt>
                      <c:pt idx="399">
                        <c:v>1.49E-2</c:v>
                      </c:pt>
                      <c:pt idx="400">
                        <c:v>1.4999999999999999E-2</c:v>
                      </c:pt>
                      <c:pt idx="401">
                        <c:v>1.5100000000000001E-2</c:v>
                      </c:pt>
                      <c:pt idx="402">
                        <c:v>1.52E-2</c:v>
                      </c:pt>
                      <c:pt idx="403">
                        <c:v>1.5299999999999999E-2</c:v>
                      </c:pt>
                      <c:pt idx="404">
                        <c:v>1.54E-2</c:v>
                      </c:pt>
                      <c:pt idx="405">
                        <c:v>1.55E-2</c:v>
                      </c:pt>
                      <c:pt idx="406">
                        <c:v>1.5599999999999999E-2</c:v>
                      </c:pt>
                      <c:pt idx="407">
                        <c:v>1.5699999999999999E-2</c:v>
                      </c:pt>
                      <c:pt idx="408">
                        <c:v>1.5800000000000002E-2</c:v>
                      </c:pt>
                      <c:pt idx="409">
                        <c:v>1.5900000000000001E-2</c:v>
                      </c:pt>
                      <c:pt idx="410">
                        <c:v>1.6E-2</c:v>
                      </c:pt>
                      <c:pt idx="411">
                        <c:v>1.61E-2</c:v>
                      </c:pt>
                      <c:pt idx="412">
                        <c:v>1.6199999999999999E-2</c:v>
                      </c:pt>
                      <c:pt idx="413">
                        <c:v>1.6299999999999999E-2</c:v>
                      </c:pt>
                      <c:pt idx="414">
                        <c:v>1.6400000000000001E-2</c:v>
                      </c:pt>
                      <c:pt idx="415">
                        <c:v>1.6500000000000001E-2</c:v>
                      </c:pt>
                      <c:pt idx="416">
                        <c:v>1.66E-2</c:v>
                      </c:pt>
                      <c:pt idx="417">
                        <c:v>1.67E-2</c:v>
                      </c:pt>
                      <c:pt idx="418">
                        <c:v>1.6799999999999999E-2</c:v>
                      </c:pt>
                      <c:pt idx="419">
                        <c:v>1.6899999999999998E-2</c:v>
                      </c:pt>
                      <c:pt idx="420">
                        <c:v>1.7000000000000001E-2</c:v>
                      </c:pt>
                      <c:pt idx="421">
                        <c:v>1.7100000000000001E-2</c:v>
                      </c:pt>
                      <c:pt idx="422">
                        <c:v>1.72E-2</c:v>
                      </c:pt>
                      <c:pt idx="423">
                        <c:v>1.7299999999999999E-2</c:v>
                      </c:pt>
                      <c:pt idx="424">
                        <c:v>1.7399999999999999E-2</c:v>
                      </c:pt>
                      <c:pt idx="425">
                        <c:v>1.7500000000000002E-2</c:v>
                      </c:pt>
                      <c:pt idx="426">
                        <c:v>1.7600000000000001E-2</c:v>
                      </c:pt>
                      <c:pt idx="427">
                        <c:v>1.77E-2</c:v>
                      </c:pt>
                      <c:pt idx="428">
                        <c:v>1.78E-2</c:v>
                      </c:pt>
                      <c:pt idx="429">
                        <c:v>1.7899999999999999E-2</c:v>
                      </c:pt>
                      <c:pt idx="430">
                        <c:v>1.7999999999999999E-2</c:v>
                      </c:pt>
                      <c:pt idx="431">
                        <c:v>1.8100000000000002E-2</c:v>
                      </c:pt>
                      <c:pt idx="432">
                        <c:v>1.8200000000000001E-2</c:v>
                      </c:pt>
                      <c:pt idx="433">
                        <c:v>1.83E-2</c:v>
                      </c:pt>
                      <c:pt idx="434">
                        <c:v>1.84E-2</c:v>
                      </c:pt>
                      <c:pt idx="435">
                        <c:v>1.8499999999999999E-2</c:v>
                      </c:pt>
                      <c:pt idx="436">
                        <c:v>1.8599999999999998E-2</c:v>
                      </c:pt>
                      <c:pt idx="437">
                        <c:v>1.8700000000000001E-2</c:v>
                      </c:pt>
                      <c:pt idx="438">
                        <c:v>1.8800000000000001E-2</c:v>
                      </c:pt>
                      <c:pt idx="439">
                        <c:v>1.89E-2</c:v>
                      </c:pt>
                      <c:pt idx="440">
                        <c:v>1.9E-2</c:v>
                      </c:pt>
                      <c:pt idx="441">
                        <c:v>1.9099999999999999E-2</c:v>
                      </c:pt>
                      <c:pt idx="442">
                        <c:v>1.9199999999999998E-2</c:v>
                      </c:pt>
                      <c:pt idx="443">
                        <c:v>1.9300000000000001E-2</c:v>
                      </c:pt>
                      <c:pt idx="444">
                        <c:v>1.9400000000000001E-2</c:v>
                      </c:pt>
                      <c:pt idx="445">
                        <c:v>1.95E-2</c:v>
                      </c:pt>
                      <c:pt idx="446">
                        <c:v>1.9599999999999999E-2</c:v>
                      </c:pt>
                      <c:pt idx="447">
                        <c:v>1.9699999999999999E-2</c:v>
                      </c:pt>
                      <c:pt idx="448">
                        <c:v>1.9800000000000002E-2</c:v>
                      </c:pt>
                      <c:pt idx="449">
                        <c:v>1.9900000000000001E-2</c:v>
                      </c:pt>
                      <c:pt idx="450">
                        <c:v>0.02</c:v>
                      </c:pt>
                      <c:pt idx="451">
                        <c:v>2.01E-2</c:v>
                      </c:pt>
                      <c:pt idx="452">
                        <c:v>2.0199999999999999E-2</c:v>
                      </c:pt>
                      <c:pt idx="453">
                        <c:v>2.0299999999999999E-2</c:v>
                      </c:pt>
                      <c:pt idx="454">
                        <c:v>2.0400000000000001E-2</c:v>
                      </c:pt>
                      <c:pt idx="455">
                        <c:v>2.0500000000000001E-2</c:v>
                      </c:pt>
                      <c:pt idx="456">
                        <c:v>2.06E-2</c:v>
                      </c:pt>
                      <c:pt idx="457">
                        <c:v>2.07E-2</c:v>
                      </c:pt>
                      <c:pt idx="458">
                        <c:v>2.0799999999999999E-2</c:v>
                      </c:pt>
                      <c:pt idx="459">
                        <c:v>2.0899999999999998E-2</c:v>
                      </c:pt>
                      <c:pt idx="460">
                        <c:v>2.1000000000000001E-2</c:v>
                      </c:pt>
                      <c:pt idx="461">
                        <c:v>2.1100000000000001E-2</c:v>
                      </c:pt>
                      <c:pt idx="462">
                        <c:v>2.12E-2</c:v>
                      </c:pt>
                      <c:pt idx="463">
                        <c:v>2.1299999999999999E-2</c:v>
                      </c:pt>
                      <c:pt idx="464">
                        <c:v>2.1399999999999999E-2</c:v>
                      </c:pt>
                      <c:pt idx="465">
                        <c:v>2.1499999999999998E-2</c:v>
                      </c:pt>
                      <c:pt idx="466">
                        <c:v>2.1600000000000001E-2</c:v>
                      </c:pt>
                      <c:pt idx="467">
                        <c:v>2.1700000000000001E-2</c:v>
                      </c:pt>
                      <c:pt idx="468">
                        <c:v>2.18E-2</c:v>
                      </c:pt>
                      <c:pt idx="469">
                        <c:v>2.1899999999999999E-2</c:v>
                      </c:pt>
                      <c:pt idx="470">
                        <c:v>2.1999999999999999E-2</c:v>
                      </c:pt>
                      <c:pt idx="471">
                        <c:v>2.2100000000000002E-2</c:v>
                      </c:pt>
                      <c:pt idx="472">
                        <c:v>2.2200000000000001E-2</c:v>
                      </c:pt>
                      <c:pt idx="473">
                        <c:v>2.23E-2</c:v>
                      </c:pt>
                      <c:pt idx="474">
                        <c:v>2.24E-2</c:v>
                      </c:pt>
                      <c:pt idx="475">
                        <c:v>2.2499999999999999E-2</c:v>
                      </c:pt>
                      <c:pt idx="476">
                        <c:v>2.2599999999999999E-2</c:v>
                      </c:pt>
                      <c:pt idx="477">
                        <c:v>2.2700000000000001E-2</c:v>
                      </c:pt>
                      <c:pt idx="478">
                        <c:v>2.2800000000000001E-2</c:v>
                      </c:pt>
                      <c:pt idx="479">
                        <c:v>2.29E-2</c:v>
                      </c:pt>
                      <c:pt idx="480">
                        <c:v>2.3E-2</c:v>
                      </c:pt>
                      <c:pt idx="481">
                        <c:v>2.3099999999999999E-2</c:v>
                      </c:pt>
                      <c:pt idx="482">
                        <c:v>2.3199999999999998E-2</c:v>
                      </c:pt>
                      <c:pt idx="483">
                        <c:v>2.3300000000000001E-2</c:v>
                      </c:pt>
                      <c:pt idx="484">
                        <c:v>2.3400000000000001E-2</c:v>
                      </c:pt>
                      <c:pt idx="485">
                        <c:v>2.35E-2</c:v>
                      </c:pt>
                      <c:pt idx="486">
                        <c:v>2.3599999999999999E-2</c:v>
                      </c:pt>
                      <c:pt idx="487">
                        <c:v>2.3699999999999999E-2</c:v>
                      </c:pt>
                      <c:pt idx="488">
                        <c:v>2.3800000000000002E-2</c:v>
                      </c:pt>
                      <c:pt idx="489">
                        <c:v>2.3900000000000001E-2</c:v>
                      </c:pt>
                      <c:pt idx="490">
                        <c:v>2.4E-2</c:v>
                      </c:pt>
                      <c:pt idx="491">
                        <c:v>2.41E-2</c:v>
                      </c:pt>
                      <c:pt idx="492">
                        <c:v>2.4199999999999999E-2</c:v>
                      </c:pt>
                      <c:pt idx="493">
                        <c:v>2.4299999999999999E-2</c:v>
                      </c:pt>
                      <c:pt idx="494">
                        <c:v>2.4400000000000002E-2</c:v>
                      </c:pt>
                      <c:pt idx="495">
                        <c:v>2.4500000000000001E-2</c:v>
                      </c:pt>
                      <c:pt idx="496">
                        <c:v>2.46E-2</c:v>
                      </c:pt>
                      <c:pt idx="497">
                        <c:v>2.47E-2</c:v>
                      </c:pt>
                      <c:pt idx="498">
                        <c:v>2.4799999999999999E-2</c:v>
                      </c:pt>
                      <c:pt idx="499">
                        <c:v>2.4899999999999999E-2</c:v>
                      </c:pt>
                      <c:pt idx="500">
                        <c:v>2.5000000000000001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14'!$N$2:$N$502</c15:sqref>
                        </c15:formulaRef>
                      </c:ext>
                    </c:extLst>
                    <c:numCache>
                      <c:formatCode>0.00E+00</c:formatCode>
                      <c:ptCount val="501"/>
                      <c:pt idx="0">
                        <c:v>1.26019249091207E-56</c:v>
                      </c:pt>
                      <c:pt idx="1">
                        <c:v>3.0303538257124601E-55</c:v>
                      </c:pt>
                      <c:pt idx="2">
                        <c:v>7.0012891324077302E-54</c:v>
                      </c:pt>
                      <c:pt idx="3">
                        <c:v>1.5541427506848901E-52</c:v>
                      </c:pt>
                      <c:pt idx="4">
                        <c:v>3.3146068353181399E-51</c:v>
                      </c:pt>
                      <c:pt idx="5">
                        <c:v>6.7920575480921796E-50</c:v>
                      </c:pt>
                      <c:pt idx="6">
                        <c:v>1.33720783647513E-48</c:v>
                      </c:pt>
                      <c:pt idx="7">
                        <c:v>2.5294417922306601E-47</c:v>
                      </c:pt>
                      <c:pt idx="8">
                        <c:v>4.5970442835545097E-46</c:v>
                      </c:pt>
                      <c:pt idx="9">
                        <c:v>8.0271412585946198E-45</c:v>
                      </c:pt>
                      <c:pt idx="10">
                        <c:v>1.3467015021962001E-43</c:v>
                      </c:pt>
                      <c:pt idx="11">
                        <c:v>2.17075097246419E-42</c:v>
                      </c:pt>
                      <c:pt idx="12">
                        <c:v>3.3618387958420498E-41</c:v>
                      </c:pt>
                      <c:pt idx="13">
                        <c:v>5.0023259384406001E-40</c:v>
                      </c:pt>
                      <c:pt idx="14">
                        <c:v>7.1514697781776096E-39</c:v>
                      </c:pt>
                      <c:pt idx="15">
                        <c:v>9.82306121001246E-38</c:v>
                      </c:pt>
                      <c:pt idx="16">
                        <c:v>1.29636295939377E-36</c:v>
                      </c:pt>
                      <c:pt idx="17">
                        <c:v>1.6437455783901399E-35</c:v>
                      </c:pt>
                      <c:pt idx="18">
                        <c:v>2.0024920581692501E-34</c:v>
                      </c:pt>
                      <c:pt idx="19">
                        <c:v>2.3438792151217101E-33</c:v>
                      </c:pt>
                      <c:pt idx="20">
                        <c:v>2.6358935904400402E-32</c:v>
                      </c:pt>
                      <c:pt idx="21">
                        <c:v>2.84805742044668E-31</c:v>
                      </c:pt>
                      <c:pt idx="22">
                        <c:v>2.9566357826059601E-30</c:v>
                      </c:pt>
                      <c:pt idx="23">
                        <c:v>2.9490024748383603E-29</c:v>
                      </c:pt>
                      <c:pt idx="24">
                        <c:v>2.8260553669724799E-28</c:v>
                      </c:pt>
                      <c:pt idx="25">
                        <c:v>2.6020426809485099E-27</c:v>
                      </c:pt>
                      <c:pt idx="26">
                        <c:v>2.3018466454551499E-26</c:v>
                      </c:pt>
                      <c:pt idx="27">
                        <c:v>1.9564401995088699E-25</c:v>
                      </c:pt>
                      <c:pt idx="28">
                        <c:v>1.5976623093919799E-24</c:v>
                      </c:pt>
                      <c:pt idx="29">
                        <c:v>1.25352102476879E-23</c:v>
                      </c:pt>
                      <c:pt idx="30">
                        <c:v>9.4494487971379203E-23</c:v>
                      </c:pt>
                      <c:pt idx="31">
                        <c:v>6.8439929002658203E-22</c:v>
                      </c:pt>
                      <c:pt idx="32">
                        <c:v>4.7625642251827797E-21</c:v>
                      </c:pt>
                      <c:pt idx="33">
                        <c:v>3.1842001698177201E-20</c:v>
                      </c:pt>
                      <c:pt idx="34">
                        <c:v>2.0454463731893801E-19</c:v>
                      </c:pt>
                      <c:pt idx="35">
                        <c:v>1.2624205494531601E-18</c:v>
                      </c:pt>
                      <c:pt idx="36">
                        <c:v>7.4859726090870498E-18</c:v>
                      </c:pt>
                      <c:pt idx="37">
                        <c:v>4.2650156899764399E-17</c:v>
                      </c:pt>
                      <c:pt idx="38">
                        <c:v>2.3346471587830702E-16</c:v>
                      </c:pt>
                      <c:pt idx="39">
                        <c:v>1.22786351797808E-15</c:v>
                      </c:pt>
                      <c:pt idx="40">
                        <c:v>6.2045052977126998E-15</c:v>
                      </c:pt>
                      <c:pt idx="41">
                        <c:v>3.01225993765856E-14</c:v>
                      </c:pt>
                      <c:pt idx="42">
                        <c:v>1.4050958625468599E-13</c:v>
                      </c:pt>
                      <c:pt idx="43">
                        <c:v>6.2972029214410905E-13</c:v>
                      </c:pt>
                      <c:pt idx="44">
                        <c:v>2.7115501894622798E-12</c:v>
                      </c:pt>
                      <c:pt idx="45">
                        <c:v>1.12180103141871E-11</c:v>
                      </c:pt>
                      <c:pt idx="46">
                        <c:v>4.4590491016558402E-11</c:v>
                      </c:pt>
                      <c:pt idx="47">
                        <c:v>1.7029304540865101E-10</c:v>
                      </c:pt>
                      <c:pt idx="48">
                        <c:v>6.2485581510729196E-10</c:v>
                      </c:pt>
                      <c:pt idx="49">
                        <c:v>2.20288070123937E-9</c:v>
                      </c:pt>
                      <c:pt idx="50">
                        <c:v>7.4615734416562107E-9</c:v>
                      </c:pt>
                      <c:pt idx="51">
                        <c:v>2.4282766452289E-8</c:v>
                      </c:pt>
                      <c:pt idx="52">
                        <c:v>7.5926652809517895E-8</c:v>
                      </c:pt>
                      <c:pt idx="53">
                        <c:v>2.2809657027115101E-7</c:v>
                      </c:pt>
                      <c:pt idx="54">
                        <c:v>6.5837261319966503E-7</c:v>
                      </c:pt>
                      <c:pt idx="55">
                        <c:v>1.82580082062127E-6</c:v>
                      </c:pt>
                      <c:pt idx="56">
                        <c:v>4.8647876069138898E-6</c:v>
                      </c:pt>
                      <c:pt idx="57">
                        <c:v>1.24538468946132E-5</c:v>
                      </c:pt>
                      <c:pt idx="58">
                        <c:v>3.0631817842669501E-5</c:v>
                      </c:pt>
                      <c:pt idx="59">
                        <c:v>7.2388955922332094E-5</c:v>
                      </c:pt>
                      <c:pt idx="60" formatCode="General">
                        <c:v>1.6436266250452201E-4</c:v>
                      </c:pt>
                      <c:pt idx="61" formatCode="General">
                        <c:v>3.5856414227626501E-4</c:v>
                      </c:pt>
                      <c:pt idx="62" formatCode="General">
                        <c:v>7.5156344222539304E-4</c:v>
                      </c:pt>
                      <c:pt idx="63" formatCode="General">
                        <c:v>1.51357143412074E-3</c:v>
                      </c:pt>
                      <c:pt idx="64" formatCode="General">
                        <c:v>2.92875963182238E-3</c:v>
                      </c:pt>
                      <c:pt idx="65" formatCode="General">
                        <c:v>5.4452220444413703E-3</c:v>
                      </c:pt>
                      <c:pt idx="66" formatCode="General">
                        <c:v>9.7276903093089194E-3</c:v>
                      </c:pt>
                      <c:pt idx="67" formatCode="General">
                        <c:v>1.6698708443719099E-2</c:v>
                      </c:pt>
                      <c:pt idx="68" formatCode="General">
                        <c:v>2.75460896486719E-2</c:v>
                      </c:pt>
                      <c:pt idx="69" formatCode="General">
                        <c:v>4.3669485751725398E-2</c:v>
                      </c:pt>
                      <c:pt idx="70" formatCode="General">
                        <c:v>6.6541483250384406E-2</c:v>
                      </c:pt>
                      <c:pt idx="71" formatCode="General">
                        <c:v>9.7473202676780196E-2</c:v>
                      </c:pt>
                      <c:pt idx="72" formatCode="General">
                        <c:v>0.13730239258317201</c:v>
                      </c:pt>
                      <c:pt idx="73" formatCode="General">
                        <c:v>0.18605921179214199</c:v>
                      </c:pt>
                      <c:pt idx="74" formatCode="General">
                        <c:v>0.24269997478618799</c:v>
                      </c:pt>
                      <c:pt idx="75" formatCode="General">
                        <c:v>0.305015653677353</c:v>
                      </c:pt>
                      <c:pt idx="76" formatCode="General">
                        <c:v>0.36980411371917099</c:v>
                      </c:pt>
                      <c:pt idx="77" formatCode="General">
                        <c:v>0.43333609077768798</c:v>
                      </c:pt>
                      <c:pt idx="78" formatCode="General">
                        <c:v>0.49205412235260099</c:v>
                      </c:pt>
                      <c:pt idx="79" formatCode="General">
                        <c:v>0.54334811157822505</c:v>
                      </c:pt>
                      <c:pt idx="80" formatCode="General">
                        <c:v>0.58618893717527598</c:v>
                      </c:pt>
                      <c:pt idx="81" formatCode="General">
                        <c:v>0.621406936075098</c:v>
                      </c:pt>
                      <c:pt idx="82" formatCode="General">
                        <c:v>0.65148914981949502</c:v>
                      </c:pt>
                      <c:pt idx="83" formatCode="General">
                        <c:v>0.67992011440007205</c:v>
                      </c:pt>
                      <c:pt idx="84" formatCode="General">
                        <c:v>0.71025700485570697</c:v>
                      </c:pt>
                      <c:pt idx="85" formatCode="General">
                        <c:v>0.74524681852034103</c:v>
                      </c:pt>
                      <c:pt idx="86" formatCode="General">
                        <c:v>0.78630607493938098</c:v>
                      </c:pt>
                      <c:pt idx="87" formatCode="General">
                        <c:v>0.83357175854880505</c:v>
                      </c:pt>
                      <c:pt idx="88" formatCode="General">
                        <c:v>0.886524049042138</c:v>
                      </c:pt>
                      <c:pt idx="89" formatCode="General">
                        <c:v>0.94494908730501703</c:v>
                      </c:pt>
                      <c:pt idx="90" formatCode="General">
                        <c:v>1.0098465570387301</c:v>
                      </c:pt>
                      <c:pt idx="91" formatCode="General">
                        <c:v>1.0838702179770501</c:v>
                      </c:pt>
                      <c:pt idx="92" formatCode="General">
                        <c:v>1.17104802833966</c:v>
                      </c:pt>
                      <c:pt idx="93" formatCode="General">
                        <c:v>1.27582113529998</c:v>
                      </c:pt>
                      <c:pt idx="94" formatCode="General">
                        <c:v>1.40176310157425</c:v>
                      </c:pt>
                      <c:pt idx="95" formatCode="General">
                        <c:v>1.5505566813254601</c:v>
                      </c:pt>
                      <c:pt idx="96" formatCode="General">
                        <c:v>1.7218001477218401</c:v>
                      </c:pt>
                      <c:pt idx="97" formatCode="General">
                        <c:v>1.91394654373311</c:v>
                      </c:pt>
                      <c:pt idx="98" formatCode="General">
                        <c:v>2.1262107906244201</c:v>
                      </c:pt>
                      <c:pt idx="99" formatCode="General">
                        <c:v>2.3607754356319801</c:v>
                      </c:pt>
                      <c:pt idx="100" formatCode="General">
                        <c:v>2.6243021138252098</c:v>
                      </c:pt>
                      <c:pt idx="101" formatCode="General">
                        <c:v>2.9277993970486</c:v>
                      </c:pt>
                      <c:pt idx="102" formatCode="General">
                        <c:v>3.2843787557535702</c:v>
                      </c:pt>
                      <c:pt idx="103" formatCode="General">
                        <c:v>3.70524469069393</c:v>
                      </c:pt>
                      <c:pt idx="104" formatCode="General">
                        <c:v>4.1951381846679503</c:v>
                      </c:pt>
                      <c:pt idx="105" formatCode="General">
                        <c:v>4.7490183735777904</c:v>
                      </c:pt>
                      <c:pt idx="106" formatCode="General">
                        <c:v>5.3517054824185299</c:v>
                      </c:pt>
                      <c:pt idx="107" formatCode="General">
                        <c:v>5.9813944471502998</c:v>
                      </c:pt>
                      <c:pt idx="108" formatCode="General">
                        <c:v>6.61655513248252</c:v>
                      </c:pt>
                      <c:pt idx="109" formatCode="General">
                        <c:v>7.2442229740718398</c:v>
                      </c:pt>
                      <c:pt idx="110" formatCode="General">
                        <c:v>7.8666687006003997</c:v>
                      </c:pt>
                      <c:pt idx="111" formatCode="General">
                        <c:v>8.5034541215549595</c:v>
                      </c:pt>
                      <c:pt idx="112" formatCode="General">
                        <c:v>9.1871417819765195</c:v>
                      </c:pt>
                      <c:pt idx="113" formatCode="General">
                        <c:v>9.9531534818821292</c:v>
                      </c:pt>
                      <c:pt idx="114" formatCode="General">
                        <c:v>10.826726813448699</c:v>
                      </c:pt>
                      <c:pt idx="115" formatCode="General">
                        <c:v>11.8116236475016</c:v>
                      </c:pt>
                      <c:pt idx="116" formatCode="General">
                        <c:v>12.8853575007715</c:v>
                      </c:pt>
                      <c:pt idx="117" formatCode="General">
                        <c:v>14.003900416193201</c:v>
                      </c:pt>
                      <c:pt idx="118" formatCode="General">
                        <c:v>15.115520356243501</c:v>
                      </c:pt>
                      <c:pt idx="119" formatCode="General">
                        <c:v>16.179698290812802</c:v>
                      </c:pt>
                      <c:pt idx="120" formatCode="General">
                        <c:v>17.1844351485427</c:v>
                      </c:pt>
                      <c:pt idx="121" formatCode="General">
                        <c:v>18.154927378042199</c:v>
                      </c:pt>
                      <c:pt idx="122" formatCode="General">
                        <c:v>19.149047845143201</c:v>
                      </c:pt>
                      <c:pt idx="123" formatCode="General">
                        <c:v>20.2397189623582</c:v>
                      </c:pt>
                      <c:pt idx="124" formatCode="General">
                        <c:v>21.4895209794016</c:v>
                      </c:pt>
                      <c:pt idx="125" formatCode="General">
                        <c:v>22.926681028144198</c:v>
                      </c:pt>
                      <c:pt idx="126" formatCode="General">
                        <c:v>24.532190708481</c:v>
                      </c:pt>
                      <c:pt idx="127" formatCode="General">
                        <c:v>26.244529191441</c:v>
                      </c:pt>
                      <c:pt idx="128" formatCode="General">
                        <c:v>27.982147180588299</c:v>
                      </c:pt>
                      <c:pt idx="129" formatCode="General">
                        <c:v>29.6766707829448</c:v>
                      </c:pt>
                      <c:pt idx="130" formatCode="General">
                        <c:v>31.304527536395401</c:v>
                      </c:pt>
                      <c:pt idx="131" formatCode="General">
                        <c:v>32.903761691938797</c:v>
                      </c:pt>
                      <c:pt idx="132" formatCode="General">
                        <c:v>34.567114624740903</c:v>
                      </c:pt>
                      <c:pt idx="133" formatCode="General">
                        <c:v>36.410904130050298</c:v>
                      </c:pt>
                      <c:pt idx="134" formatCode="General">
                        <c:v>38.528932482235597</c:v>
                      </c:pt>
                      <c:pt idx="135" formatCode="General">
                        <c:v>40.947828843129997</c:v>
                      </c:pt>
                      <c:pt idx="136" formatCode="General">
                        <c:v>43.601709046211397</c:v>
                      </c:pt>
                      <c:pt idx="137" formatCode="General">
                        <c:v>46.338573999983602</c:v>
                      </c:pt>
                      <c:pt idx="138" formatCode="General">
                        <c:v>48.959881824550799</c:v>
                      </c:pt>
                      <c:pt idx="139" formatCode="General">
                        <c:v>51.282004001838999</c:v>
                      </c:pt>
                      <c:pt idx="140" formatCode="General">
                        <c:v>53.198685723527099</c:v>
                      </c:pt>
                      <c:pt idx="141" formatCode="General">
                        <c:v>54.721276075577101</c:v>
                      </c:pt>
                      <c:pt idx="142" formatCode="General">
                        <c:v>55.9799717934686</c:v>
                      </c:pt>
                      <c:pt idx="143" formatCode="General">
                        <c:v>57.182847577613401</c:v>
                      </c:pt>
                      <c:pt idx="144" formatCode="General">
                        <c:v>58.545288317488698</c:v>
                      </c:pt>
                      <c:pt idx="145" formatCode="General">
                        <c:v>60.214557498707698</c:v>
                      </c:pt>
                      <c:pt idx="146" formatCode="General">
                        <c:v>62.217611310904097</c:v>
                      </c:pt>
                      <c:pt idx="147" formatCode="General">
                        <c:v>64.452973357865105</c:v>
                      </c:pt>
                      <c:pt idx="148" formatCode="General">
                        <c:v>66.731671643711095</c:v>
                      </c:pt>
                      <c:pt idx="149" formatCode="General">
                        <c:v>68.853557442495102</c:v>
                      </c:pt>
                      <c:pt idx="150" formatCode="General">
                        <c:v>70.690914080352798</c:v>
                      </c:pt>
                      <c:pt idx="151" formatCode="General">
                        <c:v>72.247023797646705</c:v>
                      </c:pt>
                      <c:pt idx="152" formatCode="General">
                        <c:v>73.665548793833196</c:v>
                      </c:pt>
                      <c:pt idx="153" formatCode="General">
                        <c:v>75.184696370378404</c:v>
                      </c:pt>
                      <c:pt idx="154" formatCode="General">
                        <c:v>77.051617360890702</c:v>
                      </c:pt>
                      <c:pt idx="155" formatCode="General">
                        <c:v>79.429055695558006</c:v>
                      </c:pt>
                      <c:pt idx="156" formatCode="General">
                        <c:v>82.331091521469602</c:v>
                      </c:pt>
                      <c:pt idx="157" formatCode="General">
                        <c:v>85.615288174804803</c:v>
                      </c:pt>
                      <c:pt idx="158" formatCode="General">
                        <c:v>89.037558175528901</c:v>
                      </c:pt>
                      <c:pt idx="159" formatCode="General">
                        <c:v>92.351206395480602</c:v>
                      </c:pt>
                      <c:pt idx="160" formatCode="General">
                        <c:v>95.412501679973303</c:v>
                      </c:pt>
                      <c:pt idx="161" formatCode="General">
                        <c:v>98.249737708147194</c:v>
                      </c:pt>
                      <c:pt idx="162" formatCode="General">
                        <c:v>101.06414439568699</c:v>
                      </c:pt>
                      <c:pt idx="163" formatCode="General">
                        <c:v>104.15585224074</c:v>
                      </c:pt>
                      <c:pt idx="164" formatCode="General">
                        <c:v>107.797514733963</c:v>
                      </c:pt>
                      <c:pt idx="165" formatCode="General">
                        <c:v>112.10088712673</c:v>
                      </c:pt>
                      <c:pt idx="166" formatCode="General">
                        <c:v>116.928267164237</c:v>
                      </c:pt>
                      <c:pt idx="167" formatCode="General">
                        <c:v>121.88756062032699</c:v>
                      </c:pt>
                      <c:pt idx="168" formatCode="General">
                        <c:v>126.420691014632</c:v>
                      </c:pt>
                      <c:pt idx="169" formatCode="General">
                        <c:v>129.96042871949899</c:v>
                      </c:pt>
                      <c:pt idx="170" formatCode="General">
                        <c:v>132.10353305912099</c:v>
                      </c:pt>
                      <c:pt idx="171" formatCode="General">
                        <c:v>132.73921209856499</c:v>
                      </c:pt>
                      <c:pt idx="172" formatCode="General">
                        <c:v>132.08553413473601</c:v>
                      </c:pt>
                      <c:pt idx="173" formatCode="General">
                        <c:v>130.61824640933199</c:v>
                      </c:pt>
                      <c:pt idx="174" formatCode="General">
                        <c:v>128.91497361598101</c:v>
                      </c:pt>
                      <c:pt idx="175" formatCode="General">
                        <c:v>127.46859592388</c:v>
                      </c:pt>
                      <c:pt idx="176" formatCode="General">
                        <c:v>126.535011715058</c:v>
                      </c:pt>
                      <c:pt idx="177" formatCode="General">
                        <c:v>126.06799604339901</c:v>
                      </c:pt>
                      <c:pt idx="178" formatCode="General">
                        <c:v>125.762051294944</c:v>
                      </c:pt>
                      <c:pt idx="179" formatCode="General">
                        <c:v>125.18492057052499</c:v>
                      </c:pt>
                      <c:pt idx="180" formatCode="General">
                        <c:v>123.949458148316</c:v>
                      </c:pt>
                      <c:pt idx="181" formatCode="General">
                        <c:v>121.86162029366901</c:v>
                      </c:pt>
                      <c:pt idx="182" formatCode="General">
                        <c:v>118.99192269416901</c:v>
                      </c:pt>
                      <c:pt idx="183" formatCode="General">
                        <c:v>115.647364067883</c:v>
                      </c:pt>
                      <c:pt idx="184" formatCode="General">
                        <c:v>112.258037055857</c:v>
                      </c:pt>
                      <c:pt idx="185" formatCode="General">
                        <c:v>109.223391143443</c:v>
                      </c:pt>
                      <c:pt idx="186" formatCode="General">
                        <c:v>106.77616157691401</c:v>
                      </c:pt>
                      <c:pt idx="187" formatCode="General">
                        <c:v>104.913093508131</c:v>
                      </c:pt>
                      <c:pt idx="188" formatCode="General">
                        <c:v>103.414879530006</c:v>
                      </c:pt>
                      <c:pt idx="189" formatCode="General">
                        <c:v>101.943811153114</c:v>
                      </c:pt>
                      <c:pt idx="190" formatCode="General">
                        <c:v>100.179426882282</c:v>
                      </c:pt>
                      <c:pt idx="191" formatCode="General">
                        <c:v>97.940188412883003</c:v>
                      </c:pt>
                      <c:pt idx="192" formatCode="General">
                        <c:v>95.246819131900907</c:v>
                      </c:pt>
                      <c:pt idx="193" formatCode="General">
                        <c:v>92.306706393187696</c:v>
                      </c:pt>
                      <c:pt idx="194" formatCode="General">
                        <c:v>89.429129943096697</c:v>
                      </c:pt>
                      <c:pt idx="195" formatCode="General">
                        <c:v>86.9064105796934</c:v>
                      </c:pt>
                      <c:pt idx="196" formatCode="General">
                        <c:v>84.907138737051596</c:v>
                      </c:pt>
                      <c:pt idx="197" formatCode="General">
                        <c:v>83.420944331858706</c:v>
                      </c:pt>
                      <c:pt idx="198" formatCode="General">
                        <c:v>82.273106074061701</c:v>
                      </c:pt>
                      <c:pt idx="199" formatCode="General">
                        <c:v>81.200235871321695</c:v>
                      </c:pt>
                      <c:pt idx="200" formatCode="General">
                        <c:v>79.955712417350696</c:v>
                      </c:pt>
                      <c:pt idx="201" formatCode="General">
                        <c:v>78.403746527321502</c:v>
                      </c:pt>
                      <c:pt idx="202" formatCode="General">
                        <c:v>76.567074742209499</c:v>
                      </c:pt>
                      <c:pt idx="203" formatCode="General">
                        <c:v>74.612337119395093</c:v>
                      </c:pt>
                      <c:pt idx="204" formatCode="General">
                        <c:v>72.781496150310304</c:v>
                      </c:pt>
                      <c:pt idx="205" formatCode="General">
                        <c:v>71.297819124685404</c:v>
                      </c:pt>
                      <c:pt idx="206" formatCode="General">
                        <c:v>70.283504122382894</c:v>
                      </c:pt>
                      <c:pt idx="207" formatCode="General">
                        <c:v>69.720148735006305</c:v>
                      </c:pt>
                      <c:pt idx="208" formatCode="General">
                        <c:v>69.465653787487398</c:v>
                      </c:pt>
                      <c:pt idx="209" formatCode="General">
                        <c:v>69.318882294348498</c:v>
                      </c:pt>
                      <c:pt idx="210" formatCode="General">
                        <c:v>69.105082212760905</c:v>
                      </c:pt>
                      <c:pt idx="211" formatCode="General">
                        <c:v>68.747634962462897</c:v>
                      </c:pt>
                      <c:pt idx="212" formatCode="General">
                        <c:v>68.297735618589101</c:v>
                      </c:pt>
                      <c:pt idx="213" formatCode="General">
                        <c:v>67.910589215566901</c:v>
                      </c:pt>
                      <c:pt idx="214" formatCode="General">
                        <c:v>67.777936776218198</c:v>
                      </c:pt>
                      <c:pt idx="215" formatCode="General">
                        <c:v>68.043976554145004</c:v>
                      </c:pt>
                      <c:pt idx="216" formatCode="General">
                        <c:v>68.738381503832301</c:v>
                      </c:pt>
                      <c:pt idx="217" formatCode="General">
                        <c:v>69.753591726367901</c:v>
                      </c:pt>
                      <c:pt idx="218" formatCode="General">
                        <c:v>70.8763885022381</c:v>
                      </c:pt>
                      <c:pt idx="219" formatCode="General">
                        <c:v>71.862535199478799</c:v>
                      </c:pt>
                      <c:pt idx="220" formatCode="General">
                        <c:v>72.526186140374506</c:v>
                      </c:pt>
                      <c:pt idx="221" formatCode="General">
                        <c:v>72.8094689801991</c:v>
                      </c:pt>
                      <c:pt idx="222" formatCode="General">
                        <c:v>72.804697184541098</c:v>
                      </c:pt>
                      <c:pt idx="223" formatCode="General">
                        <c:v>72.719510680040003</c:v>
                      </c:pt>
                      <c:pt idx="224" formatCode="General">
                        <c:v>72.797130615707005</c:v>
                      </c:pt>
                      <c:pt idx="225" formatCode="General">
                        <c:v>73.221459894216494</c:v>
                      </c:pt>
                      <c:pt idx="226" formatCode="General">
                        <c:v>74.043138275465296</c:v>
                      </c:pt>
                      <c:pt idx="227" formatCode="General">
                        <c:v>75.155250841951897</c:v>
                      </c:pt>
                      <c:pt idx="228" formatCode="General">
                        <c:v>76.328841542288899</c:v>
                      </c:pt>
                      <c:pt idx="229" formatCode="General">
                        <c:v>77.295666673100598</c:v>
                      </c:pt>
                      <c:pt idx="230" formatCode="General">
                        <c:v>77.847397723327703</c:v>
                      </c:pt>
                      <c:pt idx="231" formatCode="General">
                        <c:v>77.913795822689195</c:v>
                      </c:pt>
                      <c:pt idx="232" formatCode="General">
                        <c:v>77.589933959232994</c:v>
                      </c:pt>
                      <c:pt idx="233" formatCode="General">
                        <c:v>77.101605958918597</c:v>
                      </c:pt>
                      <c:pt idx="234" formatCode="General">
                        <c:v>76.721456289676894</c:v>
                      </c:pt>
                      <c:pt idx="235" formatCode="General">
                        <c:v>76.667185866248104</c:v>
                      </c:pt>
                      <c:pt idx="236" formatCode="General">
                        <c:v>77.020207921339903</c:v>
                      </c:pt>
                      <c:pt idx="237" formatCode="General">
                        <c:v>77.6955829020702</c:v>
                      </c:pt>
                      <c:pt idx="238" formatCode="General">
                        <c:v>78.474745849794104</c:v>
                      </c:pt>
                      <c:pt idx="239" formatCode="General">
                        <c:v>79.088763431320501</c:v>
                      </c:pt>
                      <c:pt idx="240" formatCode="General">
                        <c:v>79.320668930744006</c:v>
                      </c:pt>
                      <c:pt idx="241" formatCode="General">
                        <c:v>79.088152598412805</c:v>
                      </c:pt>
                      <c:pt idx="242" formatCode="General">
                        <c:v>78.475332462589193</c:v>
                      </c:pt>
                      <c:pt idx="243" formatCode="General">
                        <c:v>77.701681643681496</c:v>
                      </c:pt>
                      <c:pt idx="244" formatCode="General">
                        <c:v>77.040074515700297</c:v>
                      </c:pt>
                      <c:pt idx="245" formatCode="General">
                        <c:v>76.715227212273604</c:v>
                      </c:pt>
                      <c:pt idx="246" formatCode="General">
                        <c:v>76.821181801800606</c:v>
                      </c:pt>
                      <c:pt idx="247" formatCode="General">
                        <c:v>77.289111224451005</c:v>
                      </c:pt>
                      <c:pt idx="248" formatCode="General">
                        <c:v>77.917428048829194</c:v>
                      </c:pt>
                      <c:pt idx="249" formatCode="General">
                        <c:v>78.452338540147693</c:v>
                      </c:pt>
                      <c:pt idx="250" formatCode="General">
                        <c:v>78.687702234764004</c:v>
                      </c:pt>
                      <c:pt idx="251" formatCode="General">
                        <c:v>78.545701776234097</c:v>
                      </c:pt>
                      <c:pt idx="252" formatCode="General">
                        <c:v>78.1072106325785</c:v>
                      </c:pt>
                      <c:pt idx="253" formatCode="General">
                        <c:v>77.580051245136602</c:v>
                      </c:pt>
                      <c:pt idx="254" formatCode="General">
                        <c:v>77.2171896368571</c:v>
                      </c:pt>
                      <c:pt idx="255" formatCode="General">
                        <c:v>77.216196146244897</c:v>
                      </c:pt>
                      <c:pt idx="256" formatCode="General">
                        <c:v>77.638634170771994</c:v>
                      </c:pt>
                      <c:pt idx="257" formatCode="General">
                        <c:v>78.380596337057199</c:v>
                      </c:pt>
                      <c:pt idx="258" formatCode="General">
                        <c:v>79.206208575256795</c:v>
                      </c:pt>
                      <c:pt idx="259" formatCode="General">
                        <c:v>79.831956832155697</c:v>
                      </c:pt>
                      <c:pt idx="260" formatCode="General">
                        <c:v>80.030302549500405</c:v>
                      </c:pt>
                      <c:pt idx="261" formatCode="General">
                        <c:v>79.713647709797897</c:v>
                      </c:pt>
                      <c:pt idx="262" formatCode="General">
                        <c:v>78.967122325783606</c:v>
                      </c:pt>
                      <c:pt idx="263" formatCode="General">
                        <c:v>78.018069199019806</c:v>
                      </c:pt>
                      <c:pt idx="264" formatCode="General">
                        <c:v>77.154081503945804</c:v>
                      </c:pt>
                      <c:pt idx="265" formatCode="General">
                        <c:v>76.620850079276195</c:v>
                      </c:pt>
                      <c:pt idx="266" formatCode="General">
                        <c:v>76.538500271628394</c:v>
                      </c:pt>
                      <c:pt idx="267" formatCode="General">
                        <c:v>76.867732138999799</c:v>
                      </c:pt>
                      <c:pt idx="268" formatCode="General">
                        <c:v>77.437769707029204</c:v>
                      </c:pt>
                      <c:pt idx="269" formatCode="General">
                        <c:v>78.024286211533195</c:v>
                      </c:pt>
                      <c:pt idx="270" formatCode="General">
                        <c:v>78.446247747793805</c:v>
                      </c:pt>
                      <c:pt idx="271" formatCode="General">
                        <c:v>78.643396820035505</c:v>
                      </c:pt>
                      <c:pt idx="272" formatCode="General">
                        <c:v>78.703689329692097</c:v>
                      </c:pt>
                      <c:pt idx="273" formatCode="General">
                        <c:v>78.829542166901206</c:v>
                      </c:pt>
                      <c:pt idx="274" formatCode="General">
                        <c:v>79.255772081702403</c:v>
                      </c:pt>
                      <c:pt idx="275" formatCode="General">
                        <c:v>80.151349758640507</c:v>
                      </c:pt>
                      <c:pt idx="276" formatCode="General">
                        <c:v>81.544035271282993</c:v>
                      </c:pt>
                      <c:pt idx="277" formatCode="General">
                        <c:v>83.298724933187501</c:v>
                      </c:pt>
                      <c:pt idx="278" formatCode="General">
                        <c:v>85.1598621615083</c:v>
                      </c:pt>
                      <c:pt idx="279" formatCode="General">
                        <c:v>86.843267128287593</c:v>
                      </c:pt>
                      <c:pt idx="280" formatCode="General">
                        <c:v>88.1428468002767</c:v>
                      </c:pt>
                      <c:pt idx="281" formatCode="General">
                        <c:v>89.010719903307603</c:v>
                      </c:pt>
                      <c:pt idx="282" formatCode="General">
                        <c:v>89.578355159811906</c:v>
                      </c:pt>
                      <c:pt idx="283" formatCode="General">
                        <c:v>90.108279158727797</c:v>
                      </c:pt>
                      <c:pt idx="284" formatCode="General">
                        <c:v>90.892589229329502</c:v>
                      </c:pt>
                      <c:pt idx="285" formatCode="General">
                        <c:v>92.135690733700002</c:v>
                      </c:pt>
                      <c:pt idx="286" formatCode="General">
                        <c:v>93.866010509006102</c:v>
                      </c:pt>
                      <c:pt idx="287" formatCode="General">
                        <c:v>95.911702978876406</c:v>
                      </c:pt>
                      <c:pt idx="288" formatCode="General">
                        <c:v>97.951862057519193</c:v>
                      </c:pt>
                      <c:pt idx="289" formatCode="General">
                        <c:v>99.626180896416102</c:v>
                      </c:pt>
                      <c:pt idx="290" formatCode="General">
                        <c:v>100.663231285222</c:v>
                      </c:pt>
                      <c:pt idx="291" formatCode="General">
                        <c:v>100.97944994191801</c:v>
                      </c:pt>
                      <c:pt idx="292" formatCode="General">
                        <c:v>100.710940970667</c:v>
                      </c:pt>
                      <c:pt idx="293" formatCode="General">
                        <c:v>100.16485241068899</c:v>
                      </c:pt>
                      <c:pt idx="294" formatCode="General">
                        <c:v>99.707192798136305</c:v>
                      </c:pt>
                      <c:pt idx="295" formatCode="General">
                        <c:v>99.628111790552694</c:v>
                      </c:pt>
                      <c:pt idx="296" formatCode="General">
                        <c:v>100.034595627733</c:v>
                      </c:pt>
                      <c:pt idx="297" formatCode="General">
                        <c:v>100.810670810115</c:v>
                      </c:pt>
                      <c:pt idx="298" formatCode="General">
                        <c:v>101.660164838255</c:v>
                      </c:pt>
                      <c:pt idx="299" formatCode="General">
                        <c:v>102.216258369325</c:v>
                      </c:pt>
                      <c:pt idx="300" formatCode="General">
                        <c:v>102.177135094717</c:v>
                      </c:pt>
                      <c:pt idx="301" formatCode="General">
                        <c:v>101.41743209600401</c:v>
                      </c:pt>
                      <c:pt idx="302" formatCode="General">
                        <c:v>100.03451931054001</c:v>
                      </c:pt>
                      <c:pt idx="303" formatCode="General">
                        <c:v>98.313289213873304</c:v>
                      </c:pt>
                      <c:pt idx="304" formatCode="General">
                        <c:v>96.623703719724205</c:v>
                      </c:pt>
                      <c:pt idx="305" formatCode="General">
                        <c:v>95.290225581759699</c:v>
                      </c:pt>
                      <c:pt idx="306" formatCode="General">
                        <c:v>94.482113629942702</c:v>
                      </c:pt>
                      <c:pt idx="307" formatCode="General">
                        <c:v>94.164840148705395</c:v>
                      </c:pt>
                      <c:pt idx="308" formatCode="General">
                        <c:v>94.129135848102706</c:v>
                      </c:pt>
                      <c:pt idx="309" formatCode="General">
                        <c:v>94.084580835825903</c:v>
                      </c:pt>
                      <c:pt idx="310" formatCode="General">
                        <c:v>93.780529413342506</c:v>
                      </c:pt>
                      <c:pt idx="311" formatCode="General">
                        <c:v>93.107555187094803</c:v>
                      </c:pt>
                      <c:pt idx="312" formatCode="General">
                        <c:v>92.140972155313705</c:v>
                      </c:pt>
                      <c:pt idx="313" formatCode="General">
                        <c:v>91.110898922016503</c:v>
                      </c:pt>
                      <c:pt idx="314" formatCode="General">
                        <c:v>90.311867143852496</c:v>
                      </c:pt>
                      <c:pt idx="315" formatCode="General">
                        <c:v>89.988162536848094</c:v>
                      </c:pt>
                      <c:pt idx="316" formatCode="General">
                        <c:v>90.240093680440907</c:v>
                      </c:pt>
                      <c:pt idx="317" formatCode="General">
                        <c:v>90.987853511628302</c:v>
                      </c:pt>
                      <c:pt idx="318" formatCode="General">
                        <c:v>92.006935407256506</c:v>
                      </c:pt>
                      <c:pt idx="319" formatCode="General">
                        <c:v>93.020971443415803</c:v>
                      </c:pt>
                      <c:pt idx="320" formatCode="General">
                        <c:v>93.815222052008295</c:v>
                      </c:pt>
                      <c:pt idx="321" formatCode="General">
                        <c:v>94.325544726668397</c:v>
                      </c:pt>
                      <c:pt idx="322" formatCode="General">
                        <c:v>94.6668588457987</c:v>
                      </c:pt>
                      <c:pt idx="323" formatCode="General">
                        <c:v>95.088512175186295</c:v>
                      </c:pt>
                      <c:pt idx="324" formatCode="General">
                        <c:v>95.872638740367705</c:v>
                      </c:pt>
                      <c:pt idx="325" formatCode="General">
                        <c:v>97.214510030836195</c:v>
                      </c:pt>
                      <c:pt idx="326" formatCode="General">
                        <c:v>99.132008090382996</c:v>
                      </c:pt>
                      <c:pt idx="327" formatCode="General">
                        <c:v>101.441227924697</c:v>
                      </c:pt>
                      <c:pt idx="328" formatCode="General">
                        <c:v>103.81037238146401</c:v>
                      </c:pt>
                      <c:pt idx="329" formatCode="General">
                        <c:v>105.873831365398</c:v>
                      </c:pt>
                      <c:pt idx="330" formatCode="General">
                        <c:v>107.36424949001599</c:v>
                      </c:pt>
                      <c:pt idx="331" formatCode="General">
                        <c:v>108.21197978727599</c:v>
                      </c:pt>
                      <c:pt idx="332" formatCode="General">
                        <c:v>108.572261595032</c:v>
                      </c:pt>
                      <c:pt idx="333" formatCode="General">
                        <c:v>108.767025210488</c:v>
                      </c:pt>
                      <c:pt idx="334" formatCode="General">
                        <c:v>109.16056920388</c:v>
                      </c:pt>
                      <c:pt idx="335" formatCode="General">
                        <c:v>110.014181281172</c:v>
                      </c:pt>
                      <c:pt idx="336" formatCode="General">
                        <c:v>111.374033255984</c:v>
                      </c:pt>
                      <c:pt idx="337" formatCode="General">
                        <c:v>113.03550238881699</c:v>
                      </c:pt>
                      <c:pt idx="338" formatCode="General">
                        <c:v>114.599358469165</c:v>
                      </c:pt>
                      <c:pt idx="339" formatCode="General">
                        <c:v>115.601302139545</c:v>
                      </c:pt>
                      <c:pt idx="340" formatCode="General">
                        <c:v>115.668947421045</c:v>
                      </c:pt>
                      <c:pt idx="341" formatCode="General">
                        <c:v>114.64992025825001</c:v>
                      </c:pt>
                      <c:pt idx="342" formatCode="General">
                        <c:v>112.665290585365</c:v>
                      </c:pt>
                      <c:pt idx="343" formatCode="General">
                        <c:v>110.07008490981499</c:v>
                      </c:pt>
                      <c:pt idx="344" formatCode="General">
                        <c:v>107.336701980054</c:v>
                      </c:pt>
                      <c:pt idx="345" formatCode="General">
                        <c:v>104.904807148909</c:v>
                      </c:pt>
                      <c:pt idx="346" formatCode="General">
                        <c:v>103.052357246586</c:v>
                      </c:pt>
                      <c:pt idx="347" formatCode="General">
                        <c:v>101.83289781579001</c:v>
                      </c:pt>
                      <c:pt idx="348" formatCode="General">
                        <c:v>101.098117176841</c:v>
                      </c:pt>
                      <c:pt idx="349" formatCode="General">
                        <c:v>100.592002099799</c:v>
                      </c:pt>
                      <c:pt idx="350" formatCode="General">
                        <c:v>100.0762483325</c:v>
                      </c:pt>
                      <c:pt idx="351" formatCode="General">
                        <c:v>99.435793174215405</c:v>
                      </c:pt>
                      <c:pt idx="352" formatCode="General">
                        <c:v>98.722235268100505</c:v>
                      </c:pt>
                      <c:pt idx="353" formatCode="General">
                        <c:v>98.117785840450097</c:v>
                      </c:pt>
                      <c:pt idx="354" formatCode="General">
                        <c:v>97.833606085921303</c:v>
                      </c:pt>
                      <c:pt idx="355" formatCode="General">
                        <c:v>97.982069475657497</c:v>
                      </c:pt>
                      <c:pt idx="356" formatCode="General">
                        <c:v>98.473077187466103</c:v>
                      </c:pt>
                      <c:pt idx="357" formatCode="General">
                        <c:v>98.97632182689</c:v>
                      </c:pt>
                      <c:pt idx="358" formatCode="General">
                        <c:v>98.967728244579206</c:v>
                      </c:pt>
                      <c:pt idx="359" formatCode="General">
                        <c:v>97.848257788401298</c:v>
                      </c:pt>
                      <c:pt idx="360" formatCode="General">
                        <c:v>95.097993740527201</c:v>
                      </c:pt>
                      <c:pt idx="361" formatCode="General">
                        <c:v>90.416893674919095</c:v>
                      </c:pt>
                      <c:pt idx="362" formatCode="General">
                        <c:v>83.809279742561401</c:v>
                      </c:pt>
                      <c:pt idx="363" formatCode="General">
                        <c:v>75.589006480327896</c:v>
                      </c:pt>
                      <c:pt idx="364" formatCode="General">
                        <c:v>66.308308849813002</c:v>
                      </c:pt>
                      <c:pt idx="365" formatCode="General">
                        <c:v>56.636044391916599</c:v>
                      </c:pt>
                      <c:pt idx="366" formatCode="General">
                        <c:v>47.223034872689098</c:v>
                      </c:pt>
                      <c:pt idx="367" formatCode="General">
                        <c:v>38.590815627107602</c:v>
                      </c:pt>
                      <c:pt idx="368" formatCode="General">
                        <c:v>31.067735759511301</c:v>
                      </c:pt>
                      <c:pt idx="369" formatCode="General">
                        <c:v>24.778885391154699</c:v>
                      </c:pt>
                      <c:pt idx="370" formatCode="General">
                        <c:v>19.6803451155487</c:v>
                      </c:pt>
                      <c:pt idx="371" formatCode="General">
                        <c:v>15.618544216185899</c:v>
                      </c:pt>
                      <c:pt idx="372" formatCode="General">
                        <c:v>12.3937170982509</c:v>
                      </c:pt>
                      <c:pt idx="373" formatCode="General">
                        <c:v>9.8111792492838905</c:v>
                      </c:pt>
                      <c:pt idx="374" formatCode="General">
                        <c:v>7.7122189326279598</c:v>
                      </c:pt>
                      <c:pt idx="375" formatCode="General">
                        <c:v>5.98440266049563</c:v>
                      </c:pt>
                      <c:pt idx="376" formatCode="General">
                        <c:v>4.5566099880705799</c:v>
                      </c:pt>
                      <c:pt idx="377" formatCode="General">
                        <c:v>3.3862646843032</c:v>
                      </c:pt>
                      <c:pt idx="378" formatCode="General">
                        <c:v>2.4454894080662699</c:v>
                      </c:pt>
                      <c:pt idx="379" formatCode="General">
                        <c:v>1.71051497630953</c:v>
                      </c:pt>
                      <c:pt idx="380" formatCode="General">
                        <c:v>1.15595244581543</c:v>
                      </c:pt>
                      <c:pt idx="381" formatCode="General">
                        <c:v>0.75343592240438695</c:v>
                      </c:pt>
                      <c:pt idx="382" formatCode="General">
                        <c:v>0.473059450525251</c:v>
                      </c:pt>
                      <c:pt idx="383" formatCode="General">
                        <c:v>0.28587924714607199</c:v>
                      </c:pt>
                      <c:pt idx="384" formatCode="General">
                        <c:v>0.16618711198517899</c:v>
                      </c:pt>
                      <c:pt idx="385" formatCode="General">
                        <c:v>9.2894571624253797E-2</c:v>
                      </c:pt>
                      <c:pt idx="386" formatCode="General">
                        <c:v>4.9916831593474202E-2</c:v>
                      </c:pt>
                      <c:pt idx="387" formatCode="General">
                        <c:v>2.5780426754318402E-2</c:v>
                      </c:pt>
                      <c:pt idx="388" formatCode="General">
                        <c:v>1.27958051627394E-2</c:v>
                      </c:pt>
                      <c:pt idx="389" formatCode="General">
                        <c:v>6.1030175756964502E-3</c:v>
                      </c:pt>
                      <c:pt idx="390" formatCode="General">
                        <c:v>2.7970333637805898E-3</c:v>
                      </c:pt>
                      <c:pt idx="391" formatCode="General">
                        <c:v>1.23171704690923E-3</c:v>
                      </c:pt>
                      <c:pt idx="392" formatCode="General">
                        <c:v>5.2116347861882605E-4</c:v>
                      </c:pt>
                      <c:pt idx="393" formatCode="General">
                        <c:v>2.11874957947642E-4</c:v>
                      </c:pt>
                      <c:pt idx="394">
                        <c:v>8.2760511738844294E-5</c:v>
                      </c:pt>
                      <c:pt idx="395">
                        <c:v>3.1059996578784897E-5</c:v>
                      </c:pt>
                      <c:pt idx="396">
                        <c:v>1.11998499078555E-5</c:v>
                      </c:pt>
                      <c:pt idx="397">
                        <c:v>3.8802001951470497E-6</c:v>
                      </c:pt>
                      <c:pt idx="398">
                        <c:v>1.2915946447449201E-6</c:v>
                      </c:pt>
                      <c:pt idx="399">
                        <c:v>4.13074006344527E-7</c:v>
                      </c:pt>
                      <c:pt idx="400">
                        <c:v>1.2692833860014899E-7</c:v>
                      </c:pt>
                      <c:pt idx="401">
                        <c:v>3.74729714834623E-8</c:v>
                      </c:pt>
                      <c:pt idx="402">
                        <c:v>1.0629339641185E-8</c:v>
                      </c:pt>
                      <c:pt idx="403">
                        <c:v>2.8968294096671002E-9</c:v>
                      </c:pt>
                      <c:pt idx="404">
                        <c:v>7.5852160490890901E-10</c:v>
                      </c:pt>
                      <c:pt idx="405">
                        <c:v>1.9082766181681401E-10</c:v>
                      </c:pt>
                      <c:pt idx="406">
                        <c:v>4.6125703496338903E-11</c:v>
                      </c:pt>
                      <c:pt idx="407">
                        <c:v>1.0712058875373401E-11</c:v>
                      </c:pt>
                      <c:pt idx="408">
                        <c:v>2.3901830124489001E-12</c:v>
                      </c:pt>
                      <c:pt idx="409">
                        <c:v>5.12410009349001E-13</c:v>
                      </c:pt>
                      <c:pt idx="410">
                        <c:v>1.05543694061723E-13</c:v>
                      </c:pt>
                      <c:pt idx="411">
                        <c:v>2.0886958698658701E-14</c:v>
                      </c:pt>
                      <c:pt idx="412">
                        <c:v>3.9714248902234796E-15</c:v>
                      </c:pt>
                      <c:pt idx="413">
                        <c:v>7.2551387802767796E-16</c:v>
                      </c:pt>
                      <c:pt idx="414">
                        <c:v>1.27342484591661E-16</c:v>
                      </c:pt>
                      <c:pt idx="415">
                        <c:v>2.1474800451611999E-17</c:v>
                      </c:pt>
                      <c:pt idx="416">
                        <c:v>3.4794706455959E-18</c:v>
                      </c:pt>
                      <c:pt idx="417">
                        <c:v>5.4165834521178202E-19</c:v>
                      </c:pt>
                      <c:pt idx="418">
                        <c:v>8.1015090535459101E-20</c:v>
                      </c:pt>
                      <c:pt idx="419">
                        <c:v>1.1642188477628201E-20</c:v>
                      </c:pt>
                      <c:pt idx="420">
                        <c:v>1.60742808152221E-21</c:v>
                      </c:pt>
                      <c:pt idx="421">
                        <c:v>2.1323411954033902E-22</c:v>
                      </c:pt>
                      <c:pt idx="422">
                        <c:v>2.71775350356296E-23</c:v>
                      </c:pt>
                      <c:pt idx="423">
                        <c:v>3.3280638678029402E-24</c:v>
                      </c:pt>
                      <c:pt idx="424">
                        <c:v>3.9156283182398202E-25</c:v>
                      </c:pt>
                      <c:pt idx="425">
                        <c:v>4.4262861843040702E-26</c:v>
                      </c:pt>
                      <c:pt idx="426">
                        <c:v>4.80734997821476E-27</c:v>
                      </c:pt>
                      <c:pt idx="427">
                        <c:v>5.0164930057047402E-28</c:v>
                      </c:pt>
                      <c:pt idx="428">
                        <c:v>5.0294778826723198E-29</c:v>
                      </c:pt>
                      <c:pt idx="429">
                        <c:v>4.8447772595214297E-30</c:v>
                      </c:pt>
                      <c:pt idx="430">
                        <c:v>4.4838693326634098E-31</c:v>
                      </c:pt>
                      <c:pt idx="431">
                        <c:v>3.9871291353026797E-32</c:v>
                      </c:pt>
                      <c:pt idx="432">
                        <c:v>3.4064018217108002E-33</c:v>
                      </c:pt>
                      <c:pt idx="433">
                        <c:v>2.7961448884543E-34</c:v>
                      </c:pt>
                      <c:pt idx="434">
                        <c:v>2.2052188064438899E-35</c:v>
                      </c:pt>
                      <c:pt idx="435">
                        <c:v>1.6709825871015202E-36</c:v>
                      </c:pt>
                      <c:pt idx="436">
                        <c:v>1.2165231607551999E-37</c:v>
                      </c:pt>
                      <c:pt idx="437">
                        <c:v>8.5093631805875397E-39</c:v>
                      </c:pt>
                      <c:pt idx="438">
                        <c:v>5.7187611563960903E-40</c:v>
                      </c:pt>
                      <c:pt idx="439">
                        <c:v>3.6926239166739402E-41</c:v>
                      </c:pt>
                      <c:pt idx="440">
                        <c:v>2.2908487609626099E-42</c:v>
                      </c:pt>
                      <c:pt idx="441">
                        <c:v>1.36548200000754E-43</c:v>
                      </c:pt>
                      <c:pt idx="442">
                        <c:v>7.81994613052209E-45</c:v>
                      </c:pt>
                      <c:pt idx="443">
                        <c:v>4.3027861676895399E-46</c:v>
                      </c:pt>
                      <c:pt idx="444">
                        <c:v>2.2746992636016101E-47</c:v>
                      </c:pt>
                      <c:pt idx="445">
                        <c:v>1.15538421788708E-48</c:v>
                      </c:pt>
                      <c:pt idx="446">
                        <c:v>5.6384157509135104E-50</c:v>
                      </c:pt>
                      <c:pt idx="447">
                        <c:v>2.6437231925238101E-51</c:v>
                      </c:pt>
                      <c:pt idx="448">
                        <c:v>1.1909762117256E-52</c:v>
                      </c:pt>
                      <c:pt idx="449">
                        <c:v>5.1548782678163698E-54</c:v>
                      </c:pt>
                      <c:pt idx="450">
                        <c:v>2.1436898983701699E-55</c:v>
                      </c:pt>
                      <c:pt idx="451">
                        <c:v>8.5651254782164896E-57</c:v>
                      </c:pt>
                      <c:pt idx="452">
                        <c:v>3.2880144592801503E-58</c:v>
                      </c:pt>
                      <c:pt idx="453">
                        <c:v>1.2127238771934299E-59</c:v>
                      </c:pt>
                      <c:pt idx="454">
                        <c:v>4.2975244764075301E-61</c:v>
                      </c:pt>
                      <c:pt idx="455">
                        <c:v>1.4631977008133499E-62</c:v>
                      </c:pt>
                      <c:pt idx="456">
                        <c:v>4.7864759590775301E-64</c:v>
                      </c:pt>
                      <c:pt idx="457">
                        <c:v>1.5043780030042699E-65</c:v>
                      </c:pt>
                      <c:pt idx="458">
                        <c:v>4.54282793688281E-67</c:v>
                      </c:pt>
                      <c:pt idx="459">
                        <c:v>1.31802552810906E-68</c:v>
                      </c:pt>
                      <c:pt idx="460">
                        <c:v>3.6740881914288602E-70</c:v>
                      </c:pt>
                      <c:pt idx="461">
                        <c:v>9.8401915436449504E-72</c:v>
                      </c:pt>
                      <c:pt idx="462">
                        <c:v>2.5321285412663499E-73</c:v>
                      </c:pt>
                      <c:pt idx="463">
                        <c:v>6.2603147016308404E-75</c:v>
                      </c:pt>
                      <c:pt idx="464">
                        <c:v>1.48708161056946E-76</c:v>
                      </c:pt>
                      <c:pt idx="465">
                        <c:v>3.3939204721962699E-78</c:v>
                      </c:pt>
                      <c:pt idx="466">
                        <c:v>7.4421212365268104E-80</c:v>
                      </c:pt>
                      <c:pt idx="467">
                        <c:v>1.5679060666155701E-81</c:v>
                      </c:pt>
                      <c:pt idx="468">
                        <c:v>3.17374157557761E-83</c:v>
                      </c:pt>
                      <c:pt idx="469">
                        <c:v>6.17236077081825E-85</c:v>
                      </c:pt>
                      <c:pt idx="470">
                        <c:v>1.1533450722589799E-86</c:v>
                      </c:pt>
                      <c:pt idx="471">
                        <c:v>2.0705963645411199E-88</c:v>
                      </c:pt>
                      <c:pt idx="472">
                        <c:v>3.57157562721424E-90</c:v>
                      </c:pt>
                      <c:pt idx="473">
                        <c:v>5.9190563542655299E-92</c:v>
                      </c:pt>
                      <c:pt idx="474">
                        <c:v>9.4248255375799598E-94</c:v>
                      </c:pt>
                      <c:pt idx="475">
                        <c:v>1.4418576480175799E-95</c:v>
                      </c:pt>
                      <c:pt idx="476">
                        <c:v>2.1193352994881901E-97</c:v>
                      </c:pt>
                      <c:pt idx="477">
                        <c:v>2.99298940079121E-99</c:v>
                      </c:pt>
                      <c:pt idx="478">
                        <c:v>4.0610553307522402E-101</c:v>
                      </c:pt>
                      <c:pt idx="479">
                        <c:v>5.2942062355065104E-103</c:v>
                      </c:pt>
                      <c:pt idx="480">
                        <c:v>6.6311831713662496E-105</c:v>
                      </c:pt>
                      <c:pt idx="481">
                        <c:v>7.9801198606762395E-107</c:v>
                      </c:pt>
                      <c:pt idx="482">
                        <c:v>9.2269044906696507E-109</c:v>
                      </c:pt>
                      <c:pt idx="483">
                        <c:v>1.02501650045527E-110</c:v>
                      </c:pt>
                      <c:pt idx="484">
                        <c:v>1.09404178334266E-112</c:v>
                      </c:pt>
                      <c:pt idx="485">
                        <c:v>1.1219285032114E-114</c:v>
                      </c:pt>
                      <c:pt idx="486">
                        <c:v>1.1054132737373701E-116</c:v>
                      </c:pt>
                      <c:pt idx="487">
                        <c:v>1.0464353194189099E-118</c:v>
                      </c:pt>
                      <c:pt idx="488">
                        <c:v>9.5176191991150105E-121</c:v>
                      </c:pt>
                      <c:pt idx="489">
                        <c:v>8.3171106709147105E-123</c:v>
                      </c:pt>
                      <c:pt idx="490">
                        <c:v>6.9830452605502296E-125</c:v>
                      </c:pt>
                      <c:pt idx="491">
                        <c:v>5.6330739699547898E-127</c:v>
                      </c:pt>
                      <c:pt idx="492">
                        <c:v>4.3659049061725301E-129</c:v>
                      </c:pt>
                      <c:pt idx="493">
                        <c:v>3.2511073563566899E-131</c:v>
                      </c:pt>
                      <c:pt idx="494">
                        <c:v>2.3260367400013602E-133</c:v>
                      </c:pt>
                      <c:pt idx="495">
                        <c:v>1.5989322061801899E-135</c:v>
                      </c:pt>
                      <c:pt idx="496">
                        <c:v>1.05601904620991E-137</c:v>
                      </c:pt>
                      <c:pt idx="497">
                        <c:v>6.7010317044916302E-140</c:v>
                      </c:pt>
                      <c:pt idx="498">
                        <c:v>4.08544920297651E-142</c:v>
                      </c:pt>
                      <c:pt idx="499">
                        <c:v>2.3931293770635099E-144</c:v>
                      </c:pt>
                      <c:pt idx="500">
                        <c:v>1.3468547484611401E-14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0-7285-43DD-A45D-2E082C116C2A}"/>
                  </c:ext>
                </c:extLst>
              </c15:ser>
            </c15:filteredScatterSeries>
            <c15:filteredScatterSeries>
              <c15:ser>
                <c:idx val="16"/>
                <c:order val="16"/>
                <c:tx>
                  <c:v>DOS=15</c:v>
                </c:tx>
                <c:spPr>
                  <a:ln w="19050" cap="rnd">
                    <a:solidFill>
                      <a:schemeClr val="tx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15'!$M$2:$M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-2.5000000000000001E-2</c:v>
                      </c:pt>
                      <c:pt idx="1">
                        <c:v>-2.4899999999999999E-2</c:v>
                      </c:pt>
                      <c:pt idx="2">
                        <c:v>-2.4799999999999999E-2</c:v>
                      </c:pt>
                      <c:pt idx="3">
                        <c:v>-2.47E-2</c:v>
                      </c:pt>
                      <c:pt idx="4">
                        <c:v>-2.46E-2</c:v>
                      </c:pt>
                      <c:pt idx="5">
                        <c:v>-2.4500000000000001E-2</c:v>
                      </c:pt>
                      <c:pt idx="6">
                        <c:v>-2.4400000000000002E-2</c:v>
                      </c:pt>
                      <c:pt idx="7">
                        <c:v>-2.4299999999999999E-2</c:v>
                      </c:pt>
                      <c:pt idx="8">
                        <c:v>-2.4199999999999999E-2</c:v>
                      </c:pt>
                      <c:pt idx="9">
                        <c:v>-2.41E-2</c:v>
                      </c:pt>
                      <c:pt idx="10">
                        <c:v>-2.4E-2</c:v>
                      </c:pt>
                      <c:pt idx="11">
                        <c:v>-2.3900000000000001E-2</c:v>
                      </c:pt>
                      <c:pt idx="12">
                        <c:v>-2.3800000000000002E-2</c:v>
                      </c:pt>
                      <c:pt idx="13">
                        <c:v>-2.3699999999999999E-2</c:v>
                      </c:pt>
                      <c:pt idx="14">
                        <c:v>-2.3599999999999999E-2</c:v>
                      </c:pt>
                      <c:pt idx="15">
                        <c:v>-2.35E-2</c:v>
                      </c:pt>
                      <c:pt idx="16">
                        <c:v>-2.3400000000000001E-2</c:v>
                      </c:pt>
                      <c:pt idx="17">
                        <c:v>-2.3300000000000001E-2</c:v>
                      </c:pt>
                      <c:pt idx="18">
                        <c:v>-2.3199999999999998E-2</c:v>
                      </c:pt>
                      <c:pt idx="19">
                        <c:v>-2.3099999999999999E-2</c:v>
                      </c:pt>
                      <c:pt idx="20">
                        <c:v>-2.3E-2</c:v>
                      </c:pt>
                      <c:pt idx="21">
                        <c:v>-2.29E-2</c:v>
                      </c:pt>
                      <c:pt idx="22">
                        <c:v>-2.2800000000000001E-2</c:v>
                      </c:pt>
                      <c:pt idx="23">
                        <c:v>-2.2700000000000001E-2</c:v>
                      </c:pt>
                      <c:pt idx="24">
                        <c:v>-2.2599999999999999E-2</c:v>
                      </c:pt>
                      <c:pt idx="25">
                        <c:v>-2.2499999999999999E-2</c:v>
                      </c:pt>
                      <c:pt idx="26">
                        <c:v>-2.24E-2</c:v>
                      </c:pt>
                      <c:pt idx="27">
                        <c:v>-2.23E-2</c:v>
                      </c:pt>
                      <c:pt idx="28">
                        <c:v>-2.2200000000000001E-2</c:v>
                      </c:pt>
                      <c:pt idx="29">
                        <c:v>-2.2100000000000002E-2</c:v>
                      </c:pt>
                      <c:pt idx="30">
                        <c:v>-2.1999999999999999E-2</c:v>
                      </c:pt>
                      <c:pt idx="31">
                        <c:v>-2.1899999999999999E-2</c:v>
                      </c:pt>
                      <c:pt idx="32">
                        <c:v>-2.18E-2</c:v>
                      </c:pt>
                      <c:pt idx="33">
                        <c:v>-2.1700000000000001E-2</c:v>
                      </c:pt>
                      <c:pt idx="34">
                        <c:v>-2.1600000000000001E-2</c:v>
                      </c:pt>
                      <c:pt idx="35">
                        <c:v>-2.1499999999999998E-2</c:v>
                      </c:pt>
                      <c:pt idx="36">
                        <c:v>-2.1399999999999999E-2</c:v>
                      </c:pt>
                      <c:pt idx="37">
                        <c:v>-2.1299999999999999E-2</c:v>
                      </c:pt>
                      <c:pt idx="38">
                        <c:v>-2.12E-2</c:v>
                      </c:pt>
                      <c:pt idx="39">
                        <c:v>-2.1100000000000001E-2</c:v>
                      </c:pt>
                      <c:pt idx="40">
                        <c:v>-2.1000000000000001E-2</c:v>
                      </c:pt>
                      <c:pt idx="41">
                        <c:v>-2.0899999999999998E-2</c:v>
                      </c:pt>
                      <c:pt idx="42">
                        <c:v>-2.0799999999999999E-2</c:v>
                      </c:pt>
                      <c:pt idx="43">
                        <c:v>-2.07E-2</c:v>
                      </c:pt>
                      <c:pt idx="44">
                        <c:v>-2.06E-2</c:v>
                      </c:pt>
                      <c:pt idx="45">
                        <c:v>-2.0500000000000001E-2</c:v>
                      </c:pt>
                      <c:pt idx="46">
                        <c:v>-2.0400000000000001E-2</c:v>
                      </c:pt>
                      <c:pt idx="47">
                        <c:v>-2.0299999999999999E-2</c:v>
                      </c:pt>
                      <c:pt idx="48">
                        <c:v>-2.0199999999999999E-2</c:v>
                      </c:pt>
                      <c:pt idx="49">
                        <c:v>-2.01E-2</c:v>
                      </c:pt>
                      <c:pt idx="50">
                        <c:v>-0.02</c:v>
                      </c:pt>
                      <c:pt idx="51">
                        <c:v>-1.9900000000000001E-2</c:v>
                      </c:pt>
                      <c:pt idx="52">
                        <c:v>-1.9800000000000002E-2</c:v>
                      </c:pt>
                      <c:pt idx="53">
                        <c:v>-1.9699999999999999E-2</c:v>
                      </c:pt>
                      <c:pt idx="54">
                        <c:v>-1.9599999999999999E-2</c:v>
                      </c:pt>
                      <c:pt idx="55">
                        <c:v>-1.95E-2</c:v>
                      </c:pt>
                      <c:pt idx="56">
                        <c:v>-1.9400000000000001E-2</c:v>
                      </c:pt>
                      <c:pt idx="57">
                        <c:v>-1.9300000000000001E-2</c:v>
                      </c:pt>
                      <c:pt idx="58">
                        <c:v>-1.9199999999999998E-2</c:v>
                      </c:pt>
                      <c:pt idx="59">
                        <c:v>-1.9099999999999999E-2</c:v>
                      </c:pt>
                      <c:pt idx="60">
                        <c:v>-1.9E-2</c:v>
                      </c:pt>
                      <c:pt idx="61">
                        <c:v>-1.89E-2</c:v>
                      </c:pt>
                      <c:pt idx="62">
                        <c:v>-1.8800000000000001E-2</c:v>
                      </c:pt>
                      <c:pt idx="63">
                        <c:v>-1.8700000000000001E-2</c:v>
                      </c:pt>
                      <c:pt idx="64">
                        <c:v>-1.8599999999999998E-2</c:v>
                      </c:pt>
                      <c:pt idx="65">
                        <c:v>-1.8499999999999999E-2</c:v>
                      </c:pt>
                      <c:pt idx="66">
                        <c:v>-1.84E-2</c:v>
                      </c:pt>
                      <c:pt idx="67">
                        <c:v>-1.83E-2</c:v>
                      </c:pt>
                      <c:pt idx="68">
                        <c:v>-1.8200000000000001E-2</c:v>
                      </c:pt>
                      <c:pt idx="69">
                        <c:v>-1.8100000000000002E-2</c:v>
                      </c:pt>
                      <c:pt idx="70">
                        <c:v>-1.7999999999999999E-2</c:v>
                      </c:pt>
                      <c:pt idx="71">
                        <c:v>-1.7899999999999999E-2</c:v>
                      </c:pt>
                      <c:pt idx="72">
                        <c:v>-1.78E-2</c:v>
                      </c:pt>
                      <c:pt idx="73">
                        <c:v>-1.77E-2</c:v>
                      </c:pt>
                      <c:pt idx="74">
                        <c:v>-1.7600000000000001E-2</c:v>
                      </c:pt>
                      <c:pt idx="75">
                        <c:v>-1.7500000000000002E-2</c:v>
                      </c:pt>
                      <c:pt idx="76">
                        <c:v>-1.7399999999999999E-2</c:v>
                      </c:pt>
                      <c:pt idx="77">
                        <c:v>-1.7299999999999999E-2</c:v>
                      </c:pt>
                      <c:pt idx="78">
                        <c:v>-1.72E-2</c:v>
                      </c:pt>
                      <c:pt idx="79">
                        <c:v>-1.7100000000000001E-2</c:v>
                      </c:pt>
                      <c:pt idx="80">
                        <c:v>-1.7000000000000001E-2</c:v>
                      </c:pt>
                      <c:pt idx="81">
                        <c:v>-1.6899999999999998E-2</c:v>
                      </c:pt>
                      <c:pt idx="82">
                        <c:v>-1.6799999999999999E-2</c:v>
                      </c:pt>
                      <c:pt idx="83">
                        <c:v>-1.67E-2</c:v>
                      </c:pt>
                      <c:pt idx="84">
                        <c:v>-1.66E-2</c:v>
                      </c:pt>
                      <c:pt idx="85">
                        <c:v>-1.6500000000000001E-2</c:v>
                      </c:pt>
                      <c:pt idx="86">
                        <c:v>-1.6400000000000001E-2</c:v>
                      </c:pt>
                      <c:pt idx="87">
                        <c:v>-1.6299999999999999E-2</c:v>
                      </c:pt>
                      <c:pt idx="88">
                        <c:v>-1.6199999999999999E-2</c:v>
                      </c:pt>
                      <c:pt idx="89">
                        <c:v>-1.61E-2</c:v>
                      </c:pt>
                      <c:pt idx="90">
                        <c:v>-1.6E-2</c:v>
                      </c:pt>
                      <c:pt idx="91">
                        <c:v>-1.5900000000000001E-2</c:v>
                      </c:pt>
                      <c:pt idx="92">
                        <c:v>-1.5800000000000002E-2</c:v>
                      </c:pt>
                      <c:pt idx="93">
                        <c:v>-1.5699999999999999E-2</c:v>
                      </c:pt>
                      <c:pt idx="94">
                        <c:v>-1.5599999999999999E-2</c:v>
                      </c:pt>
                      <c:pt idx="95">
                        <c:v>-1.55E-2</c:v>
                      </c:pt>
                      <c:pt idx="96">
                        <c:v>-1.54E-2</c:v>
                      </c:pt>
                      <c:pt idx="97">
                        <c:v>-1.5299999999999999E-2</c:v>
                      </c:pt>
                      <c:pt idx="98">
                        <c:v>-1.52E-2</c:v>
                      </c:pt>
                      <c:pt idx="99">
                        <c:v>-1.5100000000000001E-2</c:v>
                      </c:pt>
                      <c:pt idx="100">
                        <c:v>-1.4999999999999999E-2</c:v>
                      </c:pt>
                      <c:pt idx="101">
                        <c:v>-1.49E-2</c:v>
                      </c:pt>
                      <c:pt idx="102">
                        <c:v>-1.4800000000000001E-2</c:v>
                      </c:pt>
                      <c:pt idx="103">
                        <c:v>-1.47E-2</c:v>
                      </c:pt>
                      <c:pt idx="104">
                        <c:v>-1.46E-2</c:v>
                      </c:pt>
                      <c:pt idx="105">
                        <c:v>-1.4500000000000001E-2</c:v>
                      </c:pt>
                      <c:pt idx="106">
                        <c:v>-1.44E-2</c:v>
                      </c:pt>
                      <c:pt idx="107">
                        <c:v>-1.43E-2</c:v>
                      </c:pt>
                      <c:pt idx="108">
                        <c:v>-1.4200000000000001E-2</c:v>
                      </c:pt>
                      <c:pt idx="109">
                        <c:v>-1.41E-2</c:v>
                      </c:pt>
                      <c:pt idx="110">
                        <c:v>-1.4E-2</c:v>
                      </c:pt>
                      <c:pt idx="111">
                        <c:v>-1.3899999999999999E-2</c:v>
                      </c:pt>
                      <c:pt idx="112">
                        <c:v>-1.38E-2</c:v>
                      </c:pt>
                      <c:pt idx="113">
                        <c:v>-1.37E-2</c:v>
                      </c:pt>
                      <c:pt idx="114">
                        <c:v>-1.3599999999999999E-2</c:v>
                      </c:pt>
                      <c:pt idx="115">
                        <c:v>-1.35E-2</c:v>
                      </c:pt>
                      <c:pt idx="116">
                        <c:v>-1.34E-2</c:v>
                      </c:pt>
                      <c:pt idx="117">
                        <c:v>-1.3299999999999999E-2</c:v>
                      </c:pt>
                      <c:pt idx="118">
                        <c:v>-1.32E-2</c:v>
                      </c:pt>
                      <c:pt idx="119">
                        <c:v>-1.3100000000000001E-2</c:v>
                      </c:pt>
                      <c:pt idx="120">
                        <c:v>-1.2999999999999999E-2</c:v>
                      </c:pt>
                      <c:pt idx="121">
                        <c:v>-1.29E-2</c:v>
                      </c:pt>
                      <c:pt idx="122">
                        <c:v>-1.2800000000000001E-2</c:v>
                      </c:pt>
                      <c:pt idx="123">
                        <c:v>-1.2699999999999999E-2</c:v>
                      </c:pt>
                      <c:pt idx="124">
                        <c:v>-1.26E-2</c:v>
                      </c:pt>
                      <c:pt idx="125">
                        <c:v>-1.2500000000000001E-2</c:v>
                      </c:pt>
                      <c:pt idx="126">
                        <c:v>-1.24E-2</c:v>
                      </c:pt>
                      <c:pt idx="127">
                        <c:v>-1.23E-2</c:v>
                      </c:pt>
                      <c:pt idx="128">
                        <c:v>-1.2200000000000001E-2</c:v>
                      </c:pt>
                      <c:pt idx="129">
                        <c:v>-1.21E-2</c:v>
                      </c:pt>
                      <c:pt idx="130">
                        <c:v>-1.2E-2</c:v>
                      </c:pt>
                      <c:pt idx="131">
                        <c:v>-1.1900000000000001E-2</c:v>
                      </c:pt>
                      <c:pt idx="132">
                        <c:v>-1.18E-2</c:v>
                      </c:pt>
                      <c:pt idx="133">
                        <c:v>-1.17E-2</c:v>
                      </c:pt>
                      <c:pt idx="134">
                        <c:v>-1.1599999999999999E-2</c:v>
                      </c:pt>
                      <c:pt idx="135">
                        <c:v>-1.15E-2</c:v>
                      </c:pt>
                      <c:pt idx="136">
                        <c:v>-1.14E-2</c:v>
                      </c:pt>
                      <c:pt idx="137">
                        <c:v>-1.1299999999999999E-2</c:v>
                      </c:pt>
                      <c:pt idx="138">
                        <c:v>-1.12E-2</c:v>
                      </c:pt>
                      <c:pt idx="139">
                        <c:v>-1.11E-2</c:v>
                      </c:pt>
                      <c:pt idx="140">
                        <c:v>-1.0999999999999999E-2</c:v>
                      </c:pt>
                      <c:pt idx="141">
                        <c:v>-1.09E-2</c:v>
                      </c:pt>
                      <c:pt idx="142">
                        <c:v>-1.0800000000000001E-2</c:v>
                      </c:pt>
                      <c:pt idx="143">
                        <c:v>-1.0699999999999999E-2</c:v>
                      </c:pt>
                      <c:pt idx="144">
                        <c:v>-1.06E-2</c:v>
                      </c:pt>
                      <c:pt idx="145">
                        <c:v>-1.0500000000000001E-2</c:v>
                      </c:pt>
                      <c:pt idx="146">
                        <c:v>-1.04E-2</c:v>
                      </c:pt>
                      <c:pt idx="147">
                        <c:v>-1.03E-2</c:v>
                      </c:pt>
                      <c:pt idx="148">
                        <c:v>-1.0200000000000001E-2</c:v>
                      </c:pt>
                      <c:pt idx="149">
                        <c:v>-1.01E-2</c:v>
                      </c:pt>
                      <c:pt idx="150">
                        <c:v>-0.01</c:v>
                      </c:pt>
                      <c:pt idx="151">
                        <c:v>-9.9000000000000008E-3</c:v>
                      </c:pt>
                      <c:pt idx="152">
                        <c:v>-9.7999999999999997E-3</c:v>
                      </c:pt>
                      <c:pt idx="153">
                        <c:v>-9.7000000000000003E-3</c:v>
                      </c:pt>
                      <c:pt idx="154">
                        <c:v>-9.5999999999999992E-3</c:v>
                      </c:pt>
                      <c:pt idx="155">
                        <c:v>-9.4999999999999998E-3</c:v>
                      </c:pt>
                      <c:pt idx="156">
                        <c:v>-9.4000000000000004E-3</c:v>
                      </c:pt>
                      <c:pt idx="157">
                        <c:v>-9.2999999999999992E-3</c:v>
                      </c:pt>
                      <c:pt idx="158">
                        <c:v>-9.1999999999999998E-3</c:v>
                      </c:pt>
                      <c:pt idx="159">
                        <c:v>-9.1000000000000004E-3</c:v>
                      </c:pt>
                      <c:pt idx="160">
                        <c:v>-8.9999999999999993E-3</c:v>
                      </c:pt>
                      <c:pt idx="161">
                        <c:v>-8.8999999999999999E-3</c:v>
                      </c:pt>
                      <c:pt idx="162">
                        <c:v>-8.8000000000000005E-3</c:v>
                      </c:pt>
                      <c:pt idx="163">
                        <c:v>-8.6999999999999994E-3</c:v>
                      </c:pt>
                      <c:pt idx="164">
                        <c:v>-8.6E-3</c:v>
                      </c:pt>
                      <c:pt idx="165">
                        <c:v>-8.5000000000000006E-3</c:v>
                      </c:pt>
                      <c:pt idx="166">
                        <c:v>-8.3999999999999995E-3</c:v>
                      </c:pt>
                      <c:pt idx="167">
                        <c:v>-8.3000000000000001E-3</c:v>
                      </c:pt>
                      <c:pt idx="168">
                        <c:v>-8.2000000000000007E-3</c:v>
                      </c:pt>
                      <c:pt idx="169">
                        <c:v>-8.0999999999999996E-3</c:v>
                      </c:pt>
                      <c:pt idx="170">
                        <c:v>-8.0000000000000002E-3</c:v>
                      </c:pt>
                      <c:pt idx="171">
                        <c:v>-7.9000000000000008E-3</c:v>
                      </c:pt>
                      <c:pt idx="172">
                        <c:v>-7.7999999999999996E-3</c:v>
                      </c:pt>
                      <c:pt idx="173">
                        <c:v>-7.7000000000000002E-3</c:v>
                      </c:pt>
                      <c:pt idx="174">
                        <c:v>-7.6E-3</c:v>
                      </c:pt>
                      <c:pt idx="175">
                        <c:v>-7.4999999999999997E-3</c:v>
                      </c:pt>
                      <c:pt idx="176">
                        <c:v>-7.4000000000000003E-3</c:v>
                      </c:pt>
                      <c:pt idx="177">
                        <c:v>-7.3000000000000001E-3</c:v>
                      </c:pt>
                      <c:pt idx="178">
                        <c:v>-7.1999999999999998E-3</c:v>
                      </c:pt>
                      <c:pt idx="179">
                        <c:v>-7.1000000000000004E-3</c:v>
                      </c:pt>
                      <c:pt idx="180">
                        <c:v>-7.0000000000000001E-3</c:v>
                      </c:pt>
                      <c:pt idx="181">
                        <c:v>-6.8999999999999999E-3</c:v>
                      </c:pt>
                      <c:pt idx="182">
                        <c:v>-6.7999999999999996E-3</c:v>
                      </c:pt>
                      <c:pt idx="183">
                        <c:v>-6.7000000000000002E-3</c:v>
                      </c:pt>
                      <c:pt idx="184">
                        <c:v>-6.6E-3</c:v>
                      </c:pt>
                      <c:pt idx="185">
                        <c:v>-6.4999999999999997E-3</c:v>
                      </c:pt>
                      <c:pt idx="186">
                        <c:v>-6.4000000000000003E-3</c:v>
                      </c:pt>
                      <c:pt idx="187">
                        <c:v>-6.3E-3</c:v>
                      </c:pt>
                      <c:pt idx="188">
                        <c:v>-6.1999999999999998E-3</c:v>
                      </c:pt>
                      <c:pt idx="189">
                        <c:v>-6.1000000000000004E-3</c:v>
                      </c:pt>
                      <c:pt idx="190">
                        <c:v>-6.0000000000000001E-3</c:v>
                      </c:pt>
                      <c:pt idx="191">
                        <c:v>-5.8999999999999999E-3</c:v>
                      </c:pt>
                      <c:pt idx="192">
                        <c:v>-5.7999999999999996E-3</c:v>
                      </c:pt>
                      <c:pt idx="193">
                        <c:v>-5.7000000000000002E-3</c:v>
                      </c:pt>
                      <c:pt idx="194">
                        <c:v>-5.5999999999999999E-3</c:v>
                      </c:pt>
                      <c:pt idx="195">
                        <c:v>-5.4999999999999997E-3</c:v>
                      </c:pt>
                      <c:pt idx="196">
                        <c:v>-5.4000000000000003E-3</c:v>
                      </c:pt>
                      <c:pt idx="197">
                        <c:v>-5.3E-3</c:v>
                      </c:pt>
                      <c:pt idx="198">
                        <c:v>-5.1999999999999998E-3</c:v>
                      </c:pt>
                      <c:pt idx="199">
                        <c:v>-5.1000000000000004E-3</c:v>
                      </c:pt>
                      <c:pt idx="200">
                        <c:v>-5.0000000000000001E-3</c:v>
                      </c:pt>
                      <c:pt idx="201">
                        <c:v>-4.8999999999999998E-3</c:v>
                      </c:pt>
                      <c:pt idx="202">
                        <c:v>-4.7999999999999996E-3</c:v>
                      </c:pt>
                      <c:pt idx="203">
                        <c:v>-4.7000000000000002E-3</c:v>
                      </c:pt>
                      <c:pt idx="204">
                        <c:v>-4.5999999999999999E-3</c:v>
                      </c:pt>
                      <c:pt idx="205">
                        <c:v>-4.4999999999999997E-3</c:v>
                      </c:pt>
                      <c:pt idx="206">
                        <c:v>-4.4000000000000003E-3</c:v>
                      </c:pt>
                      <c:pt idx="207">
                        <c:v>-4.3E-3</c:v>
                      </c:pt>
                      <c:pt idx="208">
                        <c:v>-4.1999999999999997E-3</c:v>
                      </c:pt>
                      <c:pt idx="209">
                        <c:v>-4.1000000000000003E-3</c:v>
                      </c:pt>
                      <c:pt idx="210">
                        <c:v>-4.0000000000000001E-3</c:v>
                      </c:pt>
                      <c:pt idx="211">
                        <c:v>-3.8999999999999998E-3</c:v>
                      </c:pt>
                      <c:pt idx="212">
                        <c:v>-3.8E-3</c:v>
                      </c:pt>
                      <c:pt idx="213">
                        <c:v>-3.7000000000000002E-3</c:v>
                      </c:pt>
                      <c:pt idx="214">
                        <c:v>-3.5999999999999999E-3</c:v>
                      </c:pt>
                      <c:pt idx="215">
                        <c:v>-3.5000000000000001E-3</c:v>
                      </c:pt>
                      <c:pt idx="216">
                        <c:v>-3.3999999999999998E-3</c:v>
                      </c:pt>
                      <c:pt idx="217">
                        <c:v>-3.3E-3</c:v>
                      </c:pt>
                      <c:pt idx="218">
                        <c:v>-3.2000000000000002E-3</c:v>
                      </c:pt>
                      <c:pt idx="219">
                        <c:v>-3.0999999999999999E-3</c:v>
                      </c:pt>
                      <c:pt idx="220">
                        <c:v>-3.0000000000000001E-3</c:v>
                      </c:pt>
                      <c:pt idx="221">
                        <c:v>-2.8999999999999998E-3</c:v>
                      </c:pt>
                      <c:pt idx="222">
                        <c:v>-2.8E-3</c:v>
                      </c:pt>
                      <c:pt idx="223">
                        <c:v>-2.7000000000000001E-3</c:v>
                      </c:pt>
                      <c:pt idx="224">
                        <c:v>-2.5999999999999999E-3</c:v>
                      </c:pt>
                      <c:pt idx="225">
                        <c:v>-2.5000000000000001E-3</c:v>
                      </c:pt>
                      <c:pt idx="226">
                        <c:v>-2.3999999999999998E-3</c:v>
                      </c:pt>
                      <c:pt idx="227">
                        <c:v>-2.3E-3</c:v>
                      </c:pt>
                      <c:pt idx="228">
                        <c:v>-2.2000000000000001E-3</c:v>
                      </c:pt>
                      <c:pt idx="229">
                        <c:v>-2.0999999999999999E-3</c:v>
                      </c:pt>
                      <c:pt idx="230">
                        <c:v>-2E-3</c:v>
                      </c:pt>
                      <c:pt idx="231">
                        <c:v>-1.9E-3</c:v>
                      </c:pt>
                      <c:pt idx="232">
                        <c:v>-1.8E-3</c:v>
                      </c:pt>
                      <c:pt idx="233">
                        <c:v>-1.6999999999999999E-3</c:v>
                      </c:pt>
                      <c:pt idx="234">
                        <c:v>-1.6000000000000001E-3</c:v>
                      </c:pt>
                      <c:pt idx="235">
                        <c:v>-1.5E-3</c:v>
                      </c:pt>
                      <c:pt idx="236">
                        <c:v>-1.4E-3</c:v>
                      </c:pt>
                      <c:pt idx="237">
                        <c:v>-1.2999999999999999E-3</c:v>
                      </c:pt>
                      <c:pt idx="238">
                        <c:v>-1.1999999999999999E-3</c:v>
                      </c:pt>
                      <c:pt idx="239">
                        <c:v>-1.1000000000000001E-3</c:v>
                      </c:pt>
                      <c:pt idx="240">
                        <c:v>-1E-3</c:v>
                      </c:pt>
                      <c:pt idx="241">
                        <c:v>-9.0000000000000095E-4</c:v>
                      </c:pt>
                      <c:pt idx="242">
                        <c:v>-7.9999999999999895E-4</c:v>
                      </c:pt>
                      <c:pt idx="243">
                        <c:v>-6.9999999999999902E-4</c:v>
                      </c:pt>
                      <c:pt idx="244">
                        <c:v>-5.9999999999999995E-4</c:v>
                      </c:pt>
                      <c:pt idx="245">
                        <c:v>-5.0000000000000001E-4</c:v>
                      </c:pt>
                      <c:pt idx="246">
                        <c:v>-4.0000000000000099E-4</c:v>
                      </c:pt>
                      <c:pt idx="247">
                        <c:v>-3.0000000000000198E-4</c:v>
                      </c:pt>
                      <c:pt idx="248">
                        <c:v>-1.9999999999999901E-4</c:v>
                      </c:pt>
                      <c:pt idx="249" formatCode="0.00E+00">
                        <c:v>-9.9999999999999395E-5</c:v>
                      </c:pt>
                      <c:pt idx="250">
                        <c:v>0</c:v>
                      </c:pt>
                      <c:pt idx="251" formatCode="0.00E+00">
                        <c:v>9.9999999999999395E-5</c:v>
                      </c:pt>
                      <c:pt idx="252">
                        <c:v>1.9999999999999901E-4</c:v>
                      </c:pt>
                      <c:pt idx="253">
                        <c:v>2.9999999999999802E-4</c:v>
                      </c:pt>
                      <c:pt idx="254">
                        <c:v>4.0000000000000099E-4</c:v>
                      </c:pt>
                      <c:pt idx="255">
                        <c:v>5.0000000000000001E-4</c:v>
                      </c:pt>
                      <c:pt idx="256">
                        <c:v>5.9999999999999995E-4</c:v>
                      </c:pt>
                      <c:pt idx="257">
                        <c:v>6.9999999999999902E-4</c:v>
                      </c:pt>
                      <c:pt idx="258">
                        <c:v>7.9999999999999895E-4</c:v>
                      </c:pt>
                      <c:pt idx="259">
                        <c:v>9.0000000000000095E-4</c:v>
                      </c:pt>
                      <c:pt idx="260">
                        <c:v>1E-3</c:v>
                      </c:pt>
                      <c:pt idx="261">
                        <c:v>1.1000000000000001E-3</c:v>
                      </c:pt>
                      <c:pt idx="262">
                        <c:v>1.1999999999999999E-3</c:v>
                      </c:pt>
                      <c:pt idx="263">
                        <c:v>1.2999999999999999E-3</c:v>
                      </c:pt>
                      <c:pt idx="264">
                        <c:v>1.4E-3</c:v>
                      </c:pt>
                      <c:pt idx="265">
                        <c:v>1.5E-3</c:v>
                      </c:pt>
                      <c:pt idx="266">
                        <c:v>1.6000000000000001E-3</c:v>
                      </c:pt>
                      <c:pt idx="267">
                        <c:v>1.6999999999999999E-3</c:v>
                      </c:pt>
                      <c:pt idx="268">
                        <c:v>1.8E-3</c:v>
                      </c:pt>
                      <c:pt idx="269">
                        <c:v>1.9E-3</c:v>
                      </c:pt>
                      <c:pt idx="270">
                        <c:v>2E-3</c:v>
                      </c:pt>
                      <c:pt idx="271">
                        <c:v>2.0999999999999999E-3</c:v>
                      </c:pt>
                      <c:pt idx="272">
                        <c:v>2.2000000000000001E-3</c:v>
                      </c:pt>
                      <c:pt idx="273">
                        <c:v>2.3E-3</c:v>
                      </c:pt>
                      <c:pt idx="274">
                        <c:v>2.3999999999999998E-3</c:v>
                      </c:pt>
                      <c:pt idx="275">
                        <c:v>2.5000000000000001E-3</c:v>
                      </c:pt>
                      <c:pt idx="276">
                        <c:v>2.5999999999999999E-3</c:v>
                      </c:pt>
                      <c:pt idx="277">
                        <c:v>2.7000000000000001E-3</c:v>
                      </c:pt>
                      <c:pt idx="278">
                        <c:v>2.8E-3</c:v>
                      </c:pt>
                      <c:pt idx="279">
                        <c:v>2.8999999999999998E-3</c:v>
                      </c:pt>
                      <c:pt idx="280">
                        <c:v>3.0000000000000001E-3</c:v>
                      </c:pt>
                      <c:pt idx="281">
                        <c:v>3.0999999999999999E-3</c:v>
                      </c:pt>
                      <c:pt idx="282">
                        <c:v>3.2000000000000002E-3</c:v>
                      </c:pt>
                      <c:pt idx="283">
                        <c:v>3.3E-3</c:v>
                      </c:pt>
                      <c:pt idx="284">
                        <c:v>3.3999999999999998E-3</c:v>
                      </c:pt>
                      <c:pt idx="285">
                        <c:v>3.5000000000000001E-3</c:v>
                      </c:pt>
                      <c:pt idx="286">
                        <c:v>3.5999999999999999E-3</c:v>
                      </c:pt>
                      <c:pt idx="287">
                        <c:v>3.7000000000000002E-3</c:v>
                      </c:pt>
                      <c:pt idx="288">
                        <c:v>3.8E-3</c:v>
                      </c:pt>
                      <c:pt idx="289">
                        <c:v>3.8999999999999998E-3</c:v>
                      </c:pt>
                      <c:pt idx="290">
                        <c:v>4.0000000000000001E-3</c:v>
                      </c:pt>
                      <c:pt idx="291">
                        <c:v>4.1000000000000003E-3</c:v>
                      </c:pt>
                      <c:pt idx="292">
                        <c:v>4.1999999999999997E-3</c:v>
                      </c:pt>
                      <c:pt idx="293">
                        <c:v>4.3E-3</c:v>
                      </c:pt>
                      <c:pt idx="294">
                        <c:v>4.4000000000000003E-3</c:v>
                      </c:pt>
                      <c:pt idx="295">
                        <c:v>4.4999999999999997E-3</c:v>
                      </c:pt>
                      <c:pt idx="296">
                        <c:v>4.5999999999999999E-3</c:v>
                      </c:pt>
                      <c:pt idx="297">
                        <c:v>4.7000000000000002E-3</c:v>
                      </c:pt>
                      <c:pt idx="298">
                        <c:v>4.7999999999999996E-3</c:v>
                      </c:pt>
                      <c:pt idx="299">
                        <c:v>4.8999999999999998E-3</c:v>
                      </c:pt>
                      <c:pt idx="300">
                        <c:v>5.0000000000000001E-3</c:v>
                      </c:pt>
                      <c:pt idx="301">
                        <c:v>5.1000000000000004E-3</c:v>
                      </c:pt>
                      <c:pt idx="302">
                        <c:v>5.1999999999999998E-3</c:v>
                      </c:pt>
                      <c:pt idx="303">
                        <c:v>5.3E-3</c:v>
                      </c:pt>
                      <c:pt idx="304">
                        <c:v>5.4000000000000003E-3</c:v>
                      </c:pt>
                      <c:pt idx="305">
                        <c:v>5.4999999999999997E-3</c:v>
                      </c:pt>
                      <c:pt idx="306">
                        <c:v>5.5999999999999999E-3</c:v>
                      </c:pt>
                      <c:pt idx="307">
                        <c:v>5.7000000000000002E-3</c:v>
                      </c:pt>
                      <c:pt idx="308">
                        <c:v>5.7999999999999996E-3</c:v>
                      </c:pt>
                      <c:pt idx="309">
                        <c:v>5.8999999999999999E-3</c:v>
                      </c:pt>
                      <c:pt idx="310">
                        <c:v>6.0000000000000001E-3</c:v>
                      </c:pt>
                      <c:pt idx="311">
                        <c:v>6.1000000000000004E-3</c:v>
                      </c:pt>
                      <c:pt idx="312">
                        <c:v>6.1999999999999998E-3</c:v>
                      </c:pt>
                      <c:pt idx="313">
                        <c:v>6.3E-3</c:v>
                      </c:pt>
                      <c:pt idx="314">
                        <c:v>6.4000000000000003E-3</c:v>
                      </c:pt>
                      <c:pt idx="315">
                        <c:v>6.4999999999999997E-3</c:v>
                      </c:pt>
                      <c:pt idx="316">
                        <c:v>6.6E-3</c:v>
                      </c:pt>
                      <c:pt idx="317">
                        <c:v>6.7000000000000002E-3</c:v>
                      </c:pt>
                      <c:pt idx="318">
                        <c:v>6.7999999999999996E-3</c:v>
                      </c:pt>
                      <c:pt idx="319">
                        <c:v>6.8999999999999999E-3</c:v>
                      </c:pt>
                      <c:pt idx="320">
                        <c:v>7.0000000000000001E-3</c:v>
                      </c:pt>
                      <c:pt idx="321">
                        <c:v>7.1000000000000004E-3</c:v>
                      </c:pt>
                      <c:pt idx="322">
                        <c:v>7.1999999999999998E-3</c:v>
                      </c:pt>
                      <c:pt idx="323">
                        <c:v>7.3000000000000001E-3</c:v>
                      </c:pt>
                      <c:pt idx="324">
                        <c:v>7.4000000000000003E-3</c:v>
                      </c:pt>
                      <c:pt idx="325">
                        <c:v>7.4999999999999997E-3</c:v>
                      </c:pt>
                      <c:pt idx="326">
                        <c:v>7.6E-3</c:v>
                      </c:pt>
                      <c:pt idx="327">
                        <c:v>7.7000000000000002E-3</c:v>
                      </c:pt>
                      <c:pt idx="328">
                        <c:v>7.7999999999999996E-3</c:v>
                      </c:pt>
                      <c:pt idx="329">
                        <c:v>7.9000000000000008E-3</c:v>
                      </c:pt>
                      <c:pt idx="330">
                        <c:v>8.0000000000000002E-3</c:v>
                      </c:pt>
                      <c:pt idx="331">
                        <c:v>8.0999999999999996E-3</c:v>
                      </c:pt>
                      <c:pt idx="332">
                        <c:v>8.2000000000000007E-3</c:v>
                      </c:pt>
                      <c:pt idx="333">
                        <c:v>8.3000000000000001E-3</c:v>
                      </c:pt>
                      <c:pt idx="334">
                        <c:v>8.3999999999999995E-3</c:v>
                      </c:pt>
                      <c:pt idx="335">
                        <c:v>8.5000000000000006E-3</c:v>
                      </c:pt>
                      <c:pt idx="336">
                        <c:v>8.6E-3</c:v>
                      </c:pt>
                      <c:pt idx="337">
                        <c:v>8.6999999999999994E-3</c:v>
                      </c:pt>
                      <c:pt idx="338">
                        <c:v>8.8000000000000005E-3</c:v>
                      </c:pt>
                      <c:pt idx="339">
                        <c:v>8.8999999999999999E-3</c:v>
                      </c:pt>
                      <c:pt idx="340">
                        <c:v>8.9999999999999993E-3</c:v>
                      </c:pt>
                      <c:pt idx="341">
                        <c:v>9.1000000000000004E-3</c:v>
                      </c:pt>
                      <c:pt idx="342">
                        <c:v>9.1999999999999998E-3</c:v>
                      </c:pt>
                      <c:pt idx="343">
                        <c:v>9.2999999999999992E-3</c:v>
                      </c:pt>
                      <c:pt idx="344">
                        <c:v>9.4000000000000004E-3</c:v>
                      </c:pt>
                      <c:pt idx="345">
                        <c:v>9.4999999999999998E-3</c:v>
                      </c:pt>
                      <c:pt idx="346">
                        <c:v>9.5999999999999992E-3</c:v>
                      </c:pt>
                      <c:pt idx="347">
                        <c:v>9.7000000000000003E-3</c:v>
                      </c:pt>
                      <c:pt idx="348">
                        <c:v>9.7999999999999997E-3</c:v>
                      </c:pt>
                      <c:pt idx="349">
                        <c:v>9.9000000000000008E-3</c:v>
                      </c:pt>
                      <c:pt idx="350">
                        <c:v>0.01</c:v>
                      </c:pt>
                      <c:pt idx="351">
                        <c:v>1.01E-2</c:v>
                      </c:pt>
                      <c:pt idx="352">
                        <c:v>1.0200000000000001E-2</c:v>
                      </c:pt>
                      <c:pt idx="353">
                        <c:v>1.03E-2</c:v>
                      </c:pt>
                      <c:pt idx="354">
                        <c:v>1.04E-2</c:v>
                      </c:pt>
                      <c:pt idx="355">
                        <c:v>1.0500000000000001E-2</c:v>
                      </c:pt>
                      <c:pt idx="356">
                        <c:v>1.06E-2</c:v>
                      </c:pt>
                      <c:pt idx="357">
                        <c:v>1.0699999999999999E-2</c:v>
                      </c:pt>
                      <c:pt idx="358">
                        <c:v>1.0800000000000001E-2</c:v>
                      </c:pt>
                      <c:pt idx="359">
                        <c:v>1.09E-2</c:v>
                      </c:pt>
                      <c:pt idx="360">
                        <c:v>1.0999999999999999E-2</c:v>
                      </c:pt>
                      <c:pt idx="361">
                        <c:v>1.11E-2</c:v>
                      </c:pt>
                      <c:pt idx="362">
                        <c:v>1.12E-2</c:v>
                      </c:pt>
                      <c:pt idx="363">
                        <c:v>1.1299999999999999E-2</c:v>
                      </c:pt>
                      <c:pt idx="364">
                        <c:v>1.14E-2</c:v>
                      </c:pt>
                      <c:pt idx="365">
                        <c:v>1.15E-2</c:v>
                      </c:pt>
                      <c:pt idx="366">
                        <c:v>1.1599999999999999E-2</c:v>
                      </c:pt>
                      <c:pt idx="367">
                        <c:v>1.17E-2</c:v>
                      </c:pt>
                      <c:pt idx="368">
                        <c:v>1.18E-2</c:v>
                      </c:pt>
                      <c:pt idx="369">
                        <c:v>1.1900000000000001E-2</c:v>
                      </c:pt>
                      <c:pt idx="370">
                        <c:v>1.2E-2</c:v>
                      </c:pt>
                      <c:pt idx="371">
                        <c:v>1.21E-2</c:v>
                      </c:pt>
                      <c:pt idx="372">
                        <c:v>1.2200000000000001E-2</c:v>
                      </c:pt>
                      <c:pt idx="373">
                        <c:v>1.23E-2</c:v>
                      </c:pt>
                      <c:pt idx="374">
                        <c:v>1.24E-2</c:v>
                      </c:pt>
                      <c:pt idx="375">
                        <c:v>1.2500000000000001E-2</c:v>
                      </c:pt>
                      <c:pt idx="376">
                        <c:v>1.26E-2</c:v>
                      </c:pt>
                      <c:pt idx="377">
                        <c:v>1.2699999999999999E-2</c:v>
                      </c:pt>
                      <c:pt idx="378">
                        <c:v>1.2800000000000001E-2</c:v>
                      </c:pt>
                      <c:pt idx="379">
                        <c:v>1.29E-2</c:v>
                      </c:pt>
                      <c:pt idx="380">
                        <c:v>1.2999999999999999E-2</c:v>
                      </c:pt>
                      <c:pt idx="381">
                        <c:v>1.3100000000000001E-2</c:v>
                      </c:pt>
                      <c:pt idx="382">
                        <c:v>1.32E-2</c:v>
                      </c:pt>
                      <c:pt idx="383">
                        <c:v>1.3299999999999999E-2</c:v>
                      </c:pt>
                      <c:pt idx="384">
                        <c:v>1.34E-2</c:v>
                      </c:pt>
                      <c:pt idx="385">
                        <c:v>1.35E-2</c:v>
                      </c:pt>
                      <c:pt idx="386">
                        <c:v>1.3599999999999999E-2</c:v>
                      </c:pt>
                      <c:pt idx="387">
                        <c:v>1.37E-2</c:v>
                      </c:pt>
                      <c:pt idx="388">
                        <c:v>1.38E-2</c:v>
                      </c:pt>
                      <c:pt idx="389">
                        <c:v>1.3899999999999999E-2</c:v>
                      </c:pt>
                      <c:pt idx="390">
                        <c:v>1.4E-2</c:v>
                      </c:pt>
                      <c:pt idx="391">
                        <c:v>1.41E-2</c:v>
                      </c:pt>
                      <c:pt idx="392">
                        <c:v>1.4200000000000001E-2</c:v>
                      </c:pt>
                      <c:pt idx="393">
                        <c:v>1.43E-2</c:v>
                      </c:pt>
                      <c:pt idx="394">
                        <c:v>1.44E-2</c:v>
                      </c:pt>
                      <c:pt idx="395">
                        <c:v>1.4500000000000001E-2</c:v>
                      </c:pt>
                      <c:pt idx="396">
                        <c:v>1.46E-2</c:v>
                      </c:pt>
                      <c:pt idx="397">
                        <c:v>1.47E-2</c:v>
                      </c:pt>
                      <c:pt idx="398">
                        <c:v>1.4800000000000001E-2</c:v>
                      </c:pt>
                      <c:pt idx="399">
                        <c:v>1.49E-2</c:v>
                      </c:pt>
                      <c:pt idx="400">
                        <c:v>1.4999999999999999E-2</c:v>
                      </c:pt>
                      <c:pt idx="401">
                        <c:v>1.5100000000000001E-2</c:v>
                      </c:pt>
                      <c:pt idx="402">
                        <c:v>1.52E-2</c:v>
                      </c:pt>
                      <c:pt idx="403">
                        <c:v>1.5299999999999999E-2</c:v>
                      </c:pt>
                      <c:pt idx="404">
                        <c:v>1.54E-2</c:v>
                      </c:pt>
                      <c:pt idx="405">
                        <c:v>1.55E-2</c:v>
                      </c:pt>
                      <c:pt idx="406">
                        <c:v>1.5599999999999999E-2</c:v>
                      </c:pt>
                      <c:pt idx="407">
                        <c:v>1.5699999999999999E-2</c:v>
                      </c:pt>
                      <c:pt idx="408">
                        <c:v>1.5800000000000002E-2</c:v>
                      </c:pt>
                      <c:pt idx="409">
                        <c:v>1.5900000000000001E-2</c:v>
                      </c:pt>
                      <c:pt idx="410">
                        <c:v>1.6E-2</c:v>
                      </c:pt>
                      <c:pt idx="411">
                        <c:v>1.61E-2</c:v>
                      </c:pt>
                      <c:pt idx="412">
                        <c:v>1.6199999999999999E-2</c:v>
                      </c:pt>
                      <c:pt idx="413">
                        <c:v>1.6299999999999999E-2</c:v>
                      </c:pt>
                      <c:pt idx="414">
                        <c:v>1.6400000000000001E-2</c:v>
                      </c:pt>
                      <c:pt idx="415">
                        <c:v>1.6500000000000001E-2</c:v>
                      </c:pt>
                      <c:pt idx="416">
                        <c:v>1.66E-2</c:v>
                      </c:pt>
                      <c:pt idx="417">
                        <c:v>1.67E-2</c:v>
                      </c:pt>
                      <c:pt idx="418">
                        <c:v>1.6799999999999999E-2</c:v>
                      </c:pt>
                      <c:pt idx="419">
                        <c:v>1.6899999999999998E-2</c:v>
                      </c:pt>
                      <c:pt idx="420">
                        <c:v>1.7000000000000001E-2</c:v>
                      </c:pt>
                      <c:pt idx="421">
                        <c:v>1.7100000000000001E-2</c:v>
                      </c:pt>
                      <c:pt idx="422">
                        <c:v>1.72E-2</c:v>
                      </c:pt>
                      <c:pt idx="423">
                        <c:v>1.7299999999999999E-2</c:v>
                      </c:pt>
                      <c:pt idx="424">
                        <c:v>1.7399999999999999E-2</c:v>
                      </c:pt>
                      <c:pt idx="425">
                        <c:v>1.7500000000000002E-2</c:v>
                      </c:pt>
                      <c:pt idx="426">
                        <c:v>1.7600000000000001E-2</c:v>
                      </c:pt>
                      <c:pt idx="427">
                        <c:v>1.77E-2</c:v>
                      </c:pt>
                      <c:pt idx="428">
                        <c:v>1.78E-2</c:v>
                      </c:pt>
                      <c:pt idx="429">
                        <c:v>1.7899999999999999E-2</c:v>
                      </c:pt>
                      <c:pt idx="430">
                        <c:v>1.7999999999999999E-2</c:v>
                      </c:pt>
                      <c:pt idx="431">
                        <c:v>1.8100000000000002E-2</c:v>
                      </c:pt>
                      <c:pt idx="432">
                        <c:v>1.8200000000000001E-2</c:v>
                      </c:pt>
                      <c:pt idx="433">
                        <c:v>1.83E-2</c:v>
                      </c:pt>
                      <c:pt idx="434">
                        <c:v>1.84E-2</c:v>
                      </c:pt>
                      <c:pt idx="435">
                        <c:v>1.8499999999999999E-2</c:v>
                      </c:pt>
                      <c:pt idx="436">
                        <c:v>1.8599999999999998E-2</c:v>
                      </c:pt>
                      <c:pt idx="437">
                        <c:v>1.8700000000000001E-2</c:v>
                      </c:pt>
                      <c:pt idx="438">
                        <c:v>1.8800000000000001E-2</c:v>
                      </c:pt>
                      <c:pt idx="439">
                        <c:v>1.89E-2</c:v>
                      </c:pt>
                      <c:pt idx="440">
                        <c:v>1.9E-2</c:v>
                      </c:pt>
                      <c:pt idx="441">
                        <c:v>1.9099999999999999E-2</c:v>
                      </c:pt>
                      <c:pt idx="442">
                        <c:v>1.9199999999999998E-2</c:v>
                      </c:pt>
                      <c:pt idx="443">
                        <c:v>1.9300000000000001E-2</c:v>
                      </c:pt>
                      <c:pt idx="444">
                        <c:v>1.9400000000000001E-2</c:v>
                      </c:pt>
                      <c:pt idx="445">
                        <c:v>1.95E-2</c:v>
                      </c:pt>
                      <c:pt idx="446">
                        <c:v>1.9599999999999999E-2</c:v>
                      </c:pt>
                      <c:pt idx="447">
                        <c:v>1.9699999999999999E-2</c:v>
                      </c:pt>
                      <c:pt idx="448">
                        <c:v>1.9800000000000002E-2</c:v>
                      </c:pt>
                      <c:pt idx="449">
                        <c:v>1.9900000000000001E-2</c:v>
                      </c:pt>
                      <c:pt idx="450">
                        <c:v>0.02</c:v>
                      </c:pt>
                      <c:pt idx="451">
                        <c:v>2.01E-2</c:v>
                      </c:pt>
                      <c:pt idx="452">
                        <c:v>2.0199999999999999E-2</c:v>
                      </c:pt>
                      <c:pt idx="453">
                        <c:v>2.0299999999999999E-2</c:v>
                      </c:pt>
                      <c:pt idx="454">
                        <c:v>2.0400000000000001E-2</c:v>
                      </c:pt>
                      <c:pt idx="455">
                        <c:v>2.0500000000000001E-2</c:v>
                      </c:pt>
                      <c:pt idx="456">
                        <c:v>2.06E-2</c:v>
                      </c:pt>
                      <c:pt idx="457">
                        <c:v>2.07E-2</c:v>
                      </c:pt>
                      <c:pt idx="458">
                        <c:v>2.0799999999999999E-2</c:v>
                      </c:pt>
                      <c:pt idx="459">
                        <c:v>2.0899999999999998E-2</c:v>
                      </c:pt>
                      <c:pt idx="460">
                        <c:v>2.1000000000000001E-2</c:v>
                      </c:pt>
                      <c:pt idx="461">
                        <c:v>2.1100000000000001E-2</c:v>
                      </c:pt>
                      <c:pt idx="462">
                        <c:v>2.12E-2</c:v>
                      </c:pt>
                      <c:pt idx="463">
                        <c:v>2.1299999999999999E-2</c:v>
                      </c:pt>
                      <c:pt idx="464">
                        <c:v>2.1399999999999999E-2</c:v>
                      </c:pt>
                      <c:pt idx="465">
                        <c:v>2.1499999999999998E-2</c:v>
                      </c:pt>
                      <c:pt idx="466">
                        <c:v>2.1600000000000001E-2</c:v>
                      </c:pt>
                      <c:pt idx="467">
                        <c:v>2.1700000000000001E-2</c:v>
                      </c:pt>
                      <c:pt idx="468">
                        <c:v>2.18E-2</c:v>
                      </c:pt>
                      <c:pt idx="469">
                        <c:v>2.1899999999999999E-2</c:v>
                      </c:pt>
                      <c:pt idx="470">
                        <c:v>2.1999999999999999E-2</c:v>
                      </c:pt>
                      <c:pt idx="471">
                        <c:v>2.2100000000000002E-2</c:v>
                      </c:pt>
                      <c:pt idx="472">
                        <c:v>2.2200000000000001E-2</c:v>
                      </c:pt>
                      <c:pt idx="473">
                        <c:v>2.23E-2</c:v>
                      </c:pt>
                      <c:pt idx="474">
                        <c:v>2.24E-2</c:v>
                      </c:pt>
                      <c:pt idx="475">
                        <c:v>2.2499999999999999E-2</c:v>
                      </c:pt>
                      <c:pt idx="476">
                        <c:v>2.2599999999999999E-2</c:v>
                      </c:pt>
                      <c:pt idx="477">
                        <c:v>2.2700000000000001E-2</c:v>
                      </c:pt>
                      <c:pt idx="478">
                        <c:v>2.2800000000000001E-2</c:v>
                      </c:pt>
                      <c:pt idx="479">
                        <c:v>2.29E-2</c:v>
                      </c:pt>
                      <c:pt idx="480">
                        <c:v>2.3E-2</c:v>
                      </c:pt>
                      <c:pt idx="481">
                        <c:v>2.3099999999999999E-2</c:v>
                      </c:pt>
                      <c:pt idx="482">
                        <c:v>2.3199999999999998E-2</c:v>
                      </c:pt>
                      <c:pt idx="483">
                        <c:v>2.3300000000000001E-2</c:v>
                      </c:pt>
                      <c:pt idx="484">
                        <c:v>2.3400000000000001E-2</c:v>
                      </c:pt>
                      <c:pt idx="485">
                        <c:v>2.35E-2</c:v>
                      </c:pt>
                      <c:pt idx="486">
                        <c:v>2.3599999999999999E-2</c:v>
                      </c:pt>
                      <c:pt idx="487">
                        <c:v>2.3699999999999999E-2</c:v>
                      </c:pt>
                      <c:pt idx="488">
                        <c:v>2.3800000000000002E-2</c:v>
                      </c:pt>
                      <c:pt idx="489">
                        <c:v>2.3900000000000001E-2</c:v>
                      </c:pt>
                      <c:pt idx="490">
                        <c:v>2.4E-2</c:v>
                      </c:pt>
                      <c:pt idx="491">
                        <c:v>2.41E-2</c:v>
                      </c:pt>
                      <c:pt idx="492">
                        <c:v>2.4199999999999999E-2</c:v>
                      </c:pt>
                      <c:pt idx="493">
                        <c:v>2.4299999999999999E-2</c:v>
                      </c:pt>
                      <c:pt idx="494">
                        <c:v>2.4400000000000002E-2</c:v>
                      </c:pt>
                      <c:pt idx="495">
                        <c:v>2.4500000000000001E-2</c:v>
                      </c:pt>
                      <c:pt idx="496">
                        <c:v>2.46E-2</c:v>
                      </c:pt>
                      <c:pt idx="497">
                        <c:v>2.47E-2</c:v>
                      </c:pt>
                      <c:pt idx="498">
                        <c:v>2.4799999999999999E-2</c:v>
                      </c:pt>
                      <c:pt idx="499">
                        <c:v>2.4899999999999999E-2</c:v>
                      </c:pt>
                      <c:pt idx="500">
                        <c:v>2.5000000000000001E-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15'!$N$2:$N$502</c15:sqref>
                        </c15:formulaRef>
                      </c:ext>
                    </c:extLst>
                    <c:numCache>
                      <c:formatCode>General</c:formatCode>
                      <c:ptCount val="501"/>
                      <c:pt idx="0">
                        <c:v>4.8745491073427898E-3</c:v>
                      </c:pt>
                      <c:pt idx="1">
                        <c:v>7.1751949160050099E-3</c:v>
                      </c:pt>
                      <c:pt idx="2">
                        <c:v>1.0179736336142E-2</c:v>
                      </c:pt>
                      <c:pt idx="3">
                        <c:v>1.39404948227343E-2</c:v>
                      </c:pt>
                      <c:pt idx="4">
                        <c:v>1.84654281899304E-2</c:v>
                      </c:pt>
                      <c:pt idx="5">
                        <c:v>2.37261077793255E-2</c:v>
                      </c:pt>
                      <c:pt idx="6">
                        <c:v>2.96854822998729E-2</c:v>
                      </c:pt>
                      <c:pt idx="7">
                        <c:v>3.6343220048670299E-2</c:v>
                      </c:pt>
                      <c:pt idx="8">
                        <c:v>4.3787360232337799E-2</c:v>
                      </c:pt>
                      <c:pt idx="9">
                        <c:v>5.2232361675654697E-2</c:v>
                      </c:pt>
                      <c:pt idx="10">
                        <c:v>6.2019539792699703E-2</c:v>
                      </c:pt>
                      <c:pt idx="11">
                        <c:v>7.3560160742696806E-2</c:v>
                      </c:pt>
                      <c:pt idx="12">
                        <c:v>8.7215690889297495E-2</c:v>
                      </c:pt>
                      <c:pt idx="13">
                        <c:v>0.103131597220635</c:v>
                      </c:pt>
                      <c:pt idx="14">
                        <c:v>0.12106421331551299</c:v>
                      </c:pt>
                      <c:pt idx="15">
                        <c:v>0.14025550463292</c:v>
                      </c:pt>
                      <c:pt idx="16">
                        <c:v>0.159409791093958</c:v>
                      </c:pt>
                      <c:pt idx="17">
                        <c:v>0.176805929209818</c:v>
                      </c:pt>
                      <c:pt idx="18">
                        <c:v>0.19054176166270201</c:v>
                      </c:pt>
                      <c:pt idx="19">
                        <c:v>0.19886570764926301</c:v>
                      </c:pt>
                      <c:pt idx="20">
                        <c:v>0.20051792840437899</c:v>
                      </c:pt>
                      <c:pt idx="21">
                        <c:v>0.194993406385325</c:v>
                      </c:pt>
                      <c:pt idx="22">
                        <c:v>0.182656865626669</c:v>
                      </c:pt>
                      <c:pt idx="23">
                        <c:v>0.16467977469978201</c:v>
                      </c:pt>
                      <c:pt idx="24">
                        <c:v>0.14281904532231501</c:v>
                      </c:pt>
                      <c:pt idx="25">
                        <c:v>0.11909855204047499</c:v>
                      </c:pt>
                      <c:pt idx="26">
                        <c:v>9.5474921757740402E-2</c:v>
                      </c:pt>
                      <c:pt idx="27">
                        <c:v>7.3563474447662994E-2</c:v>
                      </c:pt>
                      <c:pt idx="28">
                        <c:v>5.4473710588606401E-2</c:v>
                      </c:pt>
                      <c:pt idx="29">
                        <c:v>3.8767906441194898E-2</c:v>
                      </c:pt>
                      <c:pt idx="30">
                        <c:v>2.6524007304748701E-2</c:v>
                      </c:pt>
                      <c:pt idx="31">
                        <c:v>1.74641915473529E-2</c:v>
                      </c:pt>
                      <c:pt idx="32">
                        <c:v>1.1106062350939E-2</c:v>
                      </c:pt>
                      <c:pt idx="33">
                        <c:v>6.9014845537216096E-3</c:v>
                      </c:pt>
                      <c:pt idx="34">
                        <c:v>4.3424744834116898E-3</c:v>
                      </c:pt>
                      <c:pt idx="35">
                        <c:v>3.0279542570827499E-3</c:v>
                      </c:pt>
                      <c:pt idx="36">
                        <c:v>2.6953150270425099E-3</c:v>
                      </c:pt>
                      <c:pt idx="37">
                        <c:v>3.2251384535577402E-3</c:v>
                      </c:pt>
                      <c:pt idx="38">
                        <c:v>4.6270548450263902E-3</c:v>
                      </c:pt>
                      <c:pt idx="39">
                        <c:v>7.0118982085414401E-3</c:v>
                      </c:pt>
                      <c:pt idx="40">
                        <c:v>1.05526553258013E-2</c:v>
                      </c:pt>
                      <c:pt idx="41">
                        <c:v>1.5436194924545199E-2</c:v>
                      </c:pt>
                      <c:pt idx="42">
                        <c:v>2.1810195441025901E-2</c:v>
                      </c:pt>
                      <c:pt idx="43">
                        <c:v>2.97343288543803E-2</c:v>
                      </c:pt>
                      <c:pt idx="44">
                        <c:v>3.9149376106533802E-2</c:v>
                      </c:pt>
                      <c:pt idx="45">
                        <c:v>4.9879388229762199E-2</c:v>
                      </c:pt>
                      <c:pt idx="46">
                        <c:v>6.1677337760976503E-2</c:v>
                      </c:pt>
                      <c:pt idx="47">
                        <c:v>7.4312780368257697E-2</c:v>
                      </c:pt>
                      <c:pt idx="48">
                        <c:v>8.7682860965402398E-2</c:v>
                      </c:pt>
                      <c:pt idx="49">
                        <c:v>0.101911053489813</c:v>
                      </c:pt>
                      <c:pt idx="50">
                        <c:v>0.11738907462656401</c:v>
                      </c:pt>
                      <c:pt idx="51">
                        <c:v>0.134723591641462</c:v>
                      </c:pt>
                      <c:pt idx="52">
                        <c:v>0.15457352666587201</c:v>
                      </c:pt>
                      <c:pt idx="53">
                        <c:v>0.17740173266804099</c:v>
                      </c:pt>
                      <c:pt idx="54">
                        <c:v>0.203204934195548</c:v>
                      </c:pt>
                      <c:pt idx="55">
                        <c:v>0.231312066707893</c:v>
                      </c:pt>
                      <c:pt idx="56">
                        <c:v>0.26033908242154502</c:v>
                      </c:pt>
                      <c:pt idx="57">
                        <c:v>0.28835189370870101</c:v>
                      </c:pt>
                      <c:pt idx="58">
                        <c:v>0.31322541507681101</c:v>
                      </c:pt>
                      <c:pt idx="59">
                        <c:v>0.33311546556383997</c:v>
                      </c:pt>
                      <c:pt idx="60">
                        <c:v>0.34690818488111802</c:v>
                      </c:pt>
                      <c:pt idx="61">
                        <c:v>0.35450175298605602</c:v>
                      </c:pt>
                      <c:pt idx="62">
                        <c:v>0.356816990000833</c:v>
                      </c:pt>
                      <c:pt idx="63">
                        <c:v>0.355516756073881</c:v>
                      </c:pt>
                      <c:pt idx="64">
                        <c:v>0.35251138572903701</c:v>
                      </c:pt>
                      <c:pt idx="65">
                        <c:v>0.34940331745284098</c:v>
                      </c:pt>
                      <c:pt idx="66">
                        <c:v>0.34704926128692898</c:v>
                      </c:pt>
                      <c:pt idx="67">
                        <c:v>0.34538147689153098</c:v>
                      </c:pt>
                      <c:pt idx="68">
                        <c:v>0.34354318243609999</c:v>
                      </c:pt>
                      <c:pt idx="69">
                        <c:v>0.34028821154937</c:v>
                      </c:pt>
                      <c:pt idx="70">
                        <c:v>0.334510493909359</c:v>
                      </c:pt>
                      <c:pt idx="71">
                        <c:v>0.325735682992561</c:v>
                      </c:pt>
                      <c:pt idx="72">
                        <c:v>0.31443630955584501</c:v>
                      </c:pt>
                      <c:pt idx="73">
                        <c:v>0.30210992249136598</c:v>
                      </c:pt>
                      <c:pt idx="74">
                        <c:v>0.29115425897033997</c:v>
                      </c:pt>
                      <c:pt idx="75">
                        <c:v>0.28464528992111499</c:v>
                      </c:pt>
                      <c:pt idx="76">
                        <c:v>0.28614227050357799</c:v>
                      </c:pt>
                      <c:pt idx="77">
                        <c:v>0.29959895897421401</c:v>
                      </c:pt>
                      <c:pt idx="78">
                        <c:v>0.329368515383548</c:v>
                      </c:pt>
                      <c:pt idx="79">
                        <c:v>0.38019015699298397</c:v>
                      </c:pt>
                      <c:pt idx="80">
                        <c:v>0.45698716311115201</c:v>
                      </c:pt>
                      <c:pt idx="81">
                        <c:v>0.56432884096660096</c:v>
                      </c:pt>
                      <c:pt idx="82">
                        <c:v>0.70552739799572595</c:v>
                      </c:pt>
                      <c:pt idx="83">
                        <c:v>0.88152858792746203</c:v>
                      </c:pt>
                      <c:pt idx="84">
                        <c:v>1.0899467801548099</c:v>
                      </c:pt>
                      <c:pt idx="85">
                        <c:v>1.32470141048572</c:v>
                      </c:pt>
                      <c:pt idx="86">
                        <c:v>1.5766521199616801</c:v>
                      </c:pt>
                      <c:pt idx="87">
                        <c:v>1.83537239542735</c:v>
                      </c:pt>
                      <c:pt idx="88">
                        <c:v>2.09179382423507</c:v>
                      </c:pt>
                      <c:pt idx="89">
                        <c:v>2.3410261783795301</c:v>
                      </c:pt>
                      <c:pt idx="90">
                        <c:v>2.5843925116281201</c:v>
                      </c:pt>
                      <c:pt idx="91">
                        <c:v>2.8297744022195199</c:v>
                      </c:pt>
                      <c:pt idx="92">
                        <c:v>3.08980383738432</c:v>
                      </c:pt>
                      <c:pt idx="93">
                        <c:v>3.3781760152055398</c:v>
                      </c:pt>
                      <c:pt idx="94">
                        <c:v>3.7051513244853802</c:v>
                      </c:pt>
                      <c:pt idx="95">
                        <c:v>4.0738435984271097</c:v>
                      </c:pt>
                      <c:pt idx="96">
                        <c:v>4.4788753559137104</c:v>
                      </c:pt>
                      <c:pt idx="97">
                        <c:v>4.9083112365280099</c:v>
                      </c:pt>
                      <c:pt idx="98">
                        <c:v>5.3486052122976604</c:v>
                      </c:pt>
                      <c:pt idx="99">
                        <c:v>5.7910058933819197</c:v>
                      </c:pt>
                      <c:pt idx="100">
                        <c:v>6.2369723189286397</c:v>
                      </c:pt>
                      <c:pt idx="101">
                        <c:v>6.7001044785848602</c:v>
                      </c:pt>
                      <c:pt idx="102">
                        <c:v>7.2030615809600702</c:v>
                      </c:pt>
                      <c:pt idx="103">
                        <c:v>7.7697076044018001</c:v>
                      </c:pt>
                      <c:pt idx="104">
                        <c:v>8.4147010212638804</c:v>
                      </c:pt>
                      <c:pt idx="105">
                        <c:v>9.1341633286941395</c:v>
                      </c:pt>
                      <c:pt idx="106">
                        <c:v>9.9012566355962797</c:v>
                      </c:pt>
                      <c:pt idx="107">
                        <c:v>10.669211228137</c:v>
                      </c:pt>
                      <c:pt idx="108">
                        <c:v>11.3818745179766</c:v>
                      </c:pt>
                      <c:pt idx="109">
                        <c:v>11.989029256594</c:v>
                      </c:pt>
                      <c:pt idx="110">
                        <c:v>12.461627524813901</c:v>
                      </c:pt>
                      <c:pt idx="111">
                        <c:v>12.8016218669627</c:v>
                      </c:pt>
                      <c:pt idx="112">
                        <c:v>13.0426031420202</c:v>
                      </c:pt>
                      <c:pt idx="113">
                        <c:v>13.2405688740599</c:v>
                      </c:pt>
                      <c:pt idx="114">
                        <c:v>13.4577629734701</c:v>
                      </c:pt>
                      <c:pt idx="115">
                        <c:v>13.7452655718032</c:v>
                      </c:pt>
                      <c:pt idx="116">
                        <c:v>14.1307226321334</c:v>
                      </c:pt>
                      <c:pt idx="117">
                        <c:v>14.6158577381401</c:v>
                      </c:pt>
                      <c:pt idx="118">
                        <c:v>15.1847187768095</c:v>
                      </c:pt>
                      <c:pt idx="119">
                        <c:v>15.8193112264891</c:v>
                      </c:pt>
                      <c:pt idx="120">
                        <c:v>16.516037906203699</c:v>
                      </c:pt>
                      <c:pt idx="121">
                        <c:v>17.295592022730201</c:v>
                      </c:pt>
                      <c:pt idx="122">
                        <c:v>18.201158231035901</c:v>
                      </c:pt>
                      <c:pt idx="123">
                        <c:v>19.2843351554049</c:v>
                      </c:pt>
                      <c:pt idx="124">
                        <c:v>20.583463215517799</c:v>
                      </c:pt>
                      <c:pt idx="125">
                        <c:v>22.102929664380099</c:v>
                      </c:pt>
                      <c:pt idx="126">
                        <c:v>23.802770686241601</c:v>
                      </c:pt>
                      <c:pt idx="127">
                        <c:v>25.604820261969699</c:v>
                      </c:pt>
                      <c:pt idx="128">
                        <c:v>27.415566791756401</c:v>
                      </c:pt>
                      <c:pt idx="129">
                        <c:v>29.1588999213484</c:v>
                      </c:pt>
                      <c:pt idx="130">
                        <c:v>30.806816532827899</c:v>
                      </c:pt>
                      <c:pt idx="131">
                        <c:v>32.395242757338501</c:v>
                      </c:pt>
                      <c:pt idx="132">
                        <c:v>34.016331412317697</c:v>
                      </c:pt>
                      <c:pt idx="133">
                        <c:v>35.786854435924702</c:v>
                      </c:pt>
                      <c:pt idx="134">
                        <c:v>37.8017932479423</c:v>
                      </c:pt>
                      <c:pt idx="135">
                        <c:v>40.089269017743703</c:v>
                      </c:pt>
                      <c:pt idx="136">
                        <c:v>42.584444985386703</c:v>
                      </c:pt>
                      <c:pt idx="137">
                        <c:v>45.134756881323703</c:v>
                      </c:pt>
                      <c:pt idx="138">
                        <c:v>47.538153647998897</c:v>
                      </c:pt>
                      <c:pt idx="139">
                        <c:v>49.603629975794099</c:v>
                      </c:pt>
                      <c:pt idx="140">
                        <c:v>51.213924309749899</c:v>
                      </c:pt>
                      <c:pt idx="141">
                        <c:v>52.367803494893899</c:v>
                      </c:pt>
                      <c:pt idx="142">
                        <c:v>53.185397065383199</c:v>
                      </c:pt>
                      <c:pt idx="143">
                        <c:v>53.872870248598801</c:v>
                      </c:pt>
                      <c:pt idx="144">
                        <c:v>54.657804187829001</c:v>
                      </c:pt>
                      <c:pt idx="145">
                        <c:v>55.718237878244501</c:v>
                      </c:pt>
                      <c:pt idx="146">
                        <c:v>57.131665738161701</c:v>
                      </c:pt>
                      <c:pt idx="147">
                        <c:v>58.863575339223402</c:v>
                      </c:pt>
                      <c:pt idx="148">
                        <c:v>60.800402167557003</c:v>
                      </c:pt>
                      <c:pt idx="149">
                        <c:v>62.814403056506102</c:v>
                      </c:pt>
                      <c:pt idx="150">
                        <c:v>64.834615867878696</c:v>
                      </c:pt>
                      <c:pt idx="151">
                        <c:v>66.894309282327796</c:v>
                      </c:pt>
                      <c:pt idx="152">
                        <c:v>69.133231452266401</c:v>
                      </c:pt>
                      <c:pt idx="153">
                        <c:v>71.750156721455596</c:v>
                      </c:pt>
                      <c:pt idx="154">
                        <c:v>74.921475435921806</c:v>
                      </c:pt>
                      <c:pt idx="155">
                        <c:v>78.716980045188393</c:v>
                      </c:pt>
                      <c:pt idx="156">
                        <c:v>83.048009358951603</c:v>
                      </c:pt>
                      <c:pt idx="157">
                        <c:v>87.673188354192305</c:v>
                      </c:pt>
                      <c:pt idx="158">
                        <c:v>92.265960607801105</c:v>
                      </c:pt>
                      <c:pt idx="159">
                        <c:v>96.523439036966494</c:v>
                      </c:pt>
                      <c:pt idx="160">
                        <c:v>100.27736017674999</c:v>
                      </c:pt>
                      <c:pt idx="161">
                        <c:v>103.563121810781</c:v>
                      </c:pt>
                      <c:pt idx="162">
                        <c:v>106.615138583102</c:v>
                      </c:pt>
                      <c:pt idx="163">
                        <c:v>109.782664293067</c:v>
                      </c:pt>
                      <c:pt idx="164">
                        <c:v>113.390708443284</c:v>
                      </c:pt>
                      <c:pt idx="165">
                        <c:v>117.594110951576</c:v>
                      </c:pt>
                      <c:pt idx="166">
                        <c:v>122.279541202383</c:v>
                      </c:pt>
                      <c:pt idx="167">
                        <c:v>127.056361276991</c:v>
                      </c:pt>
                      <c:pt idx="168">
                        <c:v>131.34693540903501</c:v>
                      </c:pt>
                      <c:pt idx="169">
                        <c:v>134.55076944133799</c:v>
                      </c:pt>
                      <c:pt idx="170">
                        <c:v>136.22837179164</c:v>
                      </c:pt>
                      <c:pt idx="171">
                        <c:v>136.24115240831699</c:v>
                      </c:pt>
                      <c:pt idx="172">
                        <c:v>134.79737993432099</c:v>
                      </c:pt>
                      <c:pt idx="173">
                        <c:v>132.38673864580201</c:v>
                      </c:pt>
                      <c:pt idx="174">
                        <c:v>129.62555741040501</c:v>
                      </c:pt>
                      <c:pt idx="175">
                        <c:v>127.066606615769</c:v>
                      </c:pt>
                      <c:pt idx="176">
                        <c:v>125.039527911127</c:v>
                      </c:pt>
                      <c:pt idx="177">
                        <c:v>123.575941970918</c:v>
                      </c:pt>
                      <c:pt idx="178">
                        <c:v>122.441703807531</c:v>
                      </c:pt>
                      <c:pt idx="179">
                        <c:v>121.259615650981</c:v>
                      </c:pt>
                      <c:pt idx="180">
                        <c:v>119.673826693281</c:v>
                      </c:pt>
                      <c:pt idx="181">
                        <c:v>117.493885727646</c:v>
                      </c:pt>
                      <c:pt idx="182">
                        <c:v>114.766394348476</c:v>
                      </c:pt>
                      <c:pt idx="183">
                        <c:v>111.751049996924</c:v>
                      </c:pt>
                      <c:pt idx="184">
                        <c:v>108.81425811562499</c:v>
                      </c:pt>
                      <c:pt idx="185">
                        <c:v>106.28365126012299</c:v>
                      </c:pt>
                      <c:pt idx="186">
                        <c:v>104.319789072692</c:v>
                      </c:pt>
                      <c:pt idx="187">
                        <c:v>102.852855790259</c:v>
                      </c:pt>
                      <c:pt idx="188">
                        <c:v>101.606290622335</c:v>
                      </c:pt>
                      <c:pt idx="189">
                        <c:v>100.19629587710401</c:v>
                      </c:pt>
                      <c:pt idx="190">
                        <c:v>98.268615861486495</c:v>
                      </c:pt>
                      <c:pt idx="191">
                        <c:v>95.621856824439504</c:v>
                      </c:pt>
                      <c:pt idx="192">
                        <c:v>92.273725075275806</c:v>
                      </c:pt>
                      <c:pt idx="193">
                        <c:v>88.449357353430599</c:v>
                      </c:pt>
                      <c:pt idx="194">
                        <c:v>84.500189599064797</c:v>
                      </c:pt>
                      <c:pt idx="195">
                        <c:v>80.786393631745995</c:v>
                      </c:pt>
                      <c:pt idx="196">
                        <c:v>77.566972757208802</c:v>
                      </c:pt>
                      <c:pt idx="197">
                        <c:v>74.935826401084398</c:v>
                      </c:pt>
                      <c:pt idx="198">
                        <c:v>72.822600194837506</c:v>
                      </c:pt>
                      <c:pt idx="199">
                        <c:v>71.051979166441001</c:v>
                      </c:pt>
                      <c:pt idx="200">
                        <c:v>69.433944356923405</c:v>
                      </c:pt>
                      <c:pt idx="201">
                        <c:v>67.848027804963607</c:v>
                      </c:pt>
                      <c:pt idx="202">
                        <c:v>66.289625737772397</c:v>
                      </c:pt>
                      <c:pt idx="203">
                        <c:v>64.863253030076606</c:v>
                      </c:pt>
                      <c:pt idx="204">
                        <c:v>63.729259225026098</c:v>
                      </c:pt>
                      <c:pt idx="205">
                        <c:v>63.028523399575498</c:v>
                      </c:pt>
                      <c:pt idx="206">
                        <c:v>62.817286844334397</c:v>
                      </c:pt>
                      <c:pt idx="207">
                        <c:v>63.039024432402201</c:v>
                      </c:pt>
                      <c:pt idx="208">
                        <c:v>63.544528425680198</c:v>
                      </c:pt>
                      <c:pt idx="209">
                        <c:v>64.151533938178403</c:v>
                      </c:pt>
                      <c:pt idx="210">
                        <c:v>64.719051555907498</c:v>
                      </c:pt>
                      <c:pt idx="211">
                        <c:v>65.205373679707193</c:v>
                      </c:pt>
                      <c:pt idx="212">
                        <c:v>65.684897974845796</c:v>
                      </c:pt>
                      <c:pt idx="213">
                        <c:v>66.315104244121102</c:v>
                      </c:pt>
                      <c:pt idx="214">
                        <c:v>67.264990515343598</c:v>
                      </c:pt>
                      <c:pt idx="215">
                        <c:v>68.632255538769201</c:v>
                      </c:pt>
                      <c:pt idx="216">
                        <c:v>70.3821722600009</c:v>
                      </c:pt>
                      <c:pt idx="217">
                        <c:v>72.333975022270494</c:v>
                      </c:pt>
                      <c:pt idx="218">
                        <c:v>74.203123839042505</c:v>
                      </c:pt>
                      <c:pt idx="219">
                        <c:v>75.686512838717704</c:v>
                      </c:pt>
                      <c:pt idx="220">
                        <c:v>76.560699477707203</c:v>
                      </c:pt>
                      <c:pt idx="221">
                        <c:v>76.757219820073601</c:v>
                      </c:pt>
                      <c:pt idx="222">
                        <c:v>76.386607745968803</c:v>
                      </c:pt>
                      <c:pt idx="223">
                        <c:v>75.701254269049599</c:v>
                      </c:pt>
                      <c:pt idx="224">
                        <c:v>75.009847502062797</c:v>
                      </c:pt>
                      <c:pt idx="225">
                        <c:v>74.574252616569296</c:v>
                      </c:pt>
                      <c:pt idx="226">
                        <c:v>74.526354248329099</c:v>
                      </c:pt>
                      <c:pt idx="227">
                        <c:v>74.834936998353697</c:v>
                      </c:pt>
                      <c:pt idx="228">
                        <c:v>75.333851991281307</c:v>
                      </c:pt>
                      <c:pt idx="229">
                        <c:v>75.799614146357399</c:v>
                      </c:pt>
                      <c:pt idx="230">
                        <c:v>76.047977617286193</c:v>
                      </c:pt>
                      <c:pt idx="231">
                        <c:v>76.012047585354395</c:v>
                      </c:pt>
                      <c:pt idx="232">
                        <c:v>75.771801202920201</c:v>
                      </c:pt>
                      <c:pt idx="233">
                        <c:v>75.523748131166997</c:v>
                      </c:pt>
                      <c:pt idx="234">
                        <c:v>75.502674310204895</c:v>
                      </c:pt>
                      <c:pt idx="235">
                        <c:v>75.8860926577794</c:v>
                      </c:pt>
                      <c:pt idx="236">
                        <c:v>76.718970058543803</c:v>
                      </c:pt>
                      <c:pt idx="237">
                        <c:v>77.8887615244264</c:v>
                      </c:pt>
                      <c:pt idx="238">
                        <c:v>79.1615454177103</c:v>
                      </c:pt>
                      <c:pt idx="239">
                        <c:v>80.266419223485798</c:v>
                      </c:pt>
                      <c:pt idx="240">
                        <c:v>80.996346943398905</c:v>
                      </c:pt>
                      <c:pt idx="241">
                        <c:v>81.286717006522906</c:v>
                      </c:pt>
                      <c:pt idx="242">
                        <c:v>81.240802799450194</c:v>
                      </c:pt>
                      <c:pt idx="243">
                        <c:v>81.091261606329496</c:v>
                      </c:pt>
                      <c:pt idx="244">
                        <c:v>81.111247938775193</c:v>
                      </c:pt>
                      <c:pt idx="245">
                        <c:v>81.508311101873602</c:v>
                      </c:pt>
                      <c:pt idx="246">
                        <c:v>82.341393510004707</c:v>
                      </c:pt>
                      <c:pt idx="247">
                        <c:v>83.4930317837091</c:v>
                      </c:pt>
                      <c:pt idx="248">
                        <c:v>84.708236933474893</c:v>
                      </c:pt>
                      <c:pt idx="249">
                        <c:v>85.686242108459197</c:v>
                      </c:pt>
                      <c:pt idx="250">
                        <c:v>86.190982891600001</c:v>
                      </c:pt>
                      <c:pt idx="251">
                        <c:v>86.138643336495505</c:v>
                      </c:pt>
                      <c:pt idx="252">
                        <c:v>85.628865108968697</c:v>
                      </c:pt>
                      <c:pt idx="253">
                        <c:v>84.907260051981197</c:v>
                      </c:pt>
                      <c:pt idx="254">
                        <c:v>84.272759893597595</c:v>
                      </c:pt>
                      <c:pt idx="255">
                        <c:v>83.964252289133</c:v>
                      </c:pt>
                      <c:pt idx="256">
                        <c:v>84.068922021420903</c:v>
                      </c:pt>
                      <c:pt idx="257">
                        <c:v>84.486690699121098</c:v>
                      </c:pt>
                      <c:pt idx="258">
                        <c:v>84.964168869579893</c:v>
                      </c:pt>
                      <c:pt idx="259">
                        <c:v>85.185565267898298</c:v>
                      </c:pt>
                      <c:pt idx="260">
                        <c:v>84.886872116095503</c:v>
                      </c:pt>
                      <c:pt idx="261">
                        <c:v>83.951304364358194</c:v>
                      </c:pt>
                      <c:pt idx="262">
                        <c:v>82.451445563279705</c:v>
                      </c:pt>
                      <c:pt idx="263">
                        <c:v>80.623845964600406</c:v>
                      </c:pt>
                      <c:pt idx="264">
                        <c:v>78.787104014559901</c:v>
                      </c:pt>
                      <c:pt idx="265">
                        <c:v>77.2351260681924</c:v>
                      </c:pt>
                      <c:pt idx="266">
                        <c:v>76.145583230516806</c:v>
                      </c:pt>
                      <c:pt idx="267">
                        <c:v>75.536655296773404</c:v>
                      </c:pt>
                      <c:pt idx="268">
                        <c:v>75.285889011211793</c:v>
                      </c:pt>
                      <c:pt idx="269">
                        <c:v>75.200947150237894</c:v>
                      </c:pt>
                      <c:pt idx="270">
                        <c:v>75.112422767008695</c:v>
                      </c:pt>
                      <c:pt idx="271">
                        <c:v>74.951144045149206</c:v>
                      </c:pt>
                      <c:pt idx="272">
                        <c:v>74.779296939770305</c:v>
                      </c:pt>
                      <c:pt idx="273">
                        <c:v>74.763430307218897</c:v>
                      </c:pt>
                      <c:pt idx="274">
                        <c:v>75.100669445943097</c:v>
                      </c:pt>
                      <c:pt idx="275">
                        <c:v>75.928235991189595</c:v>
                      </c:pt>
                      <c:pt idx="276">
                        <c:v>77.253366439003898</c:v>
                      </c:pt>
                      <c:pt idx="277">
                        <c:v>78.933149791777197</c:v>
                      </c:pt>
                      <c:pt idx="278">
                        <c:v>80.714467093067796</c:v>
                      </c:pt>
                      <c:pt idx="279">
                        <c:v>82.320483871440899</c:v>
                      </c:pt>
                      <c:pt idx="280">
                        <c:v>83.551200681624394</c:v>
                      </c:pt>
                      <c:pt idx="281">
                        <c:v>84.358899665268396</c:v>
                      </c:pt>
                      <c:pt idx="282">
                        <c:v>84.867825664407107</c:v>
                      </c:pt>
                      <c:pt idx="283">
                        <c:v>85.328182728380199</c:v>
                      </c:pt>
                      <c:pt idx="284">
                        <c:v>86.019767278191907</c:v>
                      </c:pt>
                      <c:pt idx="285">
                        <c:v>87.140617381154499</c:v>
                      </c:pt>
                      <c:pt idx="286">
                        <c:v>88.723015709206393</c:v>
                      </c:pt>
                      <c:pt idx="287">
                        <c:v>90.609994256568598</c:v>
                      </c:pt>
                      <c:pt idx="288">
                        <c:v>92.503273091129401</c:v>
                      </c:pt>
                      <c:pt idx="289">
                        <c:v>94.066555737848205</c:v>
                      </c:pt>
                      <c:pt idx="290">
                        <c:v>95.046581654667506</c:v>
                      </c:pt>
                      <c:pt idx="291">
                        <c:v>95.366703147082106</c:v>
                      </c:pt>
                      <c:pt idx="292">
                        <c:v>95.157239726596501</c:v>
                      </c:pt>
                      <c:pt idx="293">
                        <c:v>94.710166454431402</c:v>
                      </c:pt>
                      <c:pt idx="294">
                        <c:v>94.374130668972697</c:v>
                      </c:pt>
                      <c:pt idx="295">
                        <c:v>94.428557208818205</c:v>
                      </c:pt>
                      <c:pt idx="296">
                        <c:v>94.983905161828801</c:v>
                      </c:pt>
                      <c:pt idx="297">
                        <c:v>95.945623319069995</c:v>
                      </c:pt>
                      <c:pt idx="298">
                        <c:v>97.055456583022007</c:v>
                      </c:pt>
                      <c:pt idx="299">
                        <c:v>97.994470798278599</c:v>
                      </c:pt>
                      <c:pt idx="300">
                        <c:v>98.508631512113695</c:v>
                      </c:pt>
                      <c:pt idx="301">
                        <c:v>98.509032881905298</c:v>
                      </c:pt>
                      <c:pt idx="302">
                        <c:v>98.108376551188698</c:v>
                      </c:pt>
                      <c:pt idx="303">
                        <c:v>97.579536843306499</c:v>
                      </c:pt>
                      <c:pt idx="304">
                        <c:v>97.251838533889497</c:v>
                      </c:pt>
                      <c:pt idx="305">
                        <c:v>97.384645259103294</c:v>
                      </c:pt>
                      <c:pt idx="306">
                        <c:v>98.066791127763395</c:v>
                      </c:pt>
                      <c:pt idx="307">
                        <c:v>99.180766574662002</c:v>
                      </c:pt>
                      <c:pt idx="308">
                        <c:v>100.445959635435</c:v>
                      </c:pt>
                      <c:pt idx="309">
                        <c:v>101.524990921398</c:v>
                      </c:pt>
                      <c:pt idx="310">
                        <c:v>102.152832273657</c:v>
                      </c:pt>
                      <c:pt idx="311">
                        <c:v>102.239350394873</c:v>
                      </c:pt>
                      <c:pt idx="312">
                        <c:v>101.905756107497</c:v>
                      </c:pt>
                      <c:pt idx="313">
                        <c:v>101.44053567064999</c:v>
                      </c:pt>
                      <c:pt idx="314">
                        <c:v>101.19127385188899</c:v>
                      </c:pt>
                      <c:pt idx="315">
                        <c:v>101.43354609230801</c:v>
                      </c:pt>
                      <c:pt idx="316">
                        <c:v>102.267182872974</c:v>
                      </c:pt>
                      <c:pt idx="317">
                        <c:v>103.580039173679</c:v>
                      </c:pt>
                      <c:pt idx="318">
                        <c:v>105.093660369193</c:v>
                      </c:pt>
                      <c:pt idx="319">
                        <c:v>106.473669518677</c:v>
                      </c:pt>
                      <c:pt idx="320">
                        <c:v>107.46240273498</c:v>
                      </c:pt>
                      <c:pt idx="321">
                        <c:v>107.98211628684</c:v>
                      </c:pt>
                      <c:pt idx="322">
                        <c:v>108.167744042596</c:v>
                      </c:pt>
                      <c:pt idx="323">
                        <c:v>108.314872195394</c:v>
                      </c:pt>
                      <c:pt idx="324">
                        <c:v>108.761274297037</c:v>
                      </c:pt>
                      <c:pt idx="325">
                        <c:v>109.746520203874</c:v>
                      </c:pt>
                      <c:pt idx="326">
                        <c:v>111.30366357813</c:v>
                      </c:pt>
                      <c:pt idx="327">
                        <c:v>113.225912391918</c:v>
                      </c:pt>
                      <c:pt idx="328">
                        <c:v>115.12343724643</c:v>
                      </c:pt>
                      <c:pt idx="329">
                        <c:v>116.551461379602</c:v>
                      </c:pt>
                      <c:pt idx="330">
                        <c:v>117.16343040938899</c:v>
                      </c:pt>
                      <c:pt idx="331">
                        <c:v>116.832904496521</c:v>
                      </c:pt>
                      <c:pt idx="332">
                        <c:v>115.698898288004</c:v>
                      </c:pt>
                      <c:pt idx="333">
                        <c:v>114.117663094184</c:v>
                      </c:pt>
                      <c:pt idx="334">
                        <c:v>112.538705615355</c:v>
                      </c:pt>
                      <c:pt idx="335">
                        <c:v>111.35096975648101</c:v>
                      </c:pt>
                      <c:pt idx="336">
                        <c:v>110.755894411272</c:v>
                      </c:pt>
                      <c:pt idx="337">
                        <c:v>110.713440975916</c:v>
                      </c:pt>
                      <c:pt idx="338">
                        <c:v>110.979264364209</c:v>
                      </c:pt>
                      <c:pt idx="339">
                        <c:v>111.216655166317</c:v>
                      </c:pt>
                      <c:pt idx="340">
                        <c:v>111.138852137417</c:v>
                      </c:pt>
                      <c:pt idx="341">
                        <c:v>110.62640692086499</c:v>
                      </c:pt>
                      <c:pt idx="342">
                        <c:v>109.77450389163199</c:v>
                      </c:pt>
                      <c:pt idx="343">
                        <c:v>108.85246556537</c:v>
                      </c:pt>
                      <c:pt idx="344">
                        <c:v>108.191598295088</c:v>
                      </c:pt>
                      <c:pt idx="345">
                        <c:v>108.04509879234701</c:v>
                      </c:pt>
                      <c:pt idx="346">
                        <c:v>108.474486557334</c:v>
                      </c:pt>
                      <c:pt idx="347">
                        <c:v>109.30694101175899</c:v>
                      </c:pt>
                      <c:pt idx="348">
                        <c:v>110.18093323334099</c:v>
                      </c:pt>
                      <c:pt idx="349">
                        <c:v>110.663974727566</c:v>
                      </c:pt>
                      <c:pt idx="350">
                        <c:v>110.398913866908</c:v>
                      </c:pt>
                      <c:pt idx="351">
                        <c:v>109.22431354431799</c:v>
                      </c:pt>
                      <c:pt idx="352">
                        <c:v>107.224024581253</c:v>
                      </c:pt>
                      <c:pt idx="353">
                        <c:v>104.687331856201</c:v>
                      </c:pt>
                      <c:pt idx="354">
                        <c:v>101.993968214548</c:v>
                      </c:pt>
                      <c:pt idx="355">
                        <c:v>99.465526253446896</c:v>
                      </c:pt>
                      <c:pt idx="356">
                        <c:v>97.236426918791295</c:v>
                      </c:pt>
                      <c:pt idx="357">
                        <c:v>95.189805736935</c:v>
                      </c:pt>
                      <c:pt idx="358">
                        <c:v>92.979969437479696</c:v>
                      </c:pt>
                      <c:pt idx="359">
                        <c:v>90.132690563354899</c:v>
                      </c:pt>
                      <c:pt idx="360">
                        <c:v>86.188752237074794</c:v>
                      </c:pt>
                      <c:pt idx="361">
                        <c:v>80.8437004995221</c:v>
                      </c:pt>
                      <c:pt idx="362">
                        <c:v>74.041080195327694</c:v>
                      </c:pt>
                      <c:pt idx="363">
                        <c:v>65.994559443639901</c:v>
                      </c:pt>
                      <c:pt idx="364">
                        <c:v>57.138655160859102</c:v>
                      </c:pt>
                      <c:pt idx="365">
                        <c:v>48.029271866657403</c:v>
                      </c:pt>
                      <c:pt idx="366">
                        <c:v>39.227109438525702</c:v>
                      </c:pt>
                      <c:pt idx="367">
                        <c:v>31.1967159955888</c:v>
                      </c:pt>
                      <c:pt idx="368">
                        <c:v>24.243718542608999</c:v>
                      </c:pt>
                      <c:pt idx="369">
                        <c:v>18.497764471572101</c:v>
                      </c:pt>
                      <c:pt idx="370">
                        <c:v>13.934740833375599</c:v>
                      </c:pt>
                      <c:pt idx="371">
                        <c:v>10.4230711213691</c:v>
                      </c:pt>
                      <c:pt idx="372">
                        <c:v>7.77675045042999</c:v>
                      </c:pt>
                      <c:pt idx="373">
                        <c:v>5.8011390457623104</c:v>
                      </c:pt>
                      <c:pt idx="374">
                        <c:v>4.3237810430774104</c:v>
                      </c:pt>
                      <c:pt idx="375">
                        <c:v>3.2088852170320701</c:v>
                      </c:pt>
                      <c:pt idx="376">
                        <c:v>2.3586644640160999</c:v>
                      </c:pt>
                      <c:pt idx="377">
                        <c:v>1.7067649940037</c:v>
                      </c:pt>
                      <c:pt idx="378">
                        <c:v>1.20884946260161</c:v>
                      </c:pt>
                      <c:pt idx="379">
                        <c:v>0.83392064482288797</c:v>
                      </c:pt>
                      <c:pt idx="380">
                        <c:v>0.558138043904162</c:v>
                      </c:pt>
                      <c:pt idx="381">
                        <c:v>0.36137265790893802</c:v>
                      </c:pt>
                      <c:pt idx="382">
                        <c:v>0.22586472847887901</c:v>
                      </c:pt>
                      <c:pt idx="383">
                        <c:v>0.13607346001355899</c:v>
                      </c:pt>
                      <c:pt idx="384">
                        <c:v>7.8937033135315707E-2</c:v>
                      </c:pt>
                      <c:pt idx="385">
                        <c:v>4.4061778580803797E-2</c:v>
                      </c:pt>
                      <c:pt idx="386">
                        <c:v>2.3654131274445E-2</c:v>
                      </c:pt>
                      <c:pt idx="387">
                        <c:v>1.22088117370399E-2</c:v>
                      </c:pt>
                      <c:pt idx="388">
                        <c:v>6.0571051003164402E-3</c:v>
                      </c:pt>
                      <c:pt idx="389">
                        <c:v>2.8881345067432E-3</c:v>
                      </c:pt>
                      <c:pt idx="390">
                        <c:v>1.3233867701072E-3</c:v>
                      </c:pt>
                      <c:pt idx="391">
                        <c:v>5.8269862039191502E-4</c:v>
                      </c:pt>
                      <c:pt idx="392">
                        <c:v>2.4652978149395402E-4</c:v>
                      </c:pt>
                      <c:pt idx="393">
                        <c:v>1.00218943843993E-4</c:v>
                      </c:pt>
                      <c:pt idx="394" formatCode="0.00E+00">
                        <c:v>3.9145013628966803E-5</c:v>
                      </c:pt>
                      <c:pt idx="395" formatCode="0.00E+00">
                        <c:v>1.4690729011027701E-5</c:v>
                      </c:pt>
                      <c:pt idx="396" formatCode="0.00E+00">
                        <c:v>5.2972021513478101E-6</c:v>
                      </c:pt>
                      <c:pt idx="397" formatCode="0.00E+00">
                        <c:v>1.8351999242660799E-6</c:v>
                      </c:pt>
                      <c:pt idx="398" formatCode="0.00E+00">
                        <c:v>6.1087460321381296E-7</c:v>
                      </c:pt>
                      <c:pt idx="399" formatCode="0.00E+00">
                        <c:v>1.95367091837671E-7</c:v>
                      </c:pt>
                      <c:pt idx="400" formatCode="0.00E+00">
                        <c:v>6.0031694999295702E-8</c:v>
                      </c:pt>
                      <c:pt idx="401" formatCode="0.00E+00">
                        <c:v>1.7723076589963299E-8</c:v>
                      </c:pt>
                      <c:pt idx="402" formatCode="0.00E+00">
                        <c:v>5.0272047824676803E-9</c:v>
                      </c:pt>
                      <c:pt idx="403" formatCode="0.00E+00">
                        <c:v>1.3700699812497699E-9</c:v>
                      </c:pt>
                      <c:pt idx="404" formatCode="0.00E+00">
                        <c:v>3.5874633699041502E-10</c:v>
                      </c:pt>
                      <c:pt idx="405" formatCode="0.00E+00">
                        <c:v>9.0252791076190999E-11</c:v>
                      </c:pt>
                      <c:pt idx="406" formatCode="0.00E+00">
                        <c:v>2.1815349550297001E-11</c:v>
                      </c:pt>
                      <c:pt idx="407" formatCode="0.00E+00">
                        <c:v>5.0663131582016196E-12</c:v>
                      </c:pt>
                      <c:pt idx="408" formatCode="0.00E+00">
                        <c:v>1.13044691437367E-12</c:v>
                      </c:pt>
                      <c:pt idx="409" formatCode="0.00E+00">
                        <c:v>2.4234640402755302E-13</c:v>
                      </c:pt>
                      <c:pt idx="410" formatCode="0.00E+00">
                        <c:v>4.9917317385546403E-14</c:v>
                      </c:pt>
                      <c:pt idx="411" formatCode="0.00E+00">
                        <c:v>9.8785712459266896E-15</c:v>
                      </c:pt>
                      <c:pt idx="412" formatCode="0.00E+00">
                        <c:v>1.87830134348543E-15</c:v>
                      </c:pt>
                      <c:pt idx="413" formatCode="0.00E+00">
                        <c:v>3.4313469420178701E-16</c:v>
                      </c:pt>
                      <c:pt idx="414" formatCode="0.00E+00">
                        <c:v>6.0227137290709894E-17</c:v>
                      </c:pt>
                      <c:pt idx="415" formatCode="0.00E+00">
                        <c:v>1.01565926556919E-17</c:v>
                      </c:pt>
                      <c:pt idx="416" formatCode="0.00E+00">
                        <c:v>1.6456295310819301E-18</c:v>
                      </c:pt>
                      <c:pt idx="417" formatCode="0.00E+00">
                        <c:v>2.5617947553533001E-19</c:v>
                      </c:pt>
                      <c:pt idx="418" formatCode="0.00E+00">
                        <c:v>3.8316410210486102E-20</c:v>
                      </c:pt>
                      <c:pt idx="419" formatCode="0.00E+00">
                        <c:v>5.5062194675013596E-21</c:v>
                      </c:pt>
                      <c:pt idx="420" formatCode="0.00E+00">
                        <c:v>7.6023952039618996E-22</c:v>
                      </c:pt>
                      <c:pt idx="421" formatCode="0.00E+00">
                        <c:v>1.00849926977215E-22</c:v>
                      </c:pt>
                      <c:pt idx="422" formatCode="0.00E+00">
                        <c:v>1.28537235420505E-23</c:v>
                      </c:pt>
                      <c:pt idx="423" formatCode="0.00E+00">
                        <c:v>1.57402107349586E-24</c:v>
                      </c:pt>
                      <c:pt idx="424" formatCode="0.00E+00">
                        <c:v>1.8519120221933501E-25</c:v>
                      </c:pt>
                      <c:pt idx="425" formatCode="0.00E+00">
                        <c:v>2.0934296952757801E-26</c:v>
                      </c:pt>
                      <c:pt idx="426" formatCode="0.00E+00">
                        <c:v>2.2736553353877201E-27</c:v>
                      </c:pt>
                      <c:pt idx="427" formatCode="0.00E+00">
                        <c:v>2.37257036375979E-28</c:v>
                      </c:pt>
                      <c:pt idx="428" formatCode="0.00E+00">
                        <c:v>2.3787116129669001E-29</c:v>
                      </c:pt>
                      <c:pt idx="429" formatCode="0.00E+00">
                        <c:v>2.2913567169252701E-30</c:v>
                      </c:pt>
                      <c:pt idx="430" formatCode="0.00E+00">
                        <c:v>2.1206638742366798E-31</c:v>
                      </c:pt>
                      <c:pt idx="431" formatCode="0.00E+00">
                        <c:v>1.8857286177890001E-32</c:v>
                      </c:pt>
                      <c:pt idx="432" formatCode="0.00E+00">
                        <c:v>1.6110713199507E-33</c:v>
                      </c:pt>
                      <c:pt idx="433" formatCode="0.00E+00">
                        <c:v>1.3224478707927501E-34</c:v>
                      </c:pt>
                      <c:pt idx="434" formatCode="0.00E+00">
                        <c:v>1.04296702479291E-35</c:v>
                      </c:pt>
                      <c:pt idx="435" formatCode="0.00E+00">
                        <c:v>7.9029787531845594E-37</c:v>
                      </c:pt>
                      <c:pt idx="436" formatCode="0.00E+00">
                        <c:v>5.7535947809384701E-38</c:v>
                      </c:pt>
                      <c:pt idx="437" formatCode="0.00E+00">
                        <c:v>4.0245372356478897E-39</c:v>
                      </c:pt>
                      <c:pt idx="438" formatCode="0.00E+00">
                        <c:v>2.7047108846144401E-40</c:v>
                      </c:pt>
                      <c:pt idx="439" formatCode="0.00E+00">
                        <c:v>1.7464412006504701E-41</c:v>
                      </c:pt>
                      <c:pt idx="440" formatCode="0.00E+00">
                        <c:v>1.08346605310575E-42</c:v>
                      </c:pt>
                      <c:pt idx="441" formatCode="0.00E+00">
                        <c:v>6.4581015488471301E-44</c:v>
                      </c:pt>
                      <c:pt idx="442" formatCode="0.00E+00">
                        <c:v>3.6984746937080102E-45</c:v>
                      </c:pt>
                      <c:pt idx="443" formatCode="0.00E+00">
                        <c:v>2.0350198694491801E-46</c:v>
                      </c:pt>
                      <c:pt idx="444" formatCode="0.00E+00">
                        <c:v>1.0758280839542599E-47</c:v>
                      </c:pt>
                      <c:pt idx="445" formatCode="0.00E+00">
                        <c:v>5.4644357135470403E-49</c:v>
                      </c:pt>
                      <c:pt idx="446" formatCode="0.00E+00">
                        <c:v>2.6667112048200201E-50</c:v>
                      </c:pt>
                      <c:pt idx="447" formatCode="0.00E+00">
                        <c:v>1.2503594221131001E-51</c:v>
                      </c:pt>
                      <c:pt idx="448" formatCode="0.00E+00">
                        <c:v>5.6327694671469797E-53</c:v>
                      </c:pt>
                      <c:pt idx="449" formatCode="0.00E+00">
                        <c:v>2.4380202247486401E-54</c:v>
                      </c:pt>
                      <c:pt idx="450" formatCode="0.00E+00">
                        <c:v>1.0138666824483001E-55</c:v>
                      </c:pt>
                      <c:pt idx="451" formatCode="0.00E+00">
                        <c:v>4.0509102365761698E-57</c:v>
                      </c:pt>
                      <c:pt idx="452" formatCode="0.00E+00">
                        <c:v>1.55507954495045E-58</c:v>
                      </c:pt>
                      <c:pt idx="453" formatCode="0.00E+00">
                        <c:v>5.7356259178658798E-60</c:v>
                      </c:pt>
                      <c:pt idx="454" formatCode="0.00E+00">
                        <c:v>2.0325313315831101E-61</c:v>
                      </c:pt>
                      <c:pt idx="455" formatCode="0.00E+00">
                        <c:v>6.9202518508739005E-63</c:v>
                      </c:pt>
                      <c:pt idx="456" formatCode="0.00E+00">
                        <c:v>2.2637828843332102E-64</c:v>
                      </c:pt>
                      <c:pt idx="457" formatCode="0.00E+00">
                        <c:v>7.1150157315838001E-66</c:v>
                      </c:pt>
                      <c:pt idx="458" formatCode="0.00E+00">
                        <c:v>2.1485485810249401E-67</c:v>
                      </c:pt>
                      <c:pt idx="459" formatCode="0.00E+00">
                        <c:v>6.23365427332587E-69</c:v>
                      </c:pt>
                      <c:pt idx="460" formatCode="0.00E+00">
                        <c:v>1.7376746555080001E-70</c:v>
                      </c:pt>
                      <c:pt idx="461" formatCode="0.00E+00">
                        <c:v>4.6539578147921803E-72</c:v>
                      </c:pt>
                      <c:pt idx="462" formatCode="0.00E+00">
                        <c:v>1.19758028697069E-73</c:v>
                      </c:pt>
                      <c:pt idx="463" formatCode="0.00E+00">
                        <c:v>2.9608407925280201E-75</c:v>
                      </c:pt>
                      <c:pt idx="464" formatCode="0.00E+00">
                        <c:v>7.0332117541076695E-77</c:v>
                      </c:pt>
                      <c:pt idx="465" formatCode="0.00E+00">
                        <c:v>1.6051682159136401E-78</c:v>
                      </c:pt>
                      <c:pt idx="466" formatCode="0.00E+00">
                        <c:v>3.5197809040346501E-80</c:v>
                      </c:pt>
                      <c:pt idx="467" formatCode="0.00E+00">
                        <c:v>7.4154742407409299E-82</c:v>
                      </c:pt>
                      <c:pt idx="468" formatCode="0.00E+00">
                        <c:v>1.5010337290974201E-83</c:v>
                      </c:pt>
                      <c:pt idx="469" formatCode="0.00E+00">
                        <c:v>2.91924263035492E-85</c:v>
                      </c:pt>
                      <c:pt idx="470" formatCode="0.00E+00">
                        <c:v>5.4547914930154604E-87</c:v>
                      </c:pt>
                      <c:pt idx="471" formatCode="0.00E+00">
                        <c:v>9.7929680426392998E-89</c:v>
                      </c:pt>
                      <c:pt idx="472" formatCode="0.00E+00">
                        <c:v>1.68919092963489E-90</c:v>
                      </c:pt>
                      <c:pt idx="473" formatCode="0.00E+00">
                        <c:v>2.7994412968434502E-92</c:v>
                      </c:pt>
                      <c:pt idx="474" formatCode="0.00E+00">
                        <c:v>4.45750880652327E-94</c:v>
                      </c:pt>
                      <c:pt idx="475" formatCode="0.00E+00">
                        <c:v>6.8193232205352996E-96</c:v>
                      </c:pt>
                      <c:pt idx="476" formatCode="0.00E+00">
                        <c:v>1.0023480778265901E-97</c:v>
                      </c:pt>
                      <c:pt idx="477" formatCode="0.00E+00">
                        <c:v>1.41554626753158E-99</c:v>
                      </c:pt>
                      <c:pt idx="478" formatCode="0.00E+00">
                        <c:v>1.9206923065500598E-101</c:v>
                      </c:pt>
                      <c:pt idx="479" formatCode="0.00E+00">
                        <c:v>2.5039159424462099E-103</c:v>
                      </c:pt>
                      <c:pt idx="480" formatCode="0.00E+00">
                        <c:v>3.1362445136171502E-105</c:v>
                      </c:pt>
                      <c:pt idx="481" formatCode="0.00E+00">
                        <c:v>3.77422949785545E-107</c:v>
                      </c:pt>
                      <c:pt idx="482" formatCode="0.00E+00">
                        <c:v>4.3639012584491702E-109</c:v>
                      </c:pt>
                      <c:pt idx="483" formatCode="0.00E+00">
                        <c:v>4.8478563973336198E-111</c:v>
                      </c:pt>
                      <c:pt idx="484" formatCode="0.00E+00">
                        <c:v>5.1743142241830303E-113</c:v>
                      </c:pt>
                      <c:pt idx="485" formatCode="0.00E+00">
                        <c:v>5.3062055774015104E-115</c:v>
                      </c:pt>
                      <c:pt idx="486" formatCode="0.00E+00">
                        <c:v>5.2280961412865297E-117</c:v>
                      </c:pt>
                      <c:pt idx="487" formatCode="0.00E+00">
                        <c:v>4.9491575554028601E-119</c:v>
                      </c:pt>
                      <c:pt idx="488" formatCode="0.00E+00">
                        <c:v>4.5013959386333301E-121</c:v>
                      </c:pt>
                      <c:pt idx="489" formatCode="0.00E+00">
                        <c:v>3.9336106448449401E-123</c:v>
                      </c:pt>
                      <c:pt idx="490" formatCode="0.00E+00">
                        <c:v>3.3026590912626902E-125</c:v>
                      </c:pt>
                      <c:pt idx="491" formatCode="0.00E+00">
                        <c:v>2.6641847882223898E-127</c:v>
                      </c:pt>
                      <c:pt idx="492" formatCode="0.00E+00">
                        <c:v>2.0648721284133501E-129</c:v>
                      </c:pt>
                      <c:pt idx="493" formatCode="0.00E+00">
                        <c:v>1.5376241835064999E-131</c:v>
                      </c:pt>
                      <c:pt idx="494" formatCode="0.00E+00">
                        <c:v>1.1001083480549E-133</c:v>
                      </c:pt>
                      <c:pt idx="495" formatCode="0.00E+00">
                        <c:v>7.5622136045522504E-136</c:v>
                      </c:pt>
                      <c:pt idx="496" formatCode="0.00E+00">
                        <c:v>4.9944841732801602E-138</c:v>
                      </c:pt>
                      <c:pt idx="497" formatCode="0.00E+00">
                        <c:v>3.1692796557837201E-140</c:v>
                      </c:pt>
                      <c:pt idx="498" formatCode="0.00E+00">
                        <c:v>1.93222948565554E-142</c:v>
                      </c:pt>
                      <c:pt idx="499" formatCode="0.00E+00">
                        <c:v>1.13184007819303E-144</c:v>
                      </c:pt>
                      <c:pt idx="500" formatCode="0.00E+00">
                        <c:v>6.3700032201495596E-147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1-7285-43DD-A45D-2E082C116C2A}"/>
                  </c:ext>
                </c:extLst>
              </c15:ser>
            </c15:filteredScatterSeries>
          </c:ext>
        </c:extLst>
      </c:scatterChart>
      <c:scatterChart>
        <c:scatterStyle val="smoothMarker"/>
        <c:varyColors val="0"/>
        <c:ser>
          <c:idx val="6"/>
          <c:order val="1"/>
          <c:tx>
            <c:strRef>
              <c:f>H2O!$A$1</c:f>
              <c:strCache>
                <c:ptCount val="1"/>
                <c:pt idx="0">
                  <c:v>H2O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H2O!$A$2:$A$502</c:f>
              <c:numCache>
                <c:formatCode>General</c:formatCode>
                <c:ptCount val="501"/>
                <c:pt idx="0">
                  <c:v>-2.5000000000000001E-2</c:v>
                </c:pt>
                <c:pt idx="1">
                  <c:v>-2.4899999999999999E-2</c:v>
                </c:pt>
                <c:pt idx="2">
                  <c:v>-2.4799999999999999E-2</c:v>
                </c:pt>
                <c:pt idx="3">
                  <c:v>-2.47E-2</c:v>
                </c:pt>
                <c:pt idx="4">
                  <c:v>-2.46E-2</c:v>
                </c:pt>
                <c:pt idx="5">
                  <c:v>-2.4500000000000001E-2</c:v>
                </c:pt>
                <c:pt idx="6">
                  <c:v>-2.4400000000000002E-2</c:v>
                </c:pt>
                <c:pt idx="7">
                  <c:v>-2.4299999999999999E-2</c:v>
                </c:pt>
                <c:pt idx="8">
                  <c:v>-2.4199999999999999E-2</c:v>
                </c:pt>
                <c:pt idx="9">
                  <c:v>-2.41E-2</c:v>
                </c:pt>
                <c:pt idx="10">
                  <c:v>-2.4E-2</c:v>
                </c:pt>
                <c:pt idx="11">
                  <c:v>-2.3900000000000001E-2</c:v>
                </c:pt>
                <c:pt idx="12">
                  <c:v>-2.3800000000000002E-2</c:v>
                </c:pt>
                <c:pt idx="13">
                  <c:v>-2.3699999999999999E-2</c:v>
                </c:pt>
                <c:pt idx="14">
                  <c:v>-2.3599999999999999E-2</c:v>
                </c:pt>
                <c:pt idx="15">
                  <c:v>-2.35E-2</c:v>
                </c:pt>
                <c:pt idx="16">
                  <c:v>-2.3400000000000001E-2</c:v>
                </c:pt>
                <c:pt idx="17">
                  <c:v>-2.3300000000000001E-2</c:v>
                </c:pt>
                <c:pt idx="18">
                  <c:v>-2.3199999999999998E-2</c:v>
                </c:pt>
                <c:pt idx="19">
                  <c:v>-2.3099999999999999E-2</c:v>
                </c:pt>
                <c:pt idx="20">
                  <c:v>-2.3E-2</c:v>
                </c:pt>
                <c:pt idx="21">
                  <c:v>-2.29E-2</c:v>
                </c:pt>
                <c:pt idx="22">
                  <c:v>-2.2800000000000001E-2</c:v>
                </c:pt>
                <c:pt idx="23">
                  <c:v>-2.2700000000000001E-2</c:v>
                </c:pt>
                <c:pt idx="24">
                  <c:v>-2.2599999999999999E-2</c:v>
                </c:pt>
                <c:pt idx="25">
                  <c:v>-2.2499999999999999E-2</c:v>
                </c:pt>
                <c:pt idx="26">
                  <c:v>-2.24E-2</c:v>
                </c:pt>
                <c:pt idx="27">
                  <c:v>-2.23E-2</c:v>
                </c:pt>
                <c:pt idx="28">
                  <c:v>-2.2200000000000001E-2</c:v>
                </c:pt>
                <c:pt idx="29">
                  <c:v>-2.2100000000000002E-2</c:v>
                </c:pt>
                <c:pt idx="30">
                  <c:v>-2.1999999999999999E-2</c:v>
                </c:pt>
                <c:pt idx="31">
                  <c:v>-2.1899999999999999E-2</c:v>
                </c:pt>
                <c:pt idx="32">
                  <c:v>-2.18E-2</c:v>
                </c:pt>
                <c:pt idx="33">
                  <c:v>-2.1700000000000001E-2</c:v>
                </c:pt>
                <c:pt idx="34">
                  <c:v>-2.1600000000000001E-2</c:v>
                </c:pt>
                <c:pt idx="35">
                  <c:v>-2.1499999999999998E-2</c:v>
                </c:pt>
                <c:pt idx="36">
                  <c:v>-2.1399999999999999E-2</c:v>
                </c:pt>
                <c:pt idx="37">
                  <c:v>-2.1299999999999999E-2</c:v>
                </c:pt>
                <c:pt idx="38">
                  <c:v>-2.12E-2</c:v>
                </c:pt>
                <c:pt idx="39">
                  <c:v>-2.1100000000000001E-2</c:v>
                </c:pt>
                <c:pt idx="40">
                  <c:v>-2.1000000000000001E-2</c:v>
                </c:pt>
                <c:pt idx="41">
                  <c:v>-2.0899999999999998E-2</c:v>
                </c:pt>
                <c:pt idx="42">
                  <c:v>-2.0799999999999999E-2</c:v>
                </c:pt>
                <c:pt idx="43">
                  <c:v>-2.07E-2</c:v>
                </c:pt>
                <c:pt idx="44">
                  <c:v>-2.06E-2</c:v>
                </c:pt>
                <c:pt idx="45">
                  <c:v>-2.0500000000000001E-2</c:v>
                </c:pt>
                <c:pt idx="46">
                  <c:v>-2.0400000000000001E-2</c:v>
                </c:pt>
                <c:pt idx="47">
                  <c:v>-2.0299999999999999E-2</c:v>
                </c:pt>
                <c:pt idx="48">
                  <c:v>-2.0199999999999999E-2</c:v>
                </c:pt>
                <c:pt idx="49">
                  <c:v>-2.01E-2</c:v>
                </c:pt>
                <c:pt idx="50">
                  <c:v>-0.02</c:v>
                </c:pt>
                <c:pt idx="51">
                  <c:v>-1.9900000000000001E-2</c:v>
                </c:pt>
                <c:pt idx="52">
                  <c:v>-1.9800000000000002E-2</c:v>
                </c:pt>
                <c:pt idx="53">
                  <c:v>-1.9699999999999999E-2</c:v>
                </c:pt>
                <c:pt idx="54">
                  <c:v>-1.9599999999999999E-2</c:v>
                </c:pt>
                <c:pt idx="55">
                  <c:v>-1.95E-2</c:v>
                </c:pt>
                <c:pt idx="56">
                  <c:v>-1.9400000000000001E-2</c:v>
                </c:pt>
                <c:pt idx="57">
                  <c:v>-1.9300000000000001E-2</c:v>
                </c:pt>
                <c:pt idx="58">
                  <c:v>-1.9199999999999998E-2</c:v>
                </c:pt>
                <c:pt idx="59">
                  <c:v>-1.9099999999999999E-2</c:v>
                </c:pt>
                <c:pt idx="60">
                  <c:v>-1.9E-2</c:v>
                </c:pt>
                <c:pt idx="61">
                  <c:v>-1.89E-2</c:v>
                </c:pt>
                <c:pt idx="62">
                  <c:v>-1.8800000000000001E-2</c:v>
                </c:pt>
                <c:pt idx="63">
                  <c:v>-1.8700000000000001E-2</c:v>
                </c:pt>
                <c:pt idx="64">
                  <c:v>-1.8599999999999998E-2</c:v>
                </c:pt>
                <c:pt idx="65">
                  <c:v>-1.8499999999999999E-2</c:v>
                </c:pt>
                <c:pt idx="66">
                  <c:v>-1.84E-2</c:v>
                </c:pt>
                <c:pt idx="67">
                  <c:v>-1.83E-2</c:v>
                </c:pt>
                <c:pt idx="68">
                  <c:v>-1.8200000000000001E-2</c:v>
                </c:pt>
                <c:pt idx="69">
                  <c:v>-1.8100000000000002E-2</c:v>
                </c:pt>
                <c:pt idx="70">
                  <c:v>-1.7999999999999999E-2</c:v>
                </c:pt>
                <c:pt idx="71">
                  <c:v>-1.7899999999999999E-2</c:v>
                </c:pt>
                <c:pt idx="72">
                  <c:v>-1.78E-2</c:v>
                </c:pt>
                <c:pt idx="73">
                  <c:v>-1.77E-2</c:v>
                </c:pt>
                <c:pt idx="74">
                  <c:v>-1.7600000000000001E-2</c:v>
                </c:pt>
                <c:pt idx="75">
                  <c:v>-1.7500000000000002E-2</c:v>
                </c:pt>
                <c:pt idx="76">
                  <c:v>-1.7399999999999999E-2</c:v>
                </c:pt>
                <c:pt idx="77">
                  <c:v>-1.7299999999999999E-2</c:v>
                </c:pt>
                <c:pt idx="78">
                  <c:v>-1.72E-2</c:v>
                </c:pt>
                <c:pt idx="79">
                  <c:v>-1.7100000000000001E-2</c:v>
                </c:pt>
                <c:pt idx="80">
                  <c:v>-1.7000000000000001E-2</c:v>
                </c:pt>
                <c:pt idx="81">
                  <c:v>-1.6899999999999998E-2</c:v>
                </c:pt>
                <c:pt idx="82">
                  <c:v>-1.6799999999999999E-2</c:v>
                </c:pt>
                <c:pt idx="83">
                  <c:v>-1.67E-2</c:v>
                </c:pt>
                <c:pt idx="84">
                  <c:v>-1.66E-2</c:v>
                </c:pt>
                <c:pt idx="85">
                  <c:v>-1.6500000000000001E-2</c:v>
                </c:pt>
                <c:pt idx="86">
                  <c:v>-1.6400000000000001E-2</c:v>
                </c:pt>
                <c:pt idx="87">
                  <c:v>-1.6299999999999999E-2</c:v>
                </c:pt>
                <c:pt idx="88">
                  <c:v>-1.6199999999999999E-2</c:v>
                </c:pt>
                <c:pt idx="89">
                  <c:v>-1.61E-2</c:v>
                </c:pt>
                <c:pt idx="90">
                  <c:v>-1.6E-2</c:v>
                </c:pt>
                <c:pt idx="91">
                  <c:v>-1.5900000000000001E-2</c:v>
                </c:pt>
                <c:pt idx="92">
                  <c:v>-1.5800000000000002E-2</c:v>
                </c:pt>
                <c:pt idx="93">
                  <c:v>-1.5699999999999999E-2</c:v>
                </c:pt>
                <c:pt idx="94">
                  <c:v>-1.5599999999999999E-2</c:v>
                </c:pt>
                <c:pt idx="95">
                  <c:v>-1.55E-2</c:v>
                </c:pt>
                <c:pt idx="96">
                  <c:v>-1.54E-2</c:v>
                </c:pt>
                <c:pt idx="97">
                  <c:v>-1.5299999999999999E-2</c:v>
                </c:pt>
                <c:pt idx="98">
                  <c:v>-1.52E-2</c:v>
                </c:pt>
                <c:pt idx="99">
                  <c:v>-1.5100000000000001E-2</c:v>
                </c:pt>
                <c:pt idx="100">
                  <c:v>-1.4999999999999999E-2</c:v>
                </c:pt>
                <c:pt idx="101">
                  <c:v>-1.49E-2</c:v>
                </c:pt>
                <c:pt idx="102">
                  <c:v>-1.4800000000000001E-2</c:v>
                </c:pt>
                <c:pt idx="103">
                  <c:v>-1.47E-2</c:v>
                </c:pt>
                <c:pt idx="104">
                  <c:v>-1.46E-2</c:v>
                </c:pt>
                <c:pt idx="105">
                  <c:v>-1.4500000000000001E-2</c:v>
                </c:pt>
                <c:pt idx="106">
                  <c:v>-1.44E-2</c:v>
                </c:pt>
                <c:pt idx="107">
                  <c:v>-1.43E-2</c:v>
                </c:pt>
                <c:pt idx="108">
                  <c:v>-1.4200000000000001E-2</c:v>
                </c:pt>
                <c:pt idx="109">
                  <c:v>-1.41E-2</c:v>
                </c:pt>
                <c:pt idx="110">
                  <c:v>-1.4E-2</c:v>
                </c:pt>
                <c:pt idx="111">
                  <c:v>-1.3899999999999999E-2</c:v>
                </c:pt>
                <c:pt idx="112">
                  <c:v>-1.38E-2</c:v>
                </c:pt>
                <c:pt idx="113">
                  <c:v>-1.37E-2</c:v>
                </c:pt>
                <c:pt idx="114">
                  <c:v>-1.3599999999999999E-2</c:v>
                </c:pt>
                <c:pt idx="115">
                  <c:v>-1.35E-2</c:v>
                </c:pt>
                <c:pt idx="116">
                  <c:v>-1.34E-2</c:v>
                </c:pt>
                <c:pt idx="117">
                  <c:v>-1.3299999999999999E-2</c:v>
                </c:pt>
                <c:pt idx="118">
                  <c:v>-1.32E-2</c:v>
                </c:pt>
                <c:pt idx="119">
                  <c:v>-1.3100000000000001E-2</c:v>
                </c:pt>
                <c:pt idx="120">
                  <c:v>-1.2999999999999999E-2</c:v>
                </c:pt>
                <c:pt idx="121">
                  <c:v>-1.29E-2</c:v>
                </c:pt>
                <c:pt idx="122">
                  <c:v>-1.2800000000000001E-2</c:v>
                </c:pt>
                <c:pt idx="123">
                  <c:v>-1.2699999999999999E-2</c:v>
                </c:pt>
                <c:pt idx="124">
                  <c:v>-1.26E-2</c:v>
                </c:pt>
                <c:pt idx="125">
                  <c:v>-1.2500000000000001E-2</c:v>
                </c:pt>
                <c:pt idx="126">
                  <c:v>-1.24E-2</c:v>
                </c:pt>
                <c:pt idx="127">
                  <c:v>-1.23E-2</c:v>
                </c:pt>
                <c:pt idx="128">
                  <c:v>-1.2200000000000001E-2</c:v>
                </c:pt>
                <c:pt idx="129">
                  <c:v>-1.21E-2</c:v>
                </c:pt>
                <c:pt idx="130">
                  <c:v>-1.2E-2</c:v>
                </c:pt>
                <c:pt idx="131">
                  <c:v>-1.1900000000000001E-2</c:v>
                </c:pt>
                <c:pt idx="132">
                  <c:v>-1.18E-2</c:v>
                </c:pt>
                <c:pt idx="133">
                  <c:v>-1.17E-2</c:v>
                </c:pt>
                <c:pt idx="134">
                  <c:v>-1.1599999999999999E-2</c:v>
                </c:pt>
                <c:pt idx="135">
                  <c:v>-1.15E-2</c:v>
                </c:pt>
                <c:pt idx="136">
                  <c:v>-1.14E-2</c:v>
                </c:pt>
                <c:pt idx="137">
                  <c:v>-1.1299999999999999E-2</c:v>
                </c:pt>
                <c:pt idx="138">
                  <c:v>-1.12E-2</c:v>
                </c:pt>
                <c:pt idx="139">
                  <c:v>-1.11E-2</c:v>
                </c:pt>
                <c:pt idx="140">
                  <c:v>-1.0999999999999999E-2</c:v>
                </c:pt>
                <c:pt idx="141">
                  <c:v>-1.09E-2</c:v>
                </c:pt>
                <c:pt idx="142">
                  <c:v>-1.0800000000000001E-2</c:v>
                </c:pt>
                <c:pt idx="143">
                  <c:v>-1.0699999999999999E-2</c:v>
                </c:pt>
                <c:pt idx="144">
                  <c:v>-1.06E-2</c:v>
                </c:pt>
                <c:pt idx="145">
                  <c:v>-1.0500000000000001E-2</c:v>
                </c:pt>
                <c:pt idx="146">
                  <c:v>-1.04E-2</c:v>
                </c:pt>
                <c:pt idx="147">
                  <c:v>-1.03E-2</c:v>
                </c:pt>
                <c:pt idx="148">
                  <c:v>-1.0200000000000001E-2</c:v>
                </c:pt>
                <c:pt idx="149">
                  <c:v>-1.01E-2</c:v>
                </c:pt>
                <c:pt idx="150">
                  <c:v>-0.01</c:v>
                </c:pt>
                <c:pt idx="151">
                  <c:v>-9.9000000000000008E-3</c:v>
                </c:pt>
                <c:pt idx="152">
                  <c:v>-9.7999999999999997E-3</c:v>
                </c:pt>
                <c:pt idx="153">
                  <c:v>-9.7000000000000003E-3</c:v>
                </c:pt>
                <c:pt idx="154">
                  <c:v>-9.5999999999999992E-3</c:v>
                </c:pt>
                <c:pt idx="155">
                  <c:v>-9.4999999999999998E-3</c:v>
                </c:pt>
                <c:pt idx="156">
                  <c:v>-9.4000000000000004E-3</c:v>
                </c:pt>
                <c:pt idx="157">
                  <c:v>-9.2999999999999992E-3</c:v>
                </c:pt>
                <c:pt idx="158">
                  <c:v>-9.1999999999999998E-3</c:v>
                </c:pt>
                <c:pt idx="159">
                  <c:v>-9.1000000000000004E-3</c:v>
                </c:pt>
                <c:pt idx="160">
                  <c:v>-8.9999999999999993E-3</c:v>
                </c:pt>
                <c:pt idx="161">
                  <c:v>-8.8999999999999999E-3</c:v>
                </c:pt>
                <c:pt idx="162">
                  <c:v>-8.8000000000000005E-3</c:v>
                </c:pt>
                <c:pt idx="163">
                  <c:v>-8.6999999999999994E-3</c:v>
                </c:pt>
                <c:pt idx="164">
                  <c:v>-8.6E-3</c:v>
                </c:pt>
                <c:pt idx="165">
                  <c:v>-8.5000000000000006E-3</c:v>
                </c:pt>
                <c:pt idx="166">
                  <c:v>-8.3999999999999995E-3</c:v>
                </c:pt>
                <c:pt idx="167">
                  <c:v>-8.3000000000000001E-3</c:v>
                </c:pt>
                <c:pt idx="168">
                  <c:v>-8.2000000000000007E-3</c:v>
                </c:pt>
                <c:pt idx="169">
                  <c:v>-8.0999999999999996E-3</c:v>
                </c:pt>
                <c:pt idx="170">
                  <c:v>-8.0000000000000002E-3</c:v>
                </c:pt>
                <c:pt idx="171">
                  <c:v>-7.9000000000000008E-3</c:v>
                </c:pt>
                <c:pt idx="172">
                  <c:v>-7.7999999999999996E-3</c:v>
                </c:pt>
                <c:pt idx="173">
                  <c:v>-7.7000000000000002E-3</c:v>
                </c:pt>
                <c:pt idx="174">
                  <c:v>-7.6E-3</c:v>
                </c:pt>
                <c:pt idx="175">
                  <c:v>-7.4999999999999997E-3</c:v>
                </c:pt>
                <c:pt idx="176">
                  <c:v>-7.4000000000000003E-3</c:v>
                </c:pt>
                <c:pt idx="177">
                  <c:v>-7.3000000000000001E-3</c:v>
                </c:pt>
                <c:pt idx="178">
                  <c:v>-7.1999999999999998E-3</c:v>
                </c:pt>
                <c:pt idx="179">
                  <c:v>-7.1000000000000004E-3</c:v>
                </c:pt>
                <c:pt idx="180">
                  <c:v>-7.0000000000000001E-3</c:v>
                </c:pt>
                <c:pt idx="181">
                  <c:v>-6.8999999999999999E-3</c:v>
                </c:pt>
                <c:pt idx="182">
                  <c:v>-6.7999999999999996E-3</c:v>
                </c:pt>
                <c:pt idx="183">
                  <c:v>-6.7000000000000002E-3</c:v>
                </c:pt>
                <c:pt idx="184">
                  <c:v>-6.6E-3</c:v>
                </c:pt>
                <c:pt idx="185">
                  <c:v>-6.4999999999999997E-3</c:v>
                </c:pt>
                <c:pt idx="186">
                  <c:v>-6.4000000000000003E-3</c:v>
                </c:pt>
                <c:pt idx="187">
                  <c:v>-6.3E-3</c:v>
                </c:pt>
                <c:pt idx="188">
                  <c:v>-6.1999999999999998E-3</c:v>
                </c:pt>
                <c:pt idx="189">
                  <c:v>-6.1000000000000004E-3</c:v>
                </c:pt>
                <c:pt idx="190">
                  <c:v>-6.0000000000000001E-3</c:v>
                </c:pt>
                <c:pt idx="191">
                  <c:v>-5.8999999999999999E-3</c:v>
                </c:pt>
                <c:pt idx="192">
                  <c:v>-5.7999999999999996E-3</c:v>
                </c:pt>
                <c:pt idx="193">
                  <c:v>-5.7000000000000002E-3</c:v>
                </c:pt>
                <c:pt idx="194">
                  <c:v>-5.5999999999999999E-3</c:v>
                </c:pt>
                <c:pt idx="195">
                  <c:v>-5.4999999999999997E-3</c:v>
                </c:pt>
                <c:pt idx="196">
                  <c:v>-5.4000000000000003E-3</c:v>
                </c:pt>
                <c:pt idx="197">
                  <c:v>-5.3E-3</c:v>
                </c:pt>
                <c:pt idx="198">
                  <c:v>-5.1999999999999998E-3</c:v>
                </c:pt>
                <c:pt idx="199">
                  <c:v>-5.1000000000000004E-3</c:v>
                </c:pt>
                <c:pt idx="200">
                  <c:v>-5.0000000000000001E-3</c:v>
                </c:pt>
                <c:pt idx="201">
                  <c:v>-4.8999999999999998E-3</c:v>
                </c:pt>
                <c:pt idx="202">
                  <c:v>-4.7999999999999996E-3</c:v>
                </c:pt>
                <c:pt idx="203">
                  <c:v>-4.7000000000000002E-3</c:v>
                </c:pt>
                <c:pt idx="204">
                  <c:v>-4.5999999999999999E-3</c:v>
                </c:pt>
                <c:pt idx="205">
                  <c:v>-4.4999999999999997E-3</c:v>
                </c:pt>
                <c:pt idx="206">
                  <c:v>-4.4000000000000003E-3</c:v>
                </c:pt>
                <c:pt idx="207">
                  <c:v>-4.3E-3</c:v>
                </c:pt>
                <c:pt idx="208">
                  <c:v>-4.1999999999999997E-3</c:v>
                </c:pt>
                <c:pt idx="209">
                  <c:v>-4.1000000000000003E-3</c:v>
                </c:pt>
                <c:pt idx="210">
                  <c:v>-4.0000000000000001E-3</c:v>
                </c:pt>
                <c:pt idx="211">
                  <c:v>-3.8999999999999998E-3</c:v>
                </c:pt>
                <c:pt idx="212">
                  <c:v>-3.8E-3</c:v>
                </c:pt>
                <c:pt idx="213">
                  <c:v>-3.7000000000000002E-3</c:v>
                </c:pt>
                <c:pt idx="214">
                  <c:v>-3.5999999999999999E-3</c:v>
                </c:pt>
                <c:pt idx="215">
                  <c:v>-3.5000000000000001E-3</c:v>
                </c:pt>
                <c:pt idx="216">
                  <c:v>-3.3999999999999998E-3</c:v>
                </c:pt>
                <c:pt idx="217">
                  <c:v>-3.3E-3</c:v>
                </c:pt>
                <c:pt idx="218">
                  <c:v>-3.2000000000000002E-3</c:v>
                </c:pt>
                <c:pt idx="219">
                  <c:v>-3.0999999999999999E-3</c:v>
                </c:pt>
                <c:pt idx="220">
                  <c:v>-3.0000000000000001E-3</c:v>
                </c:pt>
                <c:pt idx="221">
                  <c:v>-2.8999999999999998E-3</c:v>
                </c:pt>
                <c:pt idx="222">
                  <c:v>-2.8E-3</c:v>
                </c:pt>
                <c:pt idx="223">
                  <c:v>-2.7000000000000001E-3</c:v>
                </c:pt>
                <c:pt idx="224">
                  <c:v>-2.5999999999999999E-3</c:v>
                </c:pt>
                <c:pt idx="225">
                  <c:v>-2.5000000000000001E-3</c:v>
                </c:pt>
                <c:pt idx="226">
                  <c:v>-2.3999999999999998E-3</c:v>
                </c:pt>
                <c:pt idx="227">
                  <c:v>-2.3E-3</c:v>
                </c:pt>
                <c:pt idx="228">
                  <c:v>-2.2000000000000001E-3</c:v>
                </c:pt>
                <c:pt idx="229">
                  <c:v>-2.0999999999999999E-3</c:v>
                </c:pt>
                <c:pt idx="230">
                  <c:v>-2E-3</c:v>
                </c:pt>
                <c:pt idx="231">
                  <c:v>-1.9E-3</c:v>
                </c:pt>
                <c:pt idx="232">
                  <c:v>-1.8E-3</c:v>
                </c:pt>
                <c:pt idx="233">
                  <c:v>-1.6999999999999999E-3</c:v>
                </c:pt>
                <c:pt idx="234">
                  <c:v>-1.6000000000000001E-3</c:v>
                </c:pt>
                <c:pt idx="235">
                  <c:v>-1.5E-3</c:v>
                </c:pt>
                <c:pt idx="236">
                  <c:v>-1.4E-3</c:v>
                </c:pt>
                <c:pt idx="237">
                  <c:v>-1.2999999999999999E-3</c:v>
                </c:pt>
                <c:pt idx="238">
                  <c:v>-1.1999999999999999E-3</c:v>
                </c:pt>
                <c:pt idx="239">
                  <c:v>-1.1000000000000001E-3</c:v>
                </c:pt>
                <c:pt idx="240">
                  <c:v>-1E-3</c:v>
                </c:pt>
                <c:pt idx="241">
                  <c:v>-9.0000000000000095E-4</c:v>
                </c:pt>
                <c:pt idx="242">
                  <c:v>-7.9999999999999895E-4</c:v>
                </c:pt>
                <c:pt idx="243">
                  <c:v>-6.9999999999999902E-4</c:v>
                </c:pt>
                <c:pt idx="244">
                  <c:v>-5.9999999999999995E-4</c:v>
                </c:pt>
                <c:pt idx="245">
                  <c:v>-5.0000000000000001E-4</c:v>
                </c:pt>
                <c:pt idx="246">
                  <c:v>-4.0000000000000099E-4</c:v>
                </c:pt>
                <c:pt idx="247">
                  <c:v>-3.0000000000000198E-4</c:v>
                </c:pt>
                <c:pt idx="248">
                  <c:v>-1.9999999999999901E-4</c:v>
                </c:pt>
                <c:pt idx="249" formatCode="0.00E+00">
                  <c:v>-9.9999999999999395E-5</c:v>
                </c:pt>
                <c:pt idx="250">
                  <c:v>0</c:v>
                </c:pt>
                <c:pt idx="251" formatCode="0.00E+00">
                  <c:v>9.9999999999999395E-5</c:v>
                </c:pt>
                <c:pt idx="252">
                  <c:v>1.9999999999999901E-4</c:v>
                </c:pt>
                <c:pt idx="253">
                  <c:v>2.9999999999999802E-4</c:v>
                </c:pt>
                <c:pt idx="254">
                  <c:v>4.0000000000000099E-4</c:v>
                </c:pt>
                <c:pt idx="255">
                  <c:v>5.0000000000000001E-4</c:v>
                </c:pt>
                <c:pt idx="256">
                  <c:v>5.9999999999999995E-4</c:v>
                </c:pt>
                <c:pt idx="257">
                  <c:v>6.9999999999999902E-4</c:v>
                </c:pt>
                <c:pt idx="258">
                  <c:v>7.9999999999999895E-4</c:v>
                </c:pt>
                <c:pt idx="259">
                  <c:v>9.0000000000000095E-4</c:v>
                </c:pt>
                <c:pt idx="260">
                  <c:v>1E-3</c:v>
                </c:pt>
                <c:pt idx="261">
                  <c:v>1.1000000000000001E-3</c:v>
                </c:pt>
                <c:pt idx="262">
                  <c:v>1.1999999999999999E-3</c:v>
                </c:pt>
                <c:pt idx="263">
                  <c:v>1.2999999999999999E-3</c:v>
                </c:pt>
                <c:pt idx="264">
                  <c:v>1.4E-3</c:v>
                </c:pt>
                <c:pt idx="265">
                  <c:v>1.5E-3</c:v>
                </c:pt>
                <c:pt idx="266">
                  <c:v>1.6000000000000001E-3</c:v>
                </c:pt>
                <c:pt idx="267">
                  <c:v>1.6999999999999999E-3</c:v>
                </c:pt>
                <c:pt idx="268">
                  <c:v>1.8E-3</c:v>
                </c:pt>
                <c:pt idx="269">
                  <c:v>1.9E-3</c:v>
                </c:pt>
                <c:pt idx="270">
                  <c:v>2E-3</c:v>
                </c:pt>
                <c:pt idx="271">
                  <c:v>2.0999999999999999E-3</c:v>
                </c:pt>
                <c:pt idx="272">
                  <c:v>2.2000000000000001E-3</c:v>
                </c:pt>
                <c:pt idx="273">
                  <c:v>2.3E-3</c:v>
                </c:pt>
                <c:pt idx="274">
                  <c:v>2.3999999999999998E-3</c:v>
                </c:pt>
                <c:pt idx="275">
                  <c:v>2.5000000000000001E-3</c:v>
                </c:pt>
                <c:pt idx="276">
                  <c:v>2.5999999999999999E-3</c:v>
                </c:pt>
                <c:pt idx="277">
                  <c:v>2.7000000000000001E-3</c:v>
                </c:pt>
                <c:pt idx="278">
                  <c:v>2.8E-3</c:v>
                </c:pt>
                <c:pt idx="279">
                  <c:v>2.8999999999999998E-3</c:v>
                </c:pt>
                <c:pt idx="280">
                  <c:v>3.0000000000000001E-3</c:v>
                </c:pt>
                <c:pt idx="281">
                  <c:v>3.0999999999999999E-3</c:v>
                </c:pt>
                <c:pt idx="282">
                  <c:v>3.2000000000000002E-3</c:v>
                </c:pt>
                <c:pt idx="283">
                  <c:v>3.3E-3</c:v>
                </c:pt>
                <c:pt idx="284">
                  <c:v>3.3999999999999998E-3</c:v>
                </c:pt>
                <c:pt idx="285">
                  <c:v>3.5000000000000001E-3</c:v>
                </c:pt>
                <c:pt idx="286">
                  <c:v>3.5999999999999999E-3</c:v>
                </c:pt>
                <c:pt idx="287">
                  <c:v>3.7000000000000002E-3</c:v>
                </c:pt>
                <c:pt idx="288">
                  <c:v>3.8E-3</c:v>
                </c:pt>
                <c:pt idx="289">
                  <c:v>3.8999999999999998E-3</c:v>
                </c:pt>
                <c:pt idx="290">
                  <c:v>4.0000000000000001E-3</c:v>
                </c:pt>
                <c:pt idx="291">
                  <c:v>4.1000000000000003E-3</c:v>
                </c:pt>
                <c:pt idx="292">
                  <c:v>4.1999999999999997E-3</c:v>
                </c:pt>
                <c:pt idx="293">
                  <c:v>4.3E-3</c:v>
                </c:pt>
                <c:pt idx="294">
                  <c:v>4.4000000000000003E-3</c:v>
                </c:pt>
                <c:pt idx="295">
                  <c:v>4.4999999999999997E-3</c:v>
                </c:pt>
                <c:pt idx="296">
                  <c:v>4.5999999999999999E-3</c:v>
                </c:pt>
                <c:pt idx="297">
                  <c:v>4.7000000000000002E-3</c:v>
                </c:pt>
                <c:pt idx="298">
                  <c:v>4.7999999999999996E-3</c:v>
                </c:pt>
                <c:pt idx="299">
                  <c:v>4.8999999999999998E-3</c:v>
                </c:pt>
                <c:pt idx="300">
                  <c:v>5.0000000000000001E-3</c:v>
                </c:pt>
                <c:pt idx="301">
                  <c:v>5.1000000000000004E-3</c:v>
                </c:pt>
                <c:pt idx="302">
                  <c:v>5.1999999999999998E-3</c:v>
                </c:pt>
                <c:pt idx="303">
                  <c:v>5.3E-3</c:v>
                </c:pt>
                <c:pt idx="304">
                  <c:v>5.4000000000000003E-3</c:v>
                </c:pt>
                <c:pt idx="305">
                  <c:v>5.4999999999999997E-3</c:v>
                </c:pt>
                <c:pt idx="306">
                  <c:v>5.5999999999999999E-3</c:v>
                </c:pt>
                <c:pt idx="307">
                  <c:v>5.7000000000000002E-3</c:v>
                </c:pt>
                <c:pt idx="308">
                  <c:v>5.7999999999999996E-3</c:v>
                </c:pt>
                <c:pt idx="309">
                  <c:v>5.8999999999999999E-3</c:v>
                </c:pt>
                <c:pt idx="310">
                  <c:v>6.0000000000000001E-3</c:v>
                </c:pt>
                <c:pt idx="311">
                  <c:v>6.1000000000000004E-3</c:v>
                </c:pt>
                <c:pt idx="312">
                  <c:v>6.1999999999999998E-3</c:v>
                </c:pt>
                <c:pt idx="313">
                  <c:v>6.3E-3</c:v>
                </c:pt>
                <c:pt idx="314">
                  <c:v>6.4000000000000003E-3</c:v>
                </c:pt>
                <c:pt idx="315">
                  <c:v>6.4999999999999997E-3</c:v>
                </c:pt>
                <c:pt idx="316">
                  <c:v>6.6E-3</c:v>
                </c:pt>
                <c:pt idx="317">
                  <c:v>6.7000000000000002E-3</c:v>
                </c:pt>
                <c:pt idx="318">
                  <c:v>6.7999999999999996E-3</c:v>
                </c:pt>
                <c:pt idx="319">
                  <c:v>6.8999999999999999E-3</c:v>
                </c:pt>
                <c:pt idx="320">
                  <c:v>7.0000000000000001E-3</c:v>
                </c:pt>
                <c:pt idx="321">
                  <c:v>7.1000000000000004E-3</c:v>
                </c:pt>
                <c:pt idx="322">
                  <c:v>7.1999999999999998E-3</c:v>
                </c:pt>
                <c:pt idx="323">
                  <c:v>7.3000000000000001E-3</c:v>
                </c:pt>
                <c:pt idx="324">
                  <c:v>7.4000000000000003E-3</c:v>
                </c:pt>
                <c:pt idx="325">
                  <c:v>7.4999999999999997E-3</c:v>
                </c:pt>
                <c:pt idx="326">
                  <c:v>7.6E-3</c:v>
                </c:pt>
                <c:pt idx="327">
                  <c:v>7.7000000000000002E-3</c:v>
                </c:pt>
                <c:pt idx="328">
                  <c:v>7.7999999999999996E-3</c:v>
                </c:pt>
                <c:pt idx="329">
                  <c:v>7.9000000000000008E-3</c:v>
                </c:pt>
                <c:pt idx="330">
                  <c:v>8.0000000000000002E-3</c:v>
                </c:pt>
                <c:pt idx="331">
                  <c:v>8.0999999999999996E-3</c:v>
                </c:pt>
                <c:pt idx="332">
                  <c:v>8.2000000000000007E-3</c:v>
                </c:pt>
                <c:pt idx="333">
                  <c:v>8.3000000000000001E-3</c:v>
                </c:pt>
                <c:pt idx="334">
                  <c:v>8.3999999999999995E-3</c:v>
                </c:pt>
                <c:pt idx="335">
                  <c:v>8.5000000000000006E-3</c:v>
                </c:pt>
                <c:pt idx="336">
                  <c:v>8.6E-3</c:v>
                </c:pt>
                <c:pt idx="337">
                  <c:v>8.6999999999999994E-3</c:v>
                </c:pt>
                <c:pt idx="338">
                  <c:v>8.8000000000000005E-3</c:v>
                </c:pt>
                <c:pt idx="339">
                  <c:v>8.8999999999999999E-3</c:v>
                </c:pt>
                <c:pt idx="340">
                  <c:v>8.9999999999999993E-3</c:v>
                </c:pt>
                <c:pt idx="341">
                  <c:v>9.1000000000000004E-3</c:v>
                </c:pt>
                <c:pt idx="342">
                  <c:v>9.1999999999999998E-3</c:v>
                </c:pt>
                <c:pt idx="343">
                  <c:v>9.2999999999999992E-3</c:v>
                </c:pt>
                <c:pt idx="344">
                  <c:v>9.4000000000000004E-3</c:v>
                </c:pt>
                <c:pt idx="345">
                  <c:v>9.4999999999999998E-3</c:v>
                </c:pt>
                <c:pt idx="346">
                  <c:v>9.5999999999999992E-3</c:v>
                </c:pt>
                <c:pt idx="347">
                  <c:v>9.7000000000000003E-3</c:v>
                </c:pt>
                <c:pt idx="348">
                  <c:v>9.7999999999999997E-3</c:v>
                </c:pt>
                <c:pt idx="349">
                  <c:v>9.9000000000000008E-3</c:v>
                </c:pt>
                <c:pt idx="350">
                  <c:v>0.01</c:v>
                </c:pt>
                <c:pt idx="351">
                  <c:v>1.01E-2</c:v>
                </c:pt>
                <c:pt idx="352">
                  <c:v>1.0200000000000001E-2</c:v>
                </c:pt>
                <c:pt idx="353">
                  <c:v>1.03E-2</c:v>
                </c:pt>
                <c:pt idx="354">
                  <c:v>1.04E-2</c:v>
                </c:pt>
                <c:pt idx="355">
                  <c:v>1.0500000000000001E-2</c:v>
                </c:pt>
                <c:pt idx="356">
                  <c:v>1.06E-2</c:v>
                </c:pt>
                <c:pt idx="357">
                  <c:v>1.0699999999999999E-2</c:v>
                </c:pt>
                <c:pt idx="358">
                  <c:v>1.0800000000000001E-2</c:v>
                </c:pt>
                <c:pt idx="359">
                  <c:v>1.09E-2</c:v>
                </c:pt>
                <c:pt idx="360">
                  <c:v>1.0999999999999999E-2</c:v>
                </c:pt>
                <c:pt idx="361">
                  <c:v>1.11E-2</c:v>
                </c:pt>
                <c:pt idx="362">
                  <c:v>1.12E-2</c:v>
                </c:pt>
                <c:pt idx="363">
                  <c:v>1.1299999999999999E-2</c:v>
                </c:pt>
                <c:pt idx="364">
                  <c:v>1.14E-2</c:v>
                </c:pt>
                <c:pt idx="365">
                  <c:v>1.15E-2</c:v>
                </c:pt>
                <c:pt idx="366">
                  <c:v>1.1599999999999999E-2</c:v>
                </c:pt>
                <c:pt idx="367">
                  <c:v>1.17E-2</c:v>
                </c:pt>
                <c:pt idx="368">
                  <c:v>1.18E-2</c:v>
                </c:pt>
                <c:pt idx="369">
                  <c:v>1.1900000000000001E-2</c:v>
                </c:pt>
                <c:pt idx="370">
                  <c:v>1.2E-2</c:v>
                </c:pt>
                <c:pt idx="371">
                  <c:v>1.21E-2</c:v>
                </c:pt>
                <c:pt idx="372">
                  <c:v>1.2200000000000001E-2</c:v>
                </c:pt>
                <c:pt idx="373">
                  <c:v>1.23E-2</c:v>
                </c:pt>
                <c:pt idx="374">
                  <c:v>1.24E-2</c:v>
                </c:pt>
                <c:pt idx="375">
                  <c:v>1.2500000000000001E-2</c:v>
                </c:pt>
                <c:pt idx="376">
                  <c:v>1.26E-2</c:v>
                </c:pt>
                <c:pt idx="377">
                  <c:v>1.2699999999999999E-2</c:v>
                </c:pt>
                <c:pt idx="378">
                  <c:v>1.2800000000000001E-2</c:v>
                </c:pt>
                <c:pt idx="379">
                  <c:v>1.29E-2</c:v>
                </c:pt>
                <c:pt idx="380">
                  <c:v>1.2999999999999999E-2</c:v>
                </c:pt>
                <c:pt idx="381">
                  <c:v>1.3100000000000001E-2</c:v>
                </c:pt>
                <c:pt idx="382">
                  <c:v>1.32E-2</c:v>
                </c:pt>
                <c:pt idx="383">
                  <c:v>1.3299999999999999E-2</c:v>
                </c:pt>
                <c:pt idx="384">
                  <c:v>1.34E-2</c:v>
                </c:pt>
                <c:pt idx="385">
                  <c:v>1.35E-2</c:v>
                </c:pt>
                <c:pt idx="386">
                  <c:v>1.3599999999999999E-2</c:v>
                </c:pt>
                <c:pt idx="387">
                  <c:v>1.37E-2</c:v>
                </c:pt>
                <c:pt idx="388">
                  <c:v>1.38E-2</c:v>
                </c:pt>
                <c:pt idx="389">
                  <c:v>1.3899999999999999E-2</c:v>
                </c:pt>
                <c:pt idx="390">
                  <c:v>1.4E-2</c:v>
                </c:pt>
                <c:pt idx="391">
                  <c:v>1.41E-2</c:v>
                </c:pt>
                <c:pt idx="392">
                  <c:v>1.4200000000000001E-2</c:v>
                </c:pt>
                <c:pt idx="393">
                  <c:v>1.43E-2</c:v>
                </c:pt>
                <c:pt idx="394">
                  <c:v>1.44E-2</c:v>
                </c:pt>
                <c:pt idx="395">
                  <c:v>1.4500000000000001E-2</c:v>
                </c:pt>
                <c:pt idx="396">
                  <c:v>1.46E-2</c:v>
                </c:pt>
                <c:pt idx="397">
                  <c:v>1.47E-2</c:v>
                </c:pt>
                <c:pt idx="398">
                  <c:v>1.4800000000000001E-2</c:v>
                </c:pt>
                <c:pt idx="399">
                  <c:v>1.49E-2</c:v>
                </c:pt>
                <c:pt idx="400">
                  <c:v>1.4999999999999999E-2</c:v>
                </c:pt>
                <c:pt idx="401">
                  <c:v>1.5100000000000001E-2</c:v>
                </c:pt>
                <c:pt idx="402">
                  <c:v>1.52E-2</c:v>
                </c:pt>
                <c:pt idx="403">
                  <c:v>1.5299999999999999E-2</c:v>
                </c:pt>
                <c:pt idx="404">
                  <c:v>1.54E-2</c:v>
                </c:pt>
                <c:pt idx="405">
                  <c:v>1.55E-2</c:v>
                </c:pt>
                <c:pt idx="406">
                  <c:v>1.5599999999999999E-2</c:v>
                </c:pt>
                <c:pt idx="407">
                  <c:v>1.5699999999999999E-2</c:v>
                </c:pt>
                <c:pt idx="408">
                  <c:v>1.5800000000000002E-2</c:v>
                </c:pt>
                <c:pt idx="409">
                  <c:v>1.5900000000000001E-2</c:v>
                </c:pt>
                <c:pt idx="410">
                  <c:v>1.6E-2</c:v>
                </c:pt>
                <c:pt idx="411">
                  <c:v>1.61E-2</c:v>
                </c:pt>
                <c:pt idx="412">
                  <c:v>1.6199999999999999E-2</c:v>
                </c:pt>
                <c:pt idx="413">
                  <c:v>1.6299999999999999E-2</c:v>
                </c:pt>
                <c:pt idx="414">
                  <c:v>1.6400000000000001E-2</c:v>
                </c:pt>
                <c:pt idx="415">
                  <c:v>1.6500000000000001E-2</c:v>
                </c:pt>
                <c:pt idx="416">
                  <c:v>1.66E-2</c:v>
                </c:pt>
                <c:pt idx="417">
                  <c:v>1.67E-2</c:v>
                </c:pt>
                <c:pt idx="418">
                  <c:v>1.6799999999999999E-2</c:v>
                </c:pt>
                <c:pt idx="419">
                  <c:v>1.6899999999999998E-2</c:v>
                </c:pt>
                <c:pt idx="420">
                  <c:v>1.7000000000000001E-2</c:v>
                </c:pt>
                <c:pt idx="421">
                  <c:v>1.7100000000000001E-2</c:v>
                </c:pt>
                <c:pt idx="422">
                  <c:v>1.72E-2</c:v>
                </c:pt>
                <c:pt idx="423">
                  <c:v>1.7299999999999999E-2</c:v>
                </c:pt>
                <c:pt idx="424">
                  <c:v>1.7399999999999999E-2</c:v>
                </c:pt>
                <c:pt idx="425">
                  <c:v>1.7500000000000002E-2</c:v>
                </c:pt>
                <c:pt idx="426">
                  <c:v>1.7600000000000001E-2</c:v>
                </c:pt>
                <c:pt idx="427">
                  <c:v>1.77E-2</c:v>
                </c:pt>
                <c:pt idx="428">
                  <c:v>1.78E-2</c:v>
                </c:pt>
                <c:pt idx="429">
                  <c:v>1.7899999999999999E-2</c:v>
                </c:pt>
                <c:pt idx="430">
                  <c:v>1.7999999999999999E-2</c:v>
                </c:pt>
                <c:pt idx="431">
                  <c:v>1.8100000000000002E-2</c:v>
                </c:pt>
                <c:pt idx="432">
                  <c:v>1.8200000000000001E-2</c:v>
                </c:pt>
                <c:pt idx="433">
                  <c:v>1.83E-2</c:v>
                </c:pt>
                <c:pt idx="434">
                  <c:v>1.84E-2</c:v>
                </c:pt>
                <c:pt idx="435">
                  <c:v>1.8499999999999999E-2</c:v>
                </c:pt>
                <c:pt idx="436">
                  <c:v>1.8599999999999998E-2</c:v>
                </c:pt>
                <c:pt idx="437">
                  <c:v>1.8700000000000001E-2</c:v>
                </c:pt>
                <c:pt idx="438">
                  <c:v>1.8800000000000001E-2</c:v>
                </c:pt>
                <c:pt idx="439">
                  <c:v>1.89E-2</c:v>
                </c:pt>
                <c:pt idx="440">
                  <c:v>1.9E-2</c:v>
                </c:pt>
                <c:pt idx="441">
                  <c:v>1.9099999999999999E-2</c:v>
                </c:pt>
                <c:pt idx="442">
                  <c:v>1.9199999999999998E-2</c:v>
                </c:pt>
                <c:pt idx="443">
                  <c:v>1.9300000000000001E-2</c:v>
                </c:pt>
                <c:pt idx="444">
                  <c:v>1.9400000000000001E-2</c:v>
                </c:pt>
                <c:pt idx="445">
                  <c:v>1.95E-2</c:v>
                </c:pt>
                <c:pt idx="446">
                  <c:v>1.9599999999999999E-2</c:v>
                </c:pt>
                <c:pt idx="447">
                  <c:v>1.9699999999999999E-2</c:v>
                </c:pt>
                <c:pt idx="448">
                  <c:v>1.9800000000000002E-2</c:v>
                </c:pt>
                <c:pt idx="449">
                  <c:v>1.9900000000000001E-2</c:v>
                </c:pt>
                <c:pt idx="450">
                  <c:v>0.02</c:v>
                </c:pt>
                <c:pt idx="451">
                  <c:v>2.01E-2</c:v>
                </c:pt>
                <c:pt idx="452">
                  <c:v>2.0199999999999999E-2</c:v>
                </c:pt>
                <c:pt idx="453">
                  <c:v>2.0299999999999999E-2</c:v>
                </c:pt>
                <c:pt idx="454">
                  <c:v>2.0400000000000001E-2</c:v>
                </c:pt>
                <c:pt idx="455">
                  <c:v>2.0500000000000001E-2</c:v>
                </c:pt>
                <c:pt idx="456">
                  <c:v>2.06E-2</c:v>
                </c:pt>
                <c:pt idx="457">
                  <c:v>2.07E-2</c:v>
                </c:pt>
                <c:pt idx="458">
                  <c:v>2.0799999999999999E-2</c:v>
                </c:pt>
                <c:pt idx="459">
                  <c:v>2.0899999999999998E-2</c:v>
                </c:pt>
                <c:pt idx="460">
                  <c:v>2.1000000000000001E-2</c:v>
                </c:pt>
                <c:pt idx="461">
                  <c:v>2.1100000000000001E-2</c:v>
                </c:pt>
                <c:pt idx="462">
                  <c:v>2.12E-2</c:v>
                </c:pt>
                <c:pt idx="463">
                  <c:v>2.1299999999999999E-2</c:v>
                </c:pt>
                <c:pt idx="464">
                  <c:v>2.1399999999999999E-2</c:v>
                </c:pt>
                <c:pt idx="465">
                  <c:v>2.1499999999999998E-2</c:v>
                </c:pt>
                <c:pt idx="466">
                  <c:v>2.1600000000000001E-2</c:v>
                </c:pt>
                <c:pt idx="467">
                  <c:v>2.1700000000000001E-2</c:v>
                </c:pt>
                <c:pt idx="468">
                  <c:v>2.18E-2</c:v>
                </c:pt>
                <c:pt idx="469">
                  <c:v>2.1899999999999999E-2</c:v>
                </c:pt>
                <c:pt idx="470">
                  <c:v>2.1999999999999999E-2</c:v>
                </c:pt>
                <c:pt idx="471">
                  <c:v>2.2100000000000002E-2</c:v>
                </c:pt>
                <c:pt idx="472">
                  <c:v>2.2200000000000001E-2</c:v>
                </c:pt>
                <c:pt idx="473">
                  <c:v>2.23E-2</c:v>
                </c:pt>
                <c:pt idx="474">
                  <c:v>2.24E-2</c:v>
                </c:pt>
                <c:pt idx="475">
                  <c:v>2.2499999999999999E-2</c:v>
                </c:pt>
                <c:pt idx="476">
                  <c:v>2.2599999999999999E-2</c:v>
                </c:pt>
                <c:pt idx="477">
                  <c:v>2.2700000000000001E-2</c:v>
                </c:pt>
                <c:pt idx="478">
                  <c:v>2.2800000000000001E-2</c:v>
                </c:pt>
                <c:pt idx="479">
                  <c:v>2.29E-2</c:v>
                </c:pt>
                <c:pt idx="480">
                  <c:v>2.3E-2</c:v>
                </c:pt>
                <c:pt idx="481">
                  <c:v>2.3099999999999999E-2</c:v>
                </c:pt>
                <c:pt idx="482">
                  <c:v>2.3199999999999998E-2</c:v>
                </c:pt>
                <c:pt idx="483">
                  <c:v>2.3300000000000001E-2</c:v>
                </c:pt>
                <c:pt idx="484">
                  <c:v>2.3400000000000001E-2</c:v>
                </c:pt>
                <c:pt idx="485">
                  <c:v>2.35E-2</c:v>
                </c:pt>
                <c:pt idx="486">
                  <c:v>2.3599999999999999E-2</c:v>
                </c:pt>
                <c:pt idx="487">
                  <c:v>2.3699999999999999E-2</c:v>
                </c:pt>
                <c:pt idx="488">
                  <c:v>2.3800000000000002E-2</c:v>
                </c:pt>
                <c:pt idx="489">
                  <c:v>2.3900000000000001E-2</c:v>
                </c:pt>
                <c:pt idx="490">
                  <c:v>2.4E-2</c:v>
                </c:pt>
                <c:pt idx="491">
                  <c:v>2.41E-2</c:v>
                </c:pt>
                <c:pt idx="492">
                  <c:v>2.4199999999999999E-2</c:v>
                </c:pt>
                <c:pt idx="493">
                  <c:v>2.4299999999999999E-2</c:v>
                </c:pt>
                <c:pt idx="494">
                  <c:v>2.4400000000000002E-2</c:v>
                </c:pt>
                <c:pt idx="495">
                  <c:v>2.4500000000000001E-2</c:v>
                </c:pt>
                <c:pt idx="496">
                  <c:v>2.46E-2</c:v>
                </c:pt>
                <c:pt idx="497">
                  <c:v>2.47E-2</c:v>
                </c:pt>
                <c:pt idx="498">
                  <c:v>2.4799999999999999E-2</c:v>
                </c:pt>
                <c:pt idx="499">
                  <c:v>2.4899999999999999E-2</c:v>
                </c:pt>
                <c:pt idx="500">
                  <c:v>2.5000000000000001E-2</c:v>
                </c:pt>
              </c:numCache>
            </c:numRef>
          </c:xVal>
          <c:yVal>
            <c:numRef>
              <c:f>H2O!$B$2:$B$502</c:f>
              <c:numCache>
                <c:formatCode>0.00E+00</c:formatCode>
                <c:ptCount val="501"/>
                <c:pt idx="0">
                  <c:v>1.1420390765841301E-72</c:v>
                </c:pt>
                <c:pt idx="1">
                  <c:v>4.0968985462779602E-71</c:v>
                </c:pt>
                <c:pt idx="2">
                  <c:v>1.41207471127703E-69</c:v>
                </c:pt>
                <c:pt idx="3">
                  <c:v>4.6761492263383998E-68</c:v>
                </c:pt>
                <c:pt idx="4">
                  <c:v>1.4878093011348801E-66</c:v>
                </c:pt>
                <c:pt idx="5">
                  <c:v>4.54814599985704E-65</c:v>
                </c:pt>
                <c:pt idx="6">
                  <c:v>1.3358255515162401E-63</c:v>
                </c:pt>
                <c:pt idx="7">
                  <c:v>3.7695830494556298E-62</c:v>
                </c:pt>
                <c:pt idx="8">
                  <c:v>1.02203344101323E-60</c:v>
                </c:pt>
                <c:pt idx="9">
                  <c:v>2.6623498082573101E-59</c:v>
                </c:pt>
                <c:pt idx="10">
                  <c:v>6.6633610965827298E-58</c:v>
                </c:pt>
                <c:pt idx="11">
                  <c:v>1.6023220211794399E-56</c:v>
                </c:pt>
                <c:pt idx="12">
                  <c:v>3.7019834642129096E-55</c:v>
                </c:pt>
                <c:pt idx="13">
                  <c:v>8.2176448583307602E-54</c:v>
                </c:pt>
                <c:pt idx="14">
                  <c:v>1.7526229045330698E-52</c:v>
                </c:pt>
                <c:pt idx="15">
                  <c:v>3.5913507149194002E-51</c:v>
                </c:pt>
                <c:pt idx="16">
                  <c:v>7.0705854382389496E-50</c:v>
                </c:pt>
                <c:pt idx="17">
                  <c:v>1.3374610748745301E-48</c:v>
                </c:pt>
                <c:pt idx="18">
                  <c:v>2.4307212000756901E-47</c:v>
                </c:pt>
                <c:pt idx="19">
                  <c:v>4.2444103710477902E-46</c:v>
                </c:pt>
                <c:pt idx="20">
                  <c:v>7.1207838986460702E-45</c:v>
                </c:pt>
                <c:pt idx="21">
                  <c:v>1.1478006482890101E-43</c:v>
                </c:pt>
                <c:pt idx="22">
                  <c:v>1.77759715336781E-42</c:v>
                </c:pt>
                <c:pt idx="23">
                  <c:v>2.6450168757138E-41</c:v>
                </c:pt>
                <c:pt idx="24">
                  <c:v>3.7813925926357699E-40</c:v>
                </c:pt>
                <c:pt idx="25">
                  <c:v>5.1940163419663702E-39</c:v>
                </c:pt>
                <c:pt idx="26">
                  <c:v>6.8546151269555901E-38</c:v>
                </c:pt>
                <c:pt idx="27">
                  <c:v>8.6914264443575005E-37</c:v>
                </c:pt>
                <c:pt idx="28">
                  <c:v>1.05883250172059E-35</c:v>
                </c:pt>
                <c:pt idx="29">
                  <c:v>1.23934348857052E-34</c:v>
                </c:pt>
                <c:pt idx="30">
                  <c:v>1.3937482516385301E-33</c:v>
                </c:pt>
                <c:pt idx="31">
                  <c:v>1.50593144775117E-32</c:v>
                </c:pt>
                <c:pt idx="32">
                  <c:v>1.5633430609124999E-31</c:v>
                </c:pt>
                <c:pt idx="33">
                  <c:v>1.55930689331196E-30</c:v>
                </c:pt>
                <c:pt idx="34">
                  <c:v>1.4942977002834399E-29</c:v>
                </c:pt>
                <c:pt idx="35">
                  <c:v>1.3758493346707101E-28</c:v>
                </c:pt>
                <c:pt idx="36">
                  <c:v>1.21711845910051E-27</c:v>
                </c:pt>
                <c:pt idx="37">
                  <c:v>1.03448224435964E-26</c:v>
                </c:pt>
                <c:pt idx="38">
                  <c:v>8.4477577954275796E-26</c:v>
                </c:pt>
                <c:pt idx="39">
                  <c:v>6.62808528203784E-25</c:v>
                </c:pt>
                <c:pt idx="40">
                  <c:v>4.99646607605877E-24</c:v>
                </c:pt>
                <c:pt idx="41">
                  <c:v>3.6188119856965702E-23</c:v>
                </c:pt>
                <c:pt idx="42">
                  <c:v>2.5182411660937901E-22</c:v>
                </c:pt>
                <c:pt idx="43">
                  <c:v>1.68366948589938E-21</c:v>
                </c:pt>
                <c:pt idx="44">
                  <c:v>1.0815449819694201E-20</c:v>
                </c:pt>
                <c:pt idx="45">
                  <c:v>6.6751427496807099E-20</c:v>
                </c:pt>
                <c:pt idx="46">
                  <c:v>3.9582639970400901E-19</c:v>
                </c:pt>
                <c:pt idx="47">
                  <c:v>2.2551590956145302E-18</c:v>
                </c:pt>
                <c:pt idx="48">
                  <c:v>1.23446235620071E-17</c:v>
                </c:pt>
                <c:pt idx="49">
                  <c:v>6.4924222869199606E-17</c:v>
                </c:pt>
                <c:pt idx="50">
                  <c:v>3.2806803952738301E-16</c:v>
                </c:pt>
                <c:pt idx="51">
                  <c:v>1.5927563972866401E-15</c:v>
                </c:pt>
                <c:pt idx="52">
                  <c:v>7.4295599077563597E-15</c:v>
                </c:pt>
                <c:pt idx="53">
                  <c:v>3.3297003597376801E-14</c:v>
                </c:pt>
                <c:pt idx="54">
                  <c:v>1.4337571795919001E-13</c:v>
                </c:pt>
                <c:pt idx="55">
                  <c:v>5.9316365060840796E-13</c:v>
                </c:pt>
                <c:pt idx="56">
                  <c:v>2.35777331064329E-12</c:v>
                </c:pt>
                <c:pt idx="57">
                  <c:v>9.00447389047388E-12</c:v>
                </c:pt>
                <c:pt idx="58">
                  <c:v>3.3040277854408401E-11</c:v>
                </c:pt>
                <c:pt idx="59">
                  <c:v>1.16481914308165E-10</c:v>
                </c:pt>
                <c:pt idx="60">
                  <c:v>3.9455120895009802E-10</c:v>
                </c:pt>
                <c:pt idx="61">
                  <c:v>1.2840420248307E-9</c:v>
                </c:pt>
                <c:pt idx="62">
                  <c:v>4.0150174253796503E-9</c:v>
                </c:pt>
                <c:pt idx="63">
                  <c:v>1.20622963126009E-8</c:v>
                </c:pt>
                <c:pt idx="64">
                  <c:v>3.48184899483124E-8</c:v>
                </c:pt>
                <c:pt idx="65">
                  <c:v>9.65676707232639E-8</c:v>
                </c:pt>
                <c:pt idx="66">
                  <c:v>2.5733696854550998E-7</c:v>
                </c:pt>
                <c:pt idx="67">
                  <c:v>6.5891777039178803E-7</c:v>
                </c:pt>
                <c:pt idx="68">
                  <c:v>1.62118957928391E-6</c:v>
                </c:pt>
                <c:pt idx="69">
                  <c:v>3.8329413768349902E-6</c:v>
                </c:pt>
                <c:pt idx="70">
                  <c:v>8.7088232011657306E-6</c:v>
                </c:pt>
                <c:pt idx="71">
                  <c:v>1.9018007004162698E-5</c:v>
                </c:pt>
                <c:pt idx="72">
                  <c:v>3.9922897684482902E-5</c:v>
                </c:pt>
                <c:pt idx="73">
                  <c:v>8.0582247763745103E-5</c:v>
                </c:pt>
                <c:pt idx="74" formatCode="General">
                  <c:v>1.5645083583094599E-4</c:v>
                </c:pt>
                <c:pt idx="75" formatCode="General">
                  <c:v>2.9233093129860501E-4</c:v>
                </c:pt>
                <c:pt idx="76" formatCode="General">
                  <c:v>5.2611121877847505E-4</c:v>
                </c:pt>
                <c:pt idx="77" formatCode="General">
                  <c:v>9.1304266735667999E-4</c:v>
                </c:pt>
                <c:pt idx="78" formatCode="General">
                  <c:v>1.53052043895391E-3</c:v>
                </c:pt>
                <c:pt idx="79" formatCode="General">
                  <c:v>2.4839340643706899E-3</c:v>
                </c:pt>
                <c:pt idx="80" formatCode="General">
                  <c:v>3.9154982949986799E-3</c:v>
                </c:pt>
                <c:pt idx="81" formatCode="General">
                  <c:v>6.0201880609918202E-3</c:v>
                </c:pt>
                <c:pt idx="82" formatCode="General">
                  <c:v>9.0755927619959893E-3</c:v>
                </c:pt>
                <c:pt idx="83" formatCode="General">
                  <c:v>1.3494498527099301E-2</c:v>
                </c:pt>
                <c:pt idx="84" formatCode="General">
                  <c:v>1.9908209041314E-2</c:v>
                </c:pt>
                <c:pt idx="85" formatCode="General">
                  <c:v>2.9282391809643999E-2</c:v>
                </c:pt>
                <c:pt idx="86" formatCode="General">
                  <c:v>4.3053502414268197E-2</c:v>
                </c:pt>
                <c:pt idx="87" formatCode="General">
                  <c:v>6.3252822004524797E-2</c:v>
                </c:pt>
                <c:pt idx="88" formatCode="General">
                  <c:v>9.2561277793949001E-2</c:v>
                </c:pt>
                <c:pt idx="89" formatCode="General">
                  <c:v>0.13422107576599501</c:v>
                </c:pt>
                <c:pt idx="90" formatCode="General">
                  <c:v>0.19173308000729899</c:v>
                </c:pt>
                <c:pt idx="91" formatCode="General">
                  <c:v>0.268304285651145</c:v>
                </c:pt>
                <c:pt idx="92" formatCode="General">
                  <c:v>0.36608195850944703</c:v>
                </c:pt>
                <c:pt idx="93" formatCode="General">
                  <c:v>0.48530883094045402</c:v>
                </c:pt>
                <c:pt idx="94" formatCode="General">
                  <c:v>0.62362728182697802</c:v>
                </c:pt>
                <c:pt idx="95" formatCode="General">
                  <c:v>0.77580657952764698</c:v>
                </c:pt>
                <c:pt idx="96" formatCode="General">
                  <c:v>0.93412497710536302</c:v>
                </c:pt>
                <c:pt idx="97" formatCode="General">
                  <c:v>1.0894900061055499</c:v>
                </c:pt>
                <c:pt idx="98" formatCode="General">
                  <c:v>1.2331494013754101</c:v>
                </c:pt>
                <c:pt idx="99" formatCode="General">
                  <c:v>1.3586005000444901</c:v>
                </c:pt>
                <c:pt idx="100" formatCode="General">
                  <c:v>1.4631439416140299</c:v>
                </c:pt>
                <c:pt idx="101" formatCode="General">
                  <c:v>1.5485352369235299</c:v>
                </c:pt>
                <c:pt idx="102" formatCode="General">
                  <c:v>1.6204014114199701</c:v>
                </c:pt>
                <c:pt idx="103" formatCode="General">
                  <c:v>1.6864666880666599</c:v>
                </c:pt>
                <c:pt idx="104" formatCode="General">
                  <c:v>1.7540521324893801</c:v>
                </c:pt>
                <c:pt idx="105" formatCode="General">
                  <c:v>1.8276219942637999</c:v>
                </c:pt>
                <c:pt idx="106" formatCode="General">
                  <c:v>1.9072092160348799</c:v>
                </c:pt>
                <c:pt idx="107" formatCode="General">
                  <c:v>1.9883113693277299</c:v>
                </c:pt>
                <c:pt idx="108" formatCode="General">
                  <c:v>2.0633671518252998</c:v>
                </c:pt>
                <c:pt idx="109" formatCode="General">
                  <c:v>2.1243647403177102</c:v>
                </c:pt>
                <c:pt idx="110" formatCode="General">
                  <c:v>2.1657038709394199</c:v>
                </c:pt>
                <c:pt idx="111" formatCode="General">
                  <c:v>2.1863059396157301</c:v>
                </c:pt>
                <c:pt idx="112" formatCode="General">
                  <c:v>2.1902068403502599</c:v>
                </c:pt>
                <c:pt idx="113" formatCode="General">
                  <c:v>2.1854023756430498</c:v>
                </c:pt>
                <c:pt idx="114" formatCode="General">
                  <c:v>2.1813542727347199</c:v>
                </c:pt>
                <c:pt idx="115" formatCode="General">
                  <c:v>2.1860659928782402</c:v>
                </c:pt>
                <c:pt idx="116" formatCode="General">
                  <c:v>2.2038052569944999</c:v>
                </c:pt>
                <c:pt idx="117" formatCode="General">
                  <c:v>2.23431044693687</c:v>
                </c:pt>
                <c:pt idx="118" formatCode="General">
                  <c:v>2.2737520605378201</c:v>
                </c:pt>
                <c:pt idx="119" formatCode="General">
                  <c:v>2.3170381906670201</c:v>
                </c:pt>
                <c:pt idx="120" formatCode="General">
                  <c:v>2.36051580605755</c:v>
                </c:pt>
                <c:pt idx="121" formatCode="General">
                  <c:v>2.4039404759796401</c:v>
                </c:pt>
                <c:pt idx="122" formatCode="General">
                  <c:v>2.4508472212226202</c:v>
                </c:pt>
                <c:pt idx="123" formatCode="General">
                  <c:v>2.5070680878737299</c:v>
                </c:pt>
                <c:pt idx="124" formatCode="General">
                  <c:v>2.57788180053074</c:v>
                </c:pt>
                <c:pt idx="125" formatCode="General">
                  <c:v>2.6648640450338199</c:v>
                </c:pt>
                <c:pt idx="126" formatCode="General">
                  <c:v>2.7637001381253699</c:v>
                </c:pt>
                <c:pt idx="127" formatCode="General">
                  <c:v>2.8639337424646798</c:v>
                </c:pt>
                <c:pt idx="128" formatCode="General">
                  <c:v>2.9509472877605898</c:v>
                </c:pt>
                <c:pt idx="129" formatCode="General">
                  <c:v>3.0096471529933502</c:v>
                </c:pt>
                <c:pt idx="130" formatCode="General">
                  <c:v>3.02866858346228</c:v>
                </c:pt>
                <c:pt idx="131" formatCode="General">
                  <c:v>3.0036764489115599</c:v>
                </c:pt>
                <c:pt idx="132" formatCode="General">
                  <c:v>2.9386179869407298</c:v>
                </c:pt>
                <c:pt idx="133" formatCode="General">
                  <c:v>2.8444854437736602</c:v>
                </c:pt>
                <c:pt idx="134" formatCode="General">
                  <c:v>2.73601130201738</c:v>
                </c:pt>
                <c:pt idx="135" formatCode="General">
                  <c:v>2.6274259547596599</c:v>
                </c:pt>
                <c:pt idx="136" formatCode="General">
                  <c:v>2.52869889235222</c:v>
                </c:pt>
                <c:pt idx="137" formatCode="General">
                  <c:v>2.4434621224277802</c:v>
                </c:pt>
                <c:pt idx="138" formatCode="General">
                  <c:v>2.3691755444373199</c:v>
                </c:pt>
                <c:pt idx="139" formatCode="General">
                  <c:v>2.2992869392492401</c:v>
                </c:pt>
                <c:pt idx="140" formatCode="General">
                  <c:v>2.2264646627997302</c:v>
                </c:pt>
                <c:pt idx="141" formatCode="General">
                  <c:v>2.14567629009546</c:v>
                </c:pt>
                <c:pt idx="142" formatCode="General">
                  <c:v>2.0560397873067302</c:v>
                </c:pt>
                <c:pt idx="143" formatCode="General">
                  <c:v>1.9609003449596401</c:v>
                </c:pt>
                <c:pt idx="144" formatCode="General">
                  <c:v>1.86626945582324</c:v>
                </c:pt>
                <c:pt idx="145" formatCode="General">
                  <c:v>1.7783440143028699</c:v>
                </c:pt>
                <c:pt idx="146" formatCode="General">
                  <c:v>1.70109883176469</c:v>
                </c:pt>
                <c:pt idx="147" formatCode="General">
                  <c:v>1.63483952596607</c:v>
                </c:pt>
                <c:pt idx="148" formatCode="General">
                  <c:v>1.5761833392756699</c:v>
                </c:pt>
                <c:pt idx="149" formatCode="General">
                  <c:v>1.51938104933384</c:v>
                </c:pt>
                <c:pt idx="150" formatCode="General">
                  <c:v>1.45841648884078</c:v>
                </c:pt>
                <c:pt idx="151" formatCode="General">
                  <c:v>1.38908771263762</c:v>
                </c:pt>
                <c:pt idx="152" formatCode="General">
                  <c:v>1.31034837655322</c:v>
                </c:pt>
                <c:pt idx="153" formatCode="General">
                  <c:v>1.22451451749365</c:v>
                </c:pt>
                <c:pt idx="154" formatCode="General">
                  <c:v>1.1363786404081599</c:v>
                </c:pt>
                <c:pt idx="155" formatCode="General">
                  <c:v>1.0516509124528699</c:v>
                </c:pt>
                <c:pt idx="156" formatCode="General">
                  <c:v>0.97533521246743105</c:v>
                </c:pt>
                <c:pt idx="157" formatCode="General">
                  <c:v>0.91059708119447902</c:v>
                </c:pt>
                <c:pt idx="158" formatCode="General">
                  <c:v>0.85843484465379605</c:v>
                </c:pt>
                <c:pt idx="159" formatCode="General">
                  <c:v>0.81813509916259297</c:v>
                </c:pt>
                <c:pt idx="160" formatCode="General">
                  <c:v>0.78821007797537501</c:v>
                </c:pt>
                <c:pt idx="161" formatCode="General">
                  <c:v>0.76737808117780804</c:v>
                </c:pt>
                <c:pt idx="162" formatCode="General">
                  <c:v>0.75519606796787997</c:v>
                </c:pt>
                <c:pt idx="163" formatCode="General">
                  <c:v>0.75215051519800602</c:v>
                </c:pt>
                <c:pt idx="164" formatCode="General">
                  <c:v>0.75926969719422499</c:v>
                </c:pt>
                <c:pt idx="165" formatCode="General">
                  <c:v>0.77753069646122996</c:v>
                </c:pt>
                <c:pt idx="166" formatCode="General">
                  <c:v>0.80741311317151998</c:v>
                </c:pt>
                <c:pt idx="167" formatCode="General">
                  <c:v>0.848867188910715</c:v>
                </c:pt>
                <c:pt idx="168" formatCode="General">
                  <c:v>0.90175020818013296</c:v>
                </c:pt>
                <c:pt idx="169" formatCode="General">
                  <c:v>0.966528245278793</c:v>
                </c:pt>
                <c:pt idx="170" formatCode="General">
                  <c:v>1.04484973054693</c:v>
                </c:pt>
                <c:pt idx="171" formatCode="General">
                  <c:v>1.13956387552935</c:v>
                </c:pt>
                <c:pt idx="172" formatCode="General">
                  <c:v>1.25391643988118</c:v>
                </c:pt>
                <c:pt idx="173" formatCode="General">
                  <c:v>1.3899683033514101</c:v>
                </c:pt>
                <c:pt idx="174" formatCode="General">
                  <c:v>1.5466411833837601</c:v>
                </c:pt>
                <c:pt idx="175" formatCode="General">
                  <c:v>1.7180580673582599</c:v>
                </c:pt>
                <c:pt idx="176" formatCode="General">
                  <c:v>1.89289071824735</c:v>
                </c:pt>
                <c:pt idx="177" formatCode="General">
                  <c:v>2.0552014289651099</c:v>
                </c:pt>
                <c:pt idx="178" formatCode="General">
                  <c:v>2.1868212731130399</c:v>
                </c:pt>
                <c:pt idx="179" formatCode="General">
                  <c:v>2.2707865455181402</c:v>
                </c:pt>
                <c:pt idx="180" formatCode="General">
                  <c:v>2.2949484251489798</c:v>
                </c:pt>
                <c:pt idx="181" formatCode="General">
                  <c:v>2.25473984680794</c:v>
                </c:pt>
                <c:pt idx="182" formatCode="General">
                  <c:v>2.15429376221701</c:v>
                </c:pt>
                <c:pt idx="183" formatCode="General">
                  <c:v>2.00559546789008</c:v>
                </c:pt>
                <c:pt idx="184" formatCode="General">
                  <c:v>1.8259473804128299</c:v>
                </c:pt>
                <c:pt idx="185" formatCode="General">
                  <c:v>1.63451495999584</c:v>
                </c:pt>
                <c:pt idx="186" formatCode="General">
                  <c:v>1.44893781504789</c:v>
                </c:pt>
                <c:pt idx="187" formatCode="General">
                  <c:v>1.2828691118084301</c:v>
                </c:pt>
                <c:pt idx="188" formatCode="General">
                  <c:v>1.1449151465301199</c:v>
                </c:pt>
                <c:pt idx="189" formatCode="General">
                  <c:v>1.0389451583834599</c:v>
                </c:pt>
                <c:pt idx="190" formatCode="General">
                  <c:v>0.96531548896688801</c:v>
                </c:pt>
                <c:pt idx="191" formatCode="General">
                  <c:v>0.92234335938566403</c:v>
                </c:pt>
                <c:pt idx="192" formatCode="General">
                  <c:v>0.90742293130000595</c:v>
                </c:pt>
                <c:pt idx="193" formatCode="General">
                  <c:v>0.91744846354168896</c:v>
                </c:pt>
                <c:pt idx="194" formatCode="General">
                  <c:v>0.94857270206875399</c:v>
                </c:pt>
                <c:pt idx="195" formatCode="General">
                  <c:v>0.99563809019312399</c:v>
                </c:pt>
                <c:pt idx="196" formatCode="General">
                  <c:v>1.05176044260144</c:v>
                </c:pt>
                <c:pt idx="197" formatCode="General">
                  <c:v>1.10847528470766</c:v>
                </c:pt>
                <c:pt idx="198" formatCode="General">
                  <c:v>1.1566131073374399</c:v>
                </c:pt>
                <c:pt idx="199" formatCode="General">
                  <c:v>1.18775249377713</c:v>
                </c:pt>
                <c:pt idx="200" formatCode="General">
                  <c:v>1.1958356706133999</c:v>
                </c:pt>
                <c:pt idx="201" formatCode="General">
                  <c:v>1.17842316890191</c:v>
                </c:pt>
                <c:pt idx="202" formatCode="General">
                  <c:v>1.1371550822836001</c:v>
                </c:pt>
                <c:pt idx="203" formatCode="General">
                  <c:v>1.0772410623342601</c:v>
                </c:pt>
                <c:pt idx="204" formatCode="General">
                  <c:v>1.00612247426597</c:v>
                </c:pt>
                <c:pt idx="205" formatCode="General">
                  <c:v>0.93171731260908497</c:v>
                </c:pt>
                <c:pt idx="206" formatCode="General">
                  <c:v>0.86077475296513695</c:v>
                </c:pt>
                <c:pt idx="207" formatCode="General">
                  <c:v>0.79779528752059403</c:v>
                </c:pt>
                <c:pt idx="208" formatCode="General">
                  <c:v>0.744749617092757</c:v>
                </c:pt>
                <c:pt idx="209" formatCode="General">
                  <c:v>0.70154443312845305</c:v>
                </c:pt>
                <c:pt idx="210" formatCode="General">
                  <c:v>0.66694245167252297</c:v>
                </c:pt>
                <c:pt idx="211" formatCode="General">
                  <c:v>0.63953005418193698</c:v>
                </c:pt>
                <c:pt idx="212" formatCode="General">
                  <c:v>0.61836848166062697</c:v>
                </c:pt>
                <c:pt idx="213" formatCode="General">
                  <c:v>0.60313424538749305</c:v>
                </c:pt>
                <c:pt idx="214" formatCode="General">
                  <c:v>0.59377811875953801</c:v>
                </c:pt>
                <c:pt idx="215" formatCode="General">
                  <c:v>0.58992303375449995</c:v>
                </c:pt>
                <c:pt idx="216" formatCode="General">
                  <c:v>0.59031152937934395</c:v>
                </c:pt>
                <c:pt idx="217" formatCode="General">
                  <c:v>0.59257712817875097</c:v>
                </c:pt>
                <c:pt idx="218" formatCode="General">
                  <c:v>0.59347352053740998</c:v>
                </c:pt>
                <c:pt idx="219" formatCode="General">
                  <c:v>0.58951002607390801</c:v>
                </c:pt>
                <c:pt idx="220" formatCode="General">
                  <c:v>0.57778367079414905</c:v>
                </c:pt>
                <c:pt idx="221" formatCode="General">
                  <c:v>0.55672503439174004</c:v>
                </c:pt>
                <c:pt idx="222" formatCode="General">
                  <c:v>0.52650934716301601</c:v>
                </c:pt>
                <c:pt idx="223" formatCode="General">
                  <c:v>0.48900724739689699</c:v>
                </c:pt>
                <c:pt idx="224" formatCode="General">
                  <c:v>0.44731043355213501</c:v>
                </c:pt>
                <c:pt idx="225" formatCode="General">
                  <c:v>0.40500484392695402</c:v>
                </c:pt>
                <c:pt idx="226" formatCode="General">
                  <c:v>0.365429945679345</c:v>
                </c:pt>
                <c:pt idx="227" formatCode="General">
                  <c:v>0.33113956129948402</c:v>
                </c:pt>
                <c:pt idx="228" formatCode="General">
                  <c:v>0.30368422214497198</c:v>
                </c:pt>
                <c:pt idx="229" formatCode="General">
                  <c:v>0.28370926112589501</c:v>
                </c:pt>
                <c:pt idx="230" formatCode="General">
                  <c:v>0.27125591161950602</c:v>
                </c:pt>
                <c:pt idx="231" formatCode="General">
                  <c:v>0.26610214200749799</c:v>
                </c:pt>
                <c:pt idx="232" formatCode="General">
                  <c:v>0.26799905372682697</c:v>
                </c:pt>
                <c:pt idx="233" formatCode="General">
                  <c:v>0.27673344052391102</c:v>
                </c:pt>
                <c:pt idx="234" formatCode="General">
                  <c:v>0.292043328905289</c:v>
                </c:pt>
                <c:pt idx="235" formatCode="General">
                  <c:v>0.31349000008099498</c:v>
                </c:pt>
                <c:pt idx="236" formatCode="General">
                  <c:v>0.34041456317241398</c:v>
                </c:pt>
                <c:pt idx="237" formatCode="General">
                  <c:v>0.37206753750772098</c:v>
                </c:pt>
                <c:pt idx="238" formatCode="General">
                  <c:v>0.40790971688465599</c:v>
                </c:pt>
                <c:pt idx="239" formatCode="General">
                  <c:v>0.44797750599314401</c:v>
                </c:pt>
                <c:pt idx="240" formatCode="General">
                  <c:v>0.49313178672429597</c:v>
                </c:pt>
                <c:pt idx="241" formatCode="General">
                  <c:v>0.54500520009681597</c:v>
                </c:pt>
                <c:pt idx="242" formatCode="General">
                  <c:v>0.605543993283292</c:v>
                </c:pt>
                <c:pt idx="243" formatCode="General">
                  <c:v>0.676189210026933</c:v>
                </c:pt>
                <c:pt idx="244" formatCode="General">
                  <c:v>0.75690819799090203</c:v>
                </c:pt>
                <c:pt idx="245" formatCode="General">
                  <c:v>0.84540479959125903</c:v>
                </c:pt>
                <c:pt idx="246" formatCode="General">
                  <c:v>0.93684703623245802</c:v>
                </c:pt>
                <c:pt idx="247" formatCode="General">
                  <c:v>1.0243304460523399</c:v>
                </c:pt>
                <c:pt idx="248" formatCode="General">
                  <c:v>1.10006919406672</c:v>
                </c:pt>
                <c:pt idx="249" formatCode="General">
                  <c:v>1.1570483400732801</c:v>
                </c:pt>
                <c:pt idx="250" formatCode="General">
                  <c:v>1.19067541781568</c:v>
                </c:pt>
                <c:pt idx="251" formatCode="General">
                  <c:v>1.1999204593994499</c:v>
                </c:pt>
                <c:pt idx="252" formatCode="General">
                  <c:v>1.1875641479328101</c:v>
                </c:pt>
                <c:pt idx="253" formatCode="General">
                  <c:v>1.1594492551962099</c:v>
                </c:pt>
                <c:pt idx="254" formatCode="General">
                  <c:v>1.12295688845844</c:v>
                </c:pt>
                <c:pt idx="255" formatCode="General">
                  <c:v>1.08518721109976</c:v>
                </c:pt>
                <c:pt idx="256" formatCode="General">
                  <c:v>1.0514166378760199</c:v>
                </c:pt>
                <c:pt idx="257" formatCode="General">
                  <c:v>1.02429349209889</c:v>
                </c:pt>
                <c:pt idx="258" formatCode="General">
                  <c:v>1.00396178739798</c:v>
                </c:pt>
                <c:pt idx="259" formatCode="General">
                  <c:v>0.98896980031664095</c:v>
                </c:pt>
                <c:pt idx="260" formatCode="General">
                  <c:v>0.97755040296298001</c:v>
                </c:pt>
                <c:pt idx="261" formatCode="General">
                  <c:v>0.96875245273352695</c:v>
                </c:pt>
                <c:pt idx="262" formatCode="General">
                  <c:v>0.96299320071865202</c:v>
                </c:pt>
                <c:pt idx="263" formatCode="General">
                  <c:v>0.96185178137212701</c:v>
                </c:pt>
                <c:pt idx="264" formatCode="General">
                  <c:v>0.96723502634677005</c:v>
                </c:pt>
                <c:pt idx="265" formatCode="General">
                  <c:v>0.980299036528682</c:v>
                </c:pt>
                <c:pt idx="266" formatCode="General">
                  <c:v>1.00060670873956</c:v>
                </c:pt>
                <c:pt idx="267" formatCode="General">
                  <c:v>1.0259060886611999</c:v>
                </c:pt>
                <c:pt idx="268" formatCode="General">
                  <c:v>1.05266389512619</c:v>
                </c:pt>
                <c:pt idx="269" formatCode="General">
                  <c:v>1.07717959370379</c:v>
                </c:pt>
                <c:pt idx="270" formatCode="General">
                  <c:v>1.0968583880709399</c:v>
                </c:pt>
                <c:pt idx="271" formatCode="General">
                  <c:v>1.11113484568037</c:v>
                </c:pt>
                <c:pt idx="272" formatCode="General">
                  <c:v>1.1216508706224499</c:v>
                </c:pt>
                <c:pt idx="273" formatCode="General">
                  <c:v>1.13156457812154</c:v>
                </c:pt>
                <c:pt idx="274" formatCode="General">
                  <c:v>1.14419924954196</c:v>
                </c:pt>
                <c:pt idx="275" formatCode="General">
                  <c:v>1.1615071654239699</c:v>
                </c:pt>
                <c:pt idx="276" formatCode="General">
                  <c:v>1.1829176116317901</c:v>
                </c:pt>
                <c:pt idx="277" formatCode="General">
                  <c:v>1.20502102421628</c:v>
                </c:pt>
                <c:pt idx="278" formatCode="General">
                  <c:v>1.22225175326761</c:v>
                </c:pt>
                <c:pt idx="279" formatCode="General">
                  <c:v>1.2283763255006701</c:v>
                </c:pt>
                <c:pt idx="280" formatCode="General">
                  <c:v>1.2183046592708699</c:v>
                </c:pt>
                <c:pt idx="281" formatCode="General">
                  <c:v>1.1896261272878801</c:v>
                </c:pt>
                <c:pt idx="282" formatCode="General">
                  <c:v>1.14337223254583</c:v>
                </c:pt>
                <c:pt idx="283" formatCode="General">
                  <c:v>1.08378279742113</c:v>
                </c:pt>
                <c:pt idx="284" formatCode="General">
                  <c:v>1.0171976744538</c:v>
                </c:pt>
                <c:pt idx="285" formatCode="General">
                  <c:v>0.95048251932412398</c:v>
                </c:pt>
                <c:pt idx="286" formatCode="General">
                  <c:v>0.889523195068321</c:v>
                </c:pt>
                <c:pt idx="287" formatCode="General">
                  <c:v>0.83825136673555301</c:v>
                </c:pt>
                <c:pt idx="288" formatCode="General">
                  <c:v>0.79843187615727895</c:v>
                </c:pt>
                <c:pt idx="289" formatCode="General">
                  <c:v>0.77014595282807496</c:v>
                </c:pt>
                <c:pt idx="290" formatCode="General">
                  <c:v>0.75265702570973203</c:v>
                </c:pt>
                <c:pt idx="291" formatCode="General">
                  <c:v>0.74523672556762699</c:v>
                </c:pt>
                <c:pt idx="292" formatCode="General">
                  <c:v>0.74759017251652005</c:v>
                </c:pt>
                <c:pt idx="293" formatCode="General">
                  <c:v>0.75971918039365705</c:v>
                </c:pt>
                <c:pt idx="294" formatCode="General">
                  <c:v>0.78131686517190102</c:v>
                </c:pt>
                <c:pt idx="295" formatCode="General">
                  <c:v>0.81099691179414601</c:v>
                </c:pt>
                <c:pt idx="296" formatCode="General">
                  <c:v>0.845744789033816</c:v>
                </c:pt>
                <c:pt idx="297" formatCode="General">
                  <c:v>0.88090496317017597</c:v>
                </c:pt>
                <c:pt idx="298" formatCode="General">
                  <c:v>0.91081629493794103</c:v>
                </c:pt>
                <c:pt idx="299" formatCode="General">
                  <c:v>0.92995508570904595</c:v>
                </c:pt>
                <c:pt idx="300" formatCode="General">
                  <c:v>0.93423915460182305</c:v>
                </c:pt>
                <c:pt idx="301" formatCode="General">
                  <c:v>0.92206689650180595</c:v>
                </c:pt>
                <c:pt idx="302" formatCode="General">
                  <c:v>0.89474410209890598</c:v>
                </c:pt>
                <c:pt idx="303" formatCode="General">
                  <c:v>0.85615913476328498</c:v>
                </c:pt>
                <c:pt idx="304" formatCode="General">
                  <c:v>0.81182498828632199</c:v>
                </c:pt>
                <c:pt idx="305" formatCode="General">
                  <c:v>0.76761721640786196</c:v>
                </c:pt>
                <c:pt idx="306" formatCode="General">
                  <c:v>0.72862154263098</c:v>
                </c:pt>
                <c:pt idx="307" formatCode="General">
                  <c:v>0.69843532927391705</c:v>
                </c:pt>
                <c:pt idx="308" formatCode="General">
                  <c:v>0.67907374089009398</c:v>
                </c:pt>
                <c:pt idx="309" formatCode="General">
                  <c:v>0.67139155940817896</c:v>
                </c:pt>
                <c:pt idx="310" formatCode="General">
                  <c:v>0.67573843768433905</c:v>
                </c:pt>
                <c:pt idx="311" formatCode="General">
                  <c:v>0.69249269003094904</c:v>
                </c:pt>
                <c:pt idx="312" formatCode="General">
                  <c:v>0.72219341038650797</c:v>
                </c:pt>
                <c:pt idx="313" formatCode="General">
                  <c:v>0.76518302594788601</c:v>
                </c:pt>
                <c:pt idx="314" formatCode="General">
                  <c:v>0.82090677313301197</c:v>
                </c:pt>
                <c:pt idx="315" formatCode="General">
                  <c:v>0.88719817348096297</c:v>
                </c:pt>
                <c:pt idx="316" formatCode="General">
                  <c:v>0.95993311341980103</c:v>
                </c:pt>
                <c:pt idx="317" formatCode="General">
                  <c:v>1.03332913020675</c:v>
                </c:pt>
                <c:pt idx="318" formatCode="General">
                  <c:v>1.1009318329572799</c:v>
                </c:pt>
                <c:pt idx="319" formatCode="General">
                  <c:v>1.1570514201075099</c:v>
                </c:pt>
                <c:pt idx="320" formatCode="General">
                  <c:v>1.19819770892527</c:v>
                </c:pt>
                <c:pt idx="321" formatCode="General">
                  <c:v>1.2240037526882901</c:v>
                </c:pt>
                <c:pt idx="322" formatCode="General">
                  <c:v>1.23726279998237</c:v>
                </c:pt>
                <c:pt idx="323" formatCode="General">
                  <c:v>1.2429939074312</c:v>
                </c:pt>
                <c:pt idx="324" formatCode="General">
                  <c:v>1.2467964551461801</c:v>
                </c:pt>
                <c:pt idx="325" formatCode="General">
                  <c:v>1.25302373583888</c:v>
                </c:pt>
                <c:pt idx="326" formatCode="General">
                  <c:v>1.26339340687517</c:v>
                </c:pt>
                <c:pt idx="327" formatCode="General">
                  <c:v>1.27651639357459</c:v>
                </c:pt>
                <c:pt idx="328" formatCode="General">
                  <c:v>1.28850915035048</c:v>
                </c:pt>
                <c:pt idx="329" formatCode="General">
                  <c:v>1.29447104415526</c:v>
                </c:pt>
                <c:pt idx="330" formatCode="General">
                  <c:v>1.29030107447867</c:v>
                </c:pt>
                <c:pt idx="331" formatCode="General">
                  <c:v>1.27421164601432</c:v>
                </c:pt>
                <c:pt idx="332" formatCode="General">
                  <c:v>1.2474155458635401</c:v>
                </c:pt>
                <c:pt idx="333" formatCode="General">
                  <c:v>1.21377057997676</c:v>
                </c:pt>
                <c:pt idx="334" formatCode="General">
                  <c:v>1.1785477491501399</c:v>
                </c:pt>
                <c:pt idx="335" formatCode="General">
                  <c:v>1.14680006827153</c:v>
                </c:pt>
                <c:pt idx="336" formatCode="General">
                  <c:v>1.1219352955889801</c:v>
                </c:pt>
                <c:pt idx="337" formatCode="General">
                  <c:v>1.1049939339255901</c:v>
                </c:pt>
                <c:pt idx="338" formatCode="General">
                  <c:v>1.0948478361892899</c:v>
                </c:pt>
                <c:pt idx="339" formatCode="General">
                  <c:v>1.08917712905569</c:v>
                </c:pt>
                <c:pt idx="340" formatCode="General">
                  <c:v>1.0857911317536</c:v>
                </c:pt>
                <c:pt idx="341" formatCode="General">
                  <c:v>1.0837420418823001</c:v>
                </c:pt>
                <c:pt idx="342" formatCode="General">
                  <c:v>1.0837795613671599</c:v>
                </c:pt>
                <c:pt idx="343" formatCode="General">
                  <c:v>1.08796875322497</c:v>
                </c:pt>
                <c:pt idx="344" formatCode="General">
                  <c:v>1.0986346423876501</c:v>
                </c:pt>
                <c:pt idx="345" formatCode="General">
                  <c:v>1.1170729512058799</c:v>
                </c:pt>
                <c:pt idx="346" formatCode="General">
                  <c:v>1.1425697767559699</c:v>
                </c:pt>
                <c:pt idx="347" formatCode="General">
                  <c:v>1.1721627871222999</c:v>
                </c:pt>
                <c:pt idx="348" formatCode="General">
                  <c:v>1.2012933456808501</c:v>
                </c:pt>
                <c:pt idx="349" formatCode="General">
                  <c:v>1.2251506661393401</c:v>
                </c:pt>
                <c:pt idx="350" formatCode="General">
                  <c:v>1.24023011468924</c:v>
                </c:pt>
                <c:pt idx="351" formatCode="General">
                  <c:v>1.24552796106099</c:v>
                </c:pt>
                <c:pt idx="352" formatCode="General">
                  <c:v>1.2429166742051201</c:v>
                </c:pt>
                <c:pt idx="353" formatCode="General">
                  <c:v>1.2365455648275701</c:v>
                </c:pt>
                <c:pt idx="354" formatCode="General">
                  <c:v>1.23147820855424</c:v>
                </c:pt>
                <c:pt idx="355" formatCode="General">
                  <c:v>1.2320697745345901</c:v>
                </c:pt>
                <c:pt idx="356" formatCode="General">
                  <c:v>1.2406894867663201</c:v>
                </c:pt>
                <c:pt idx="357" formatCode="General">
                  <c:v>1.25726251660833</c:v>
                </c:pt>
                <c:pt idx="358" formatCode="General">
                  <c:v>1.2797877084840099</c:v>
                </c:pt>
                <c:pt idx="359" formatCode="General">
                  <c:v>1.3056023817900699</c:v>
                </c:pt>
                <c:pt idx="360" formatCode="General">
                  <c:v>1.3328618808736701</c:v>
                </c:pt>
                <c:pt idx="361" formatCode="General">
                  <c:v>1.3616008948549001</c:v>
                </c:pt>
                <c:pt idx="362" formatCode="General">
                  <c:v>1.3938920984240699</c:v>
                </c:pt>
                <c:pt idx="363" formatCode="General">
                  <c:v>1.4329663474124801</c:v>
                </c:pt>
                <c:pt idx="364" formatCode="General">
                  <c:v>1.4815787800226501</c:v>
                </c:pt>
                <c:pt idx="365" formatCode="General">
                  <c:v>1.54023501193881</c:v>
                </c:pt>
                <c:pt idx="366" formatCode="General">
                  <c:v>1.60599769294626</c:v>
                </c:pt>
                <c:pt idx="367" formatCode="General">
                  <c:v>1.6724237249460501</c:v>
                </c:pt>
                <c:pt idx="368" formatCode="General">
                  <c:v>1.73078919169359</c:v>
                </c:pt>
                <c:pt idx="369" formatCode="General">
                  <c:v>1.7722843680517899</c:v>
                </c:pt>
                <c:pt idx="370" formatCode="General">
                  <c:v>1.79048436277389</c:v>
                </c:pt>
                <c:pt idx="371" formatCode="General">
                  <c:v>1.78327003886611</c:v>
                </c:pt>
                <c:pt idx="372" formatCode="General">
                  <c:v>1.7535463865937</c:v>
                </c:pt>
                <c:pt idx="373" formatCode="General">
                  <c:v>1.70852303644791</c:v>
                </c:pt>
                <c:pt idx="374" formatCode="General">
                  <c:v>1.6578294832477101</c:v>
                </c:pt>
                <c:pt idx="375" formatCode="General">
                  <c:v>1.61114366186271</c:v>
                </c:pt>
                <c:pt idx="376" formatCode="General">
                  <c:v>1.5761615490874299</c:v>
                </c:pt>
                <c:pt idx="377" formatCode="General">
                  <c:v>1.55757010160819</c:v>
                </c:pt>
                <c:pt idx="378" formatCode="General">
                  <c:v>1.55726967454989</c:v>
                </c:pt>
                <c:pt idx="379" formatCode="General">
                  <c:v>1.57558607578083</c:v>
                </c:pt>
                <c:pt idx="380" formatCode="General">
                  <c:v>1.6128140472877901</c:v>
                </c:pt>
                <c:pt idx="381" formatCode="General">
                  <c:v>1.6703021214297</c:v>
                </c:pt>
                <c:pt idx="382" formatCode="General">
                  <c:v>1.75048249167134</c:v>
                </c:pt>
                <c:pt idx="383" formatCode="General">
                  <c:v>1.85570270966233</c:v>
                </c:pt>
                <c:pt idx="384" formatCode="General">
                  <c:v>1.9862581776024899</c:v>
                </c:pt>
                <c:pt idx="385" formatCode="General">
                  <c:v>2.1384410162098302</c:v>
                </c:pt>
                <c:pt idx="386" formatCode="General">
                  <c:v>2.3035335145564999</c:v>
                </c:pt>
                <c:pt idx="387" formatCode="General">
                  <c:v>2.4684122768760499</c:v>
                </c:pt>
                <c:pt idx="388" formatCode="General">
                  <c:v>2.6178649329686801</c:v>
                </c:pt>
                <c:pt idx="389" formatCode="General">
                  <c:v>2.7380533965600899</c:v>
                </c:pt>
                <c:pt idx="390" formatCode="General">
                  <c:v>2.8200420705651301</c:v>
                </c:pt>
                <c:pt idx="391" formatCode="General">
                  <c:v>2.8621620597363702</c:v>
                </c:pt>
                <c:pt idx="392" formatCode="General">
                  <c:v>2.8702900201003998</c:v>
                </c:pt>
                <c:pt idx="393" formatCode="General">
                  <c:v>2.8557964705549201</c:v>
                </c:pt>
                <c:pt idx="394" formatCode="General">
                  <c:v>2.83172779266696</c:v>
                </c:pt>
                <c:pt idx="395" formatCode="General">
                  <c:v>2.8084300630811998</c:v>
                </c:pt>
                <c:pt idx="396" formatCode="General">
                  <c:v>2.7900548687778799</c:v>
                </c:pt>
                <c:pt idx="397" formatCode="General">
                  <c:v>2.7731115581183001</c:v>
                </c:pt>
                <c:pt idx="398" formatCode="General">
                  <c:v>2.7475419435966901</c:v>
                </c:pt>
                <c:pt idx="399" formatCode="General">
                  <c:v>2.69994245172296</c:v>
                </c:pt>
                <c:pt idx="400" formatCode="General">
                  <c:v>2.61785333516608</c:v>
                </c:pt>
                <c:pt idx="401" formatCode="General">
                  <c:v>2.4937221335858699</c:v>
                </c:pt>
                <c:pt idx="402" formatCode="General">
                  <c:v>2.3273230736922699</c:v>
                </c:pt>
                <c:pt idx="403" formatCode="General">
                  <c:v>2.1259869593523999</c:v>
                </c:pt>
                <c:pt idx="404" formatCode="General">
                  <c:v>1.9027396841353299</c:v>
                </c:pt>
                <c:pt idx="405" formatCode="General">
                  <c:v>1.6730903125675001</c:v>
                </c:pt>
                <c:pt idx="406" formatCode="General">
                  <c:v>1.4515416804855601</c:v>
                </c:pt>
                <c:pt idx="407" formatCode="General">
                  <c:v>1.2488411832306501</c:v>
                </c:pt>
                <c:pt idx="408" formatCode="General">
                  <c:v>1.0706168847619</c:v>
                </c:pt>
                <c:pt idx="409" formatCode="General">
                  <c:v>0.917525880157675</c:v>
                </c:pt>
                <c:pt idx="410" formatCode="General">
                  <c:v>0.786573580284055</c:v>
                </c:pt>
                <c:pt idx="411" formatCode="General">
                  <c:v>0.67298916278292698</c:v>
                </c:pt>
                <c:pt idx="412" formatCode="General">
                  <c:v>0.57201503828490496</c:v>
                </c:pt>
                <c:pt idx="413" formatCode="General">
                  <c:v>0.48014407718975899</c:v>
                </c:pt>
                <c:pt idx="414" formatCode="General">
                  <c:v>0.39561532010509498</c:v>
                </c:pt>
                <c:pt idx="415" formatCode="General">
                  <c:v>0.31824417520196202</c:v>
                </c:pt>
                <c:pt idx="416" formatCode="General">
                  <c:v>0.24883511475390199</c:v>
                </c:pt>
                <c:pt idx="417" formatCode="General">
                  <c:v>0.18847389051902899</c:v>
                </c:pt>
                <c:pt idx="418" formatCode="General">
                  <c:v>0.137941282595239</c:v>
                </c:pt>
                <c:pt idx="419" formatCode="General">
                  <c:v>9.7379308468098003E-2</c:v>
                </c:pt>
                <c:pt idx="420" formatCode="General">
                  <c:v>6.6225779899712095E-2</c:v>
                </c:pt>
                <c:pt idx="421" formatCode="General">
                  <c:v>4.3351290238447901E-2</c:v>
                </c:pt>
                <c:pt idx="422" formatCode="General">
                  <c:v>2.7298347546087402E-2</c:v>
                </c:pt>
                <c:pt idx="423" formatCode="General">
                  <c:v>1.6529389281551701E-2</c:v>
                </c:pt>
                <c:pt idx="424" formatCode="General">
                  <c:v>9.6215761016985694E-3</c:v>
                </c:pt>
                <c:pt idx="425" formatCode="General">
                  <c:v>5.3830151553142403E-3</c:v>
                </c:pt>
                <c:pt idx="426" formatCode="General">
                  <c:v>2.8942883835243799E-3</c:v>
                </c:pt>
                <c:pt idx="427" formatCode="General">
                  <c:v>1.49540590493121E-3</c:v>
                </c:pt>
                <c:pt idx="428" formatCode="General">
                  <c:v>7.4242652933635201E-4</c:v>
                </c:pt>
                <c:pt idx="429" formatCode="General">
                  <c:v>3.54167638062777E-4</c:v>
                </c:pt>
                <c:pt idx="430" formatCode="General">
                  <c:v>1.6233586132212601E-4</c:v>
                </c:pt>
                <c:pt idx="431">
                  <c:v>7.1492917816761393E-5</c:v>
                </c:pt>
                <c:pt idx="432">
                  <c:v>3.0251692377520601E-5</c:v>
                </c:pt>
                <c:pt idx="433">
                  <c:v>1.22990388420069E-5</c:v>
                </c:pt>
                <c:pt idx="434">
                  <c:v>4.80424704289421E-6</c:v>
                </c:pt>
                <c:pt idx="435">
                  <c:v>1.80306210992741E-6</c:v>
                </c:pt>
                <c:pt idx="436">
                  <c:v>6.5016900013557803E-7</c:v>
                </c:pt>
                <c:pt idx="437">
                  <c:v>2.25253417301402E-7</c:v>
                </c:pt>
                <c:pt idx="438">
                  <c:v>7.4980034400514703E-8</c:v>
                </c:pt>
                <c:pt idx="439">
                  <c:v>2.3979973786998301E-8</c:v>
                </c:pt>
                <c:pt idx="440">
                  <c:v>7.3685221996676301E-9</c:v>
                </c:pt>
                <c:pt idx="441">
                  <c:v>2.17540728873588E-9</c:v>
                </c:pt>
                <c:pt idx="442">
                  <c:v>6.1706251379610197E-10</c:v>
                </c:pt>
                <c:pt idx="443">
                  <c:v>1.6816905776810401E-10</c:v>
                </c:pt>
                <c:pt idx="444">
                  <c:v>4.4034322598200801E-11</c:v>
                </c:pt>
                <c:pt idx="445">
                  <c:v>1.10780883365628E-11</c:v>
                </c:pt>
                <c:pt idx="446">
                  <c:v>2.6777287732174499E-12</c:v>
                </c:pt>
                <c:pt idx="447">
                  <c:v>6.2186568370671701E-13</c:v>
                </c:pt>
                <c:pt idx="448">
                  <c:v>1.3875697892877399E-13</c:v>
                </c:pt>
                <c:pt idx="449">
                  <c:v>2.9746872440463201E-14</c:v>
                </c:pt>
                <c:pt idx="450">
                  <c:v>6.12711476055685E-15</c:v>
                </c:pt>
                <c:pt idx="451">
                  <c:v>1.2125480121730399E-15</c:v>
                </c:pt>
                <c:pt idx="452">
                  <c:v>2.30552638780143E-16</c:v>
                </c:pt>
                <c:pt idx="453">
                  <c:v>4.2118168093799002E-17</c:v>
                </c:pt>
                <c:pt idx="454">
                  <c:v>7.3925976855188495E-18</c:v>
                </c:pt>
                <c:pt idx="455">
                  <c:v>1.24667397135986E-18</c:v>
                </c:pt>
                <c:pt idx="456">
                  <c:v>2.0199328574629499E-19</c:v>
                </c:pt>
                <c:pt idx="457">
                  <c:v>3.1444826042744501E-20</c:v>
                </c:pt>
                <c:pt idx="458">
                  <c:v>4.7031592062871401E-21</c:v>
                </c:pt>
                <c:pt idx="459">
                  <c:v>6.7586255373886799E-22</c:v>
                </c:pt>
                <c:pt idx="460">
                  <c:v>9.3315827262684101E-23</c:v>
                </c:pt>
                <c:pt idx="461">
                  <c:v>1.23788544596169E-23</c:v>
                </c:pt>
                <c:pt idx="462">
                  <c:v>1.5777341431797699E-24</c:v>
                </c:pt>
                <c:pt idx="463">
                  <c:v>1.9320368786977201E-25</c:v>
                </c:pt>
                <c:pt idx="464">
                  <c:v>2.2731349564641699E-26</c:v>
                </c:pt>
                <c:pt idx="465">
                  <c:v>2.5695865480903999E-27</c:v>
                </c:pt>
                <c:pt idx="466">
                  <c:v>2.7908050502066601E-28</c:v>
                </c:pt>
                <c:pt idx="467">
                  <c:v>2.9122185983388499E-29</c:v>
                </c:pt>
                <c:pt idx="468">
                  <c:v>2.91975669329993E-30</c:v>
                </c:pt>
                <c:pt idx="469">
                  <c:v>2.8125326646838101E-31</c:v>
                </c:pt>
                <c:pt idx="470">
                  <c:v>2.6030152238019802E-32</c:v>
                </c:pt>
                <c:pt idx="471">
                  <c:v>2.31464323970064E-33</c:v>
                </c:pt>
                <c:pt idx="472">
                  <c:v>1.9775143168966001E-34</c:v>
                </c:pt>
                <c:pt idx="473">
                  <c:v>1.62324259980617E-35</c:v>
                </c:pt>
                <c:pt idx="474">
                  <c:v>1.28019299833258E-36</c:v>
                </c:pt>
                <c:pt idx="475">
                  <c:v>9.7005349405529497E-38</c:v>
                </c:pt>
                <c:pt idx="476">
                  <c:v>7.06226714629037E-39</c:v>
                </c:pt>
                <c:pt idx="477">
                  <c:v>4.9399302836841596E-40</c:v>
                </c:pt>
                <c:pt idx="478">
                  <c:v>3.3199054761342499E-41</c:v>
                </c:pt>
                <c:pt idx="479">
                  <c:v>2.1436744824643599E-42</c:v>
                </c:pt>
                <c:pt idx="480">
                  <c:v>1.32990365195007E-43</c:v>
                </c:pt>
                <c:pt idx="481">
                  <c:v>7.92701608865264E-45</c:v>
                </c:pt>
                <c:pt idx="482">
                  <c:v>4.5397038400157197E-46</c:v>
                </c:pt>
                <c:pt idx="483">
                  <c:v>2.4978912338006001E-47</c:v>
                </c:pt>
                <c:pt idx="484">
                  <c:v>1.32052840383989E-48</c:v>
                </c:pt>
                <c:pt idx="485">
                  <c:v>6.7073379830124604E-50</c:v>
                </c:pt>
                <c:pt idx="486">
                  <c:v>3.2732626553678601E-51</c:v>
                </c:pt>
                <c:pt idx="487">
                  <c:v>1.5347574175987401E-52</c:v>
                </c:pt>
                <c:pt idx="488">
                  <c:v>6.9139597530412599E-54</c:v>
                </c:pt>
                <c:pt idx="489">
                  <c:v>2.99255522693256E-55</c:v>
                </c:pt>
                <c:pt idx="490">
                  <c:v>1.24447369598268E-56</c:v>
                </c:pt>
                <c:pt idx="491">
                  <c:v>4.9723019026833401E-58</c:v>
                </c:pt>
                <c:pt idx="492">
                  <c:v>1.90878704503663E-59</c:v>
                </c:pt>
                <c:pt idx="493">
                  <c:v>7.0402112115397301E-61</c:v>
                </c:pt>
                <c:pt idx="494">
                  <c:v>2.4948366705450698E-62</c:v>
                </c:pt>
                <c:pt idx="495">
                  <c:v>8.4942838610592397E-64</c:v>
                </c:pt>
                <c:pt idx="496">
                  <c:v>2.77868708158438E-65</c:v>
                </c:pt>
                <c:pt idx="497">
                  <c:v>8.7333473697721506E-67</c:v>
                </c:pt>
                <c:pt idx="498">
                  <c:v>2.6372423908527602E-68</c:v>
                </c:pt>
                <c:pt idx="499">
                  <c:v>7.6515176080855896E-70</c:v>
                </c:pt>
                <c:pt idx="500">
                  <c:v>2.13291396037695E-7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285-43DD-A45D-2E082C116C2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21911520"/>
        <c:axId val="1121905280"/>
      </c:scatterChart>
      <c:valAx>
        <c:axId val="336157424"/>
        <c:scaling>
          <c:orientation val="minMax"/>
          <c:max val="2.5000000000000005E-2"/>
          <c:min val="-2.5000000000000005E-2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0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IE" sz="1000" b="1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gma charge density, </a:t>
                </a:r>
                <a:r>
                  <a:rPr lang="el-GR" sz="1000" b="1" i="1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  <a:r>
                  <a:rPr lang="en-IE" sz="1000" b="1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e/A</a:t>
                </a:r>
                <a:r>
                  <a:rPr lang="en-IE" sz="1000" b="1" baseline="30000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IE" sz="1000" b="1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IE" sz="100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37336902887139106"/>
              <c:y val="0.9406518952572787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000" b="0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36157752"/>
        <c:crosses val="autoZero"/>
        <c:crossBetween val="midCat"/>
      </c:valAx>
      <c:valAx>
        <c:axId val="336157752"/>
        <c:scaling>
          <c:orientation val="minMax"/>
          <c:max val="175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IE" sz="1000" b="1" i="0" baseline="0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llulose variants sigma profile, </a:t>
                </a:r>
                <a:r>
                  <a:rPr lang="en-IE" sz="1000" b="1" i="1" baseline="0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E" sz="1000" b="1" i="0" baseline="0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sz="1000" b="1" i="1" baseline="0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  <a:r>
                  <a:rPr lang="en-IE" sz="1000" b="1" i="0" baseline="0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A</a:t>
                </a:r>
                <a:r>
                  <a:rPr lang="en-IE" sz="1000" b="1" i="0" baseline="30000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IE" sz="1000" b="1" i="0" baseline="0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IE" sz="100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18857142857142858"/>
              <c:y val="6.6160288103521953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36157424"/>
        <c:crosses val="autoZero"/>
        <c:crossBetween val="midCat"/>
      </c:valAx>
      <c:valAx>
        <c:axId val="1121905280"/>
        <c:scaling>
          <c:orientation val="minMax"/>
          <c:min val="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IE" sz="1000" b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er</a:t>
                </a:r>
                <a:r>
                  <a:rPr lang="en-IE" sz="1000" b="1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</a:t>
                </a:r>
                <a:r>
                  <a:rPr lang="en-IE" sz="1000" b="1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gma profile, </a:t>
                </a:r>
                <a:r>
                  <a:rPr lang="en-IE" sz="1000" b="1" i="1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E" sz="1000" b="1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sz="1000" b="1" i="1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  <a:r>
                  <a:rPr lang="en-IE" sz="1000" b="1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A</a:t>
                </a:r>
                <a:r>
                  <a:rPr lang="en-IE" sz="1000" b="1" baseline="30000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IE" sz="1000" b="1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84341897262842147"/>
              <c:y val="0.3669354819019715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121911520"/>
        <c:crosses val="max"/>
        <c:crossBetween val="midCat"/>
      </c:valAx>
      <c:valAx>
        <c:axId val="1121911520"/>
        <c:scaling>
          <c:orientation val="minMax"/>
        </c:scaling>
        <c:delete val="1"/>
        <c:axPos val="t"/>
        <c:numFmt formatCode="General" sourceLinked="1"/>
        <c:majorTickMark val="out"/>
        <c:minorTickMark val="none"/>
        <c:tickLblPos val="nextTo"/>
        <c:crossAx val="1121905280"/>
        <c:crosses val="max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5030701162354707"/>
          <c:y val="9.7780385624873817E-2"/>
          <c:w val="0.16930407519135449"/>
          <c:h val="0.1669261437257051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1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noFill/>
            <a:ln w="19050">
              <a:solidFill>
                <a:schemeClr val="tx1"/>
              </a:solidFill>
            </a:ln>
            <a:effectLst/>
          </c:spPr>
          <c:invertIfNegative val="0"/>
          <c:cat>
            <c:strRef>
              <c:f>Sheet1!$A$3:$A$7</c:f>
              <c:strCache>
                <c:ptCount val="5"/>
                <c:pt idx="0">
                  <c:v>B</c:v>
                </c:pt>
                <c:pt idx="1">
                  <c:v>D</c:v>
                </c:pt>
                <c:pt idx="2">
                  <c:v>F</c:v>
                </c:pt>
                <c:pt idx="3">
                  <c:v>G</c:v>
                </c:pt>
                <c:pt idx="4">
                  <c:v>H</c:v>
                </c:pt>
              </c:strCache>
            </c:strRef>
          </c:cat>
          <c:val>
            <c:numRef>
              <c:f>Sheet1!$B$3:$B$7</c:f>
              <c:numCache>
                <c:formatCode>General</c:formatCode>
                <c:ptCount val="5"/>
                <c:pt idx="0">
                  <c:v>-0.74482881000000001</c:v>
                </c:pt>
                <c:pt idx="1">
                  <c:v>3.6197757400000001</c:v>
                </c:pt>
                <c:pt idx="2">
                  <c:v>-8.5497047100000003</c:v>
                </c:pt>
                <c:pt idx="3">
                  <c:v>6.5869099799999997</c:v>
                </c:pt>
                <c:pt idx="4">
                  <c:v>5.79055913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55D-467A-A352-930517907AF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72481880"/>
        <c:axId val="372480240"/>
      </c:barChart>
      <c:catAx>
        <c:axId val="37248188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200" b="1" i="0" u="none" strike="noStrike" baseline="0">
                    <a:effectLst/>
                  </a:rPr>
                  <a:t>cellulose variants</a:t>
                </a:r>
                <a:endParaRPr lang="en-US" sz="1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72480240"/>
        <c:crosses val="autoZero"/>
        <c:auto val="1"/>
        <c:lblAlgn val="ctr"/>
        <c:lblOffset val="100"/>
        <c:noMultiLvlLbl val="0"/>
      </c:catAx>
      <c:valAx>
        <c:axId val="3724802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xing energy (kcal/mole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724818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igrationWizIdPermissionLevels xmlns="43023927-f72a-40d9-82ec-f3f2d80d180b" xsi:nil="true"/>
    <MigrationWizIdDocumentLibraryPermissions xmlns="43023927-f72a-40d9-82ec-f3f2d80d180b" xsi:nil="true"/>
    <MigrationWizIdSecurityGroups xmlns="43023927-f72a-40d9-82ec-f3f2d80d180b" xsi:nil="true"/>
    <MigrationWizIdPermissions xmlns="43023927-f72a-40d9-82ec-f3f2d80d180b" xsi:nil="true"/>
    <MigrationWizId xmlns="43023927-f72a-40d9-82ec-f3f2d80d180b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F37A4E611AA24DB4FAF81430362EDA" ma:contentTypeVersion="17" ma:contentTypeDescription="Create a new document." ma:contentTypeScope="" ma:versionID="d53f12a17c5e2ec4c341a456821aef7a">
  <xsd:schema xmlns:xsd="http://www.w3.org/2001/XMLSchema" xmlns:xs="http://www.w3.org/2001/XMLSchema" xmlns:p="http://schemas.microsoft.com/office/2006/metadata/properties" xmlns:ns3="43023927-f72a-40d9-82ec-f3f2d80d180b" xmlns:ns4="bda90d89-8edc-45c0-9231-e7d028992c4b" targetNamespace="http://schemas.microsoft.com/office/2006/metadata/properties" ma:root="true" ma:fieldsID="9abe7459b14a43d63aaa0d26af30446d" ns3:_="" ns4:_="">
    <xsd:import namespace="43023927-f72a-40d9-82ec-f3f2d80d180b"/>
    <xsd:import namespace="bda90d89-8edc-45c0-9231-e7d028992c4b"/>
    <xsd:element name="properties">
      <xsd:complexType>
        <xsd:sequence>
          <xsd:element name="documentManagement">
            <xsd:complexType>
              <xsd:all>
                <xsd:element ref="ns3:MigrationWizId" minOccurs="0"/>
                <xsd:element ref="ns3:MigrationWizIdPermissions" minOccurs="0"/>
                <xsd:element ref="ns3:MigrationWizIdPermissionLevels" minOccurs="0"/>
                <xsd:element ref="ns3:MigrationWizIdDocumentLibraryPermissions" minOccurs="0"/>
                <xsd:element ref="ns3:MigrationWizIdSecurityGroups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023927-f72a-40d9-82ec-f3f2d80d180b" elementFormDefault="qualified">
    <xsd:import namespace="http://schemas.microsoft.com/office/2006/documentManagement/types"/>
    <xsd:import namespace="http://schemas.microsoft.com/office/infopath/2007/PartnerControls"/>
    <xsd:element name="MigrationWizId" ma:index="8" nillable="true" ma:displayName="MigrationWizId" ma:internalName="MigrationWizId">
      <xsd:simpleType>
        <xsd:restriction base="dms:Text"/>
      </xsd:simpleType>
    </xsd:element>
    <xsd:element name="MigrationWizIdPermissions" ma:index="9" nillable="true" ma:displayName="MigrationWizIdPermissions" ma:internalName="MigrationWizIdPermissions">
      <xsd:simpleType>
        <xsd:restriction base="dms:Text"/>
      </xsd:simpleType>
    </xsd:element>
    <xsd:element name="MigrationWizIdPermissionLevels" ma:index="10" nillable="true" ma:displayName="MigrationWizIdPermissionLevels" ma:internalName="MigrationWizIdPermissionLevels">
      <xsd:simpleType>
        <xsd:restriction base="dms:Text"/>
      </xsd:simpleType>
    </xsd:element>
    <xsd:element name="MigrationWizIdDocumentLibraryPermissions" ma:index="11" nillable="true" ma:displayName="MigrationWizIdDocumentLibraryPermissions" ma:internalName="MigrationWizIdDocumentLibraryPermissions">
      <xsd:simpleType>
        <xsd:restriction base="dms:Text"/>
      </xsd:simpleType>
    </xsd:element>
    <xsd:element name="MigrationWizIdSecurityGroups" ma:index="12" nillable="true" ma:displayName="MigrationWizIdSecurityGroups" ma:internalName="MigrationWizIdSecurityGroups">
      <xsd:simpleType>
        <xsd:restriction base="dms:Text"/>
      </xsd:simpleType>
    </xsd:element>
    <xsd:element name="MediaServiceMetadata" ma:index="16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7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9" nillable="true" ma:displayName="Tags" ma:internalName="MediaServiceAutoTags" ma:readOnly="true">
      <xsd:simpleType>
        <xsd:restriction base="dms:Text"/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1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da90d89-8edc-45c0-9231-e7d028992c4b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5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B65422-5E9E-430B-92B7-560526CD9892}">
  <ds:schemaRefs>
    <ds:schemaRef ds:uri="http://schemas.microsoft.com/office/2006/metadata/properties"/>
    <ds:schemaRef ds:uri="http://schemas.microsoft.com/office/infopath/2007/PartnerControls"/>
    <ds:schemaRef ds:uri="43023927-f72a-40d9-82ec-f3f2d80d180b"/>
  </ds:schemaRefs>
</ds:datastoreItem>
</file>

<file path=customXml/itemProps2.xml><?xml version="1.0" encoding="utf-8"?>
<ds:datastoreItem xmlns:ds="http://schemas.openxmlformats.org/officeDocument/2006/customXml" ds:itemID="{D62636FC-0510-4018-A903-088EE7C65AF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498FA61-170A-49B4-9BCD-591C2281380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3023927-f72a-40d9-82ec-f3f2d80d180b"/>
    <ds:schemaRef ds:uri="bda90d89-8edc-45c0-9231-e7d028992c4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8B42D498-667A-4F5B-8736-CAE3047DA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6</TotalTime>
  <Pages>12</Pages>
  <Words>7585</Words>
  <Characters>43239</Characters>
  <Application>Microsoft Office Word</Application>
  <DocSecurity>0</DocSecurity>
  <Lines>360</Lines>
  <Paragraphs>10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ad Asgarpour Khansary</dc:creator>
  <cp:keywords/>
  <dc:description/>
  <cp:lastModifiedBy>MAK</cp:lastModifiedBy>
  <cp:revision>56</cp:revision>
  <cp:lastPrinted>2018-10-08T10:56:00Z</cp:lastPrinted>
  <dcterms:created xsi:type="dcterms:W3CDTF">2020-05-18T14:38:00Z</dcterms:created>
  <dcterms:modified xsi:type="dcterms:W3CDTF">2020-12-04T2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F37A4E611AA24DB4FAF81430362EDA</vt:lpwstr>
  </property>
  <property fmtid="{D5CDD505-2E9C-101B-9397-08002B2CF9AE}" pid="3" name="MigrationWizIdPermissionLevels">
    <vt:lpwstr/>
  </property>
  <property fmtid="{D5CDD505-2E9C-101B-9397-08002B2CF9AE}" pid="4" name="MigrationWizIdDocumentLibraryPermissions">
    <vt:lpwstr/>
  </property>
  <property fmtid="{D5CDD505-2E9C-101B-9397-08002B2CF9AE}" pid="5" name="MigrationWizIdSecurityGroups">
    <vt:lpwstr/>
  </property>
  <property fmtid="{D5CDD505-2E9C-101B-9397-08002B2CF9AE}" pid="6" name="MigrationWizIdPermissions">
    <vt:lpwstr/>
  </property>
  <property fmtid="{D5CDD505-2E9C-101B-9397-08002B2CF9AE}" pid="7" name="MigrationWizId">
    <vt:lpwstr/>
  </property>
</Properties>
</file>